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5" r:id="rId3"/>
    <p:sldId id="271" r:id="rId4"/>
    <p:sldId id="274" r:id="rId5"/>
    <p:sldId id="276" r:id="rId6"/>
    <p:sldId id="278" r:id="rId7"/>
    <p:sldId id="277" r:id="rId8"/>
    <p:sldId id="273" r:id="rId9"/>
    <p:sldId id="279" r:id="rId10"/>
    <p:sldId id="280" r:id="rId11"/>
    <p:sldId id="281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子豪 章" initials="子豪" lastIdx="1" clrIdx="0">
    <p:extLst>
      <p:ext uri="{19B8F6BF-5375-455C-9EA6-DF929625EA0E}">
        <p15:presenceInfo xmlns:p15="http://schemas.microsoft.com/office/powerpoint/2012/main" userId="a49aefbc8cdc36a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BF5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03A9694-5CF6-4188-B0BC-F6F97DD8A87D}" v="1" dt="2023-11-21T15:02:26.7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53" autoAdjust="0"/>
    <p:restoredTop sz="88080" autoAdjust="0"/>
  </p:normalViewPr>
  <p:slideViewPr>
    <p:cSldViewPr snapToGrid="0">
      <p:cViewPr varScale="1">
        <p:scale>
          <a:sx n="87" d="100"/>
          <a:sy n="87" d="100"/>
        </p:scale>
        <p:origin x="1328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子豪 章" userId="a49aefbc8cdc36ad" providerId="LiveId" clId="{D2901D3B-B39B-4630-B6D6-75C5CBD233CC}"/>
    <pc:docChg chg="undo custSel addSld delSld modSld">
      <pc:chgData name="子豪 章" userId="a49aefbc8cdc36ad" providerId="LiveId" clId="{D2901D3B-B39B-4630-B6D6-75C5CBD233CC}" dt="2023-11-18T05:31:26.324" v="5105" actId="1038"/>
      <pc:docMkLst>
        <pc:docMk/>
      </pc:docMkLst>
      <pc:sldChg chg="delSp modSp mod">
        <pc:chgData name="子豪 章" userId="a49aefbc8cdc36ad" providerId="LiveId" clId="{D2901D3B-B39B-4630-B6D6-75C5CBD233CC}" dt="2023-11-17T05:43:47.731" v="37" actId="1076"/>
        <pc:sldMkLst>
          <pc:docMk/>
          <pc:sldMk cId="2427253875" sldId="256"/>
        </pc:sldMkLst>
        <pc:spChg chg="del">
          <ac:chgData name="子豪 章" userId="a49aefbc8cdc36ad" providerId="LiveId" clId="{D2901D3B-B39B-4630-B6D6-75C5CBD233CC}" dt="2023-11-17T05:43:18.762" v="21" actId="478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2901D3B-B39B-4630-B6D6-75C5CBD233CC}" dt="2023-11-17T05:43:47.731" v="37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2901D3B-B39B-4630-B6D6-75C5CBD233CC}" dt="2023-11-17T05:42:45.750" v="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2901D3B-B39B-4630-B6D6-75C5CBD233CC}" dt="2023-11-17T10:05:15.222" v="2491" actId="14100"/>
        <pc:sldMkLst>
          <pc:docMk/>
          <pc:sldMk cId="2707967974" sldId="273"/>
        </pc:sldMkLst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" creationId="{F0F4BCAC-3488-4D5A-8DEE-95B400F04E96}"/>
          </ac:spMkLst>
        </pc:spChg>
        <pc:spChg chg="add del mod">
          <ac:chgData name="子豪 章" userId="a49aefbc8cdc36ad" providerId="LiveId" clId="{D2901D3B-B39B-4630-B6D6-75C5CBD233CC}" dt="2023-11-17T05:45:52.974" v="78"/>
          <ac:spMkLst>
            <pc:docMk/>
            <pc:sldMk cId="2707967974" sldId="273"/>
            <ac:spMk id="5" creationId="{C992AB4F-933E-4652-B4A2-623F9509E716}"/>
          </ac:spMkLst>
        </pc:spChg>
        <pc:spChg chg="mod">
          <ac:chgData name="子豪 章" userId="a49aefbc8cdc36ad" providerId="LiveId" clId="{D2901D3B-B39B-4630-B6D6-75C5CBD233CC}" dt="2023-11-17T06:12:32.226" v="611" actId="1036"/>
          <ac:spMkLst>
            <pc:docMk/>
            <pc:sldMk cId="2707967974" sldId="273"/>
            <ac:spMk id="6" creationId="{B2459967-28A5-4CB7-995A-73D1397CB421}"/>
          </ac:spMkLst>
        </pc:spChg>
        <pc:spChg chg="add del mod">
          <ac:chgData name="子豪 章" userId="a49aefbc8cdc36ad" providerId="LiveId" clId="{D2901D3B-B39B-4630-B6D6-75C5CBD233CC}" dt="2023-11-17T06:17:54.044" v="757" actId="21"/>
          <ac:spMkLst>
            <pc:docMk/>
            <pc:sldMk cId="2707967974" sldId="273"/>
            <ac:spMk id="7" creationId="{F85E52BE-E448-45BC-86F4-B04C7F31B765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9" creationId="{1EB7CF61-10BB-4155-BA76-4BF24D7431F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2" creationId="{C0418EA9-5406-41A5-87AE-99FA8823C12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3" creationId="{F0616234-14AB-4424-9489-E2778ECBBAFB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14" creationId="{D94B5709-62F2-4020-A8D2-98BAF87A42AF}"/>
          </ac:spMkLst>
        </pc:spChg>
        <pc:spChg chg="add del mod">
          <ac:chgData name="子豪 章" userId="a49aefbc8cdc36ad" providerId="LiveId" clId="{D2901D3B-B39B-4630-B6D6-75C5CBD233CC}" dt="2023-11-17T05:51:59.058" v="199" actId="478"/>
          <ac:spMkLst>
            <pc:docMk/>
            <pc:sldMk cId="2707967974" sldId="273"/>
            <ac:spMk id="15" creationId="{82B41627-26EF-41BC-90BC-86574145537E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18" creationId="{194D79B6-E128-4C75-BF7C-E10F20C9485E}"/>
          </ac:spMkLst>
        </pc:spChg>
        <pc:spChg chg="add mod">
          <ac:chgData name="子豪 章" userId="a49aefbc8cdc36ad" providerId="LiveId" clId="{D2901D3B-B39B-4630-B6D6-75C5CBD233CC}" dt="2023-11-17T05:44:36.718" v="60" actId="1076"/>
          <ac:spMkLst>
            <pc:docMk/>
            <pc:sldMk cId="2707967974" sldId="273"/>
            <ac:spMk id="19" creationId="{ED3280F2-620D-4FCB-86C0-D13525728786}"/>
          </ac:spMkLst>
        </pc:spChg>
        <pc:spChg chg="add del mod">
          <ac:chgData name="子豪 章" userId="a49aefbc8cdc36ad" providerId="LiveId" clId="{D2901D3B-B39B-4630-B6D6-75C5CBD233CC}" dt="2023-11-17T06:08:55.775" v="523" actId="478"/>
          <ac:spMkLst>
            <pc:docMk/>
            <pc:sldMk cId="2707967974" sldId="273"/>
            <ac:spMk id="22" creationId="{816FF3D7-1953-485B-8415-416753C18762}"/>
          </ac:spMkLst>
        </pc:spChg>
        <pc:spChg chg="add del mod">
          <ac:chgData name="子豪 章" userId="a49aefbc8cdc36ad" providerId="LiveId" clId="{D2901D3B-B39B-4630-B6D6-75C5CBD233CC}" dt="2023-11-17T05:58:20.115" v="385" actId="478"/>
          <ac:spMkLst>
            <pc:docMk/>
            <pc:sldMk cId="2707967974" sldId="273"/>
            <ac:spMk id="23" creationId="{C2722577-2B1D-4FB2-A1E0-F045B3B03543}"/>
          </ac:spMkLst>
        </pc:spChg>
        <pc:spChg chg="add del mod">
          <ac:chgData name="子豪 章" userId="a49aefbc8cdc36ad" providerId="LiveId" clId="{D2901D3B-B39B-4630-B6D6-75C5CBD233CC}" dt="2023-11-17T05:58:16.137" v="384"/>
          <ac:spMkLst>
            <pc:docMk/>
            <pc:sldMk cId="2707967974" sldId="273"/>
            <ac:spMk id="24" creationId="{5C4E5552-EC0B-463C-A2B2-EB3F552CD7AA}"/>
          </ac:spMkLst>
        </pc:spChg>
        <pc:spChg chg="add del mod">
          <ac:chgData name="子豪 章" userId="a49aefbc8cdc36ad" providerId="LiveId" clId="{D2901D3B-B39B-4630-B6D6-75C5CBD233CC}" dt="2023-11-17T06:08:45.888" v="521" actId="478"/>
          <ac:spMkLst>
            <pc:docMk/>
            <pc:sldMk cId="2707967974" sldId="273"/>
            <ac:spMk id="25" creationId="{A2BE9D00-B9FD-438C-96C5-EB36BD2663FA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26" creationId="{D55CD567-7396-4046-89D8-95B5DFD15DE1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0" creationId="{797F4D13-0DC6-4CEB-8C5A-AAD53A4E021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1" creationId="{29DD3DCF-5F3A-43AC-A884-05F08F541A36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5" creationId="{2B82B992-2429-4DBF-9CB5-3BD9F87B2871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6" creationId="{7784203D-FF49-4F26-BB45-B084C0BD9CE8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7" creationId="{1C892BF5-C1FB-44D4-ACF7-18A2CE983593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38" creationId="{AB4C0317-BB0C-46C0-8521-EAA38C5B0E87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40" creationId="{C505B1F3-B608-42CF-ACF8-FEB164952E4D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2" creationId="{33F53C81-13E3-4B8B-8F0E-622E02980F72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3" creationId="{5B8AB6C9-2E31-4B09-9A20-2BDBAB829DD4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4" creationId="{31212DE3-30D8-4E94-A516-BF4562F825EB}"/>
          </ac:spMkLst>
        </pc:spChg>
        <pc:spChg chg="del">
          <ac:chgData name="子豪 章" userId="a49aefbc8cdc36ad" providerId="LiveId" clId="{D2901D3B-B39B-4630-B6D6-75C5CBD233CC}" dt="2023-11-17T05:43:54.498" v="38" actId="478"/>
          <ac:spMkLst>
            <pc:docMk/>
            <pc:sldMk cId="2707967974" sldId="273"/>
            <ac:spMk id="45" creationId="{2B7934B2-8A19-4222-991C-80D98444A47C}"/>
          </ac:spMkLst>
        </pc:spChg>
        <pc:spChg chg="add del mod">
          <ac:chgData name="子豪 章" userId="a49aefbc8cdc36ad" providerId="LiveId" clId="{D2901D3B-B39B-4630-B6D6-75C5CBD233CC}" dt="2023-11-17T06:09:23.787" v="528" actId="478"/>
          <ac:spMkLst>
            <pc:docMk/>
            <pc:sldMk cId="2707967974" sldId="273"/>
            <ac:spMk id="46" creationId="{949319BA-582D-4E61-9FBF-1C29B8C18A1B}"/>
          </ac:spMkLst>
        </pc:spChg>
        <pc:spChg chg="del">
          <ac:chgData name="子豪 章" userId="a49aefbc8cdc36ad" providerId="LiveId" clId="{D2901D3B-B39B-4630-B6D6-75C5CBD233CC}" dt="2023-11-17T05:43:56.556" v="39" actId="478"/>
          <ac:spMkLst>
            <pc:docMk/>
            <pc:sldMk cId="2707967974" sldId="273"/>
            <ac:spMk id="47" creationId="{BC5FCEA8-305F-4BA1-A916-6713A91D1B00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1" creationId="{1B2A0324-8894-40B2-9FDB-963475CDE553}"/>
          </ac:spMkLst>
        </pc:spChg>
        <pc:spChg chg="add mod">
          <ac:chgData name="子豪 章" userId="a49aefbc8cdc36ad" providerId="LiveId" clId="{D2901D3B-B39B-4630-B6D6-75C5CBD233CC}" dt="2023-11-17T10:05:15.222" v="2491" actId="14100"/>
          <ac:spMkLst>
            <pc:docMk/>
            <pc:sldMk cId="2707967974" sldId="273"/>
            <ac:spMk id="54" creationId="{9B829234-7FDF-453D-97BA-A3C2D034E972}"/>
          </ac:spMkLst>
        </pc:spChg>
        <pc:spChg chg="add del mod">
          <ac:chgData name="子豪 章" userId="a49aefbc8cdc36ad" providerId="LiveId" clId="{D2901D3B-B39B-4630-B6D6-75C5CBD233CC}" dt="2023-11-17T08:37:37.865" v="901" actId="21"/>
          <ac:spMkLst>
            <pc:docMk/>
            <pc:sldMk cId="2707967974" sldId="273"/>
            <ac:spMk id="56" creationId="{7C1ECE07-BEA4-4D19-805D-DF5C01335A1B}"/>
          </ac:spMkLst>
        </pc:sp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del">
          <ac:chgData name="子豪 章" userId="a49aefbc8cdc36ad" providerId="LiveId" clId="{D2901D3B-B39B-4630-B6D6-75C5CBD233CC}" dt="2023-11-17T05:43:54.498" v="38" actId="478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add mod">
          <ac:chgData name="子豪 章" userId="a49aefbc8cdc36ad" providerId="LiveId" clId="{D2901D3B-B39B-4630-B6D6-75C5CBD233CC}" dt="2023-11-17T08:58:50.149" v="972" actId="1076"/>
          <ac:picMkLst>
            <pc:docMk/>
            <pc:sldMk cId="2707967974" sldId="273"/>
            <ac:picMk id="3" creationId="{DA087D78-2FC9-4386-B1BE-07C0B49D6A37}"/>
          </ac:picMkLst>
        </pc:picChg>
        <pc:picChg chg="del">
          <ac:chgData name="子豪 章" userId="a49aefbc8cdc36ad" providerId="LiveId" clId="{D2901D3B-B39B-4630-B6D6-75C5CBD233CC}" dt="2023-11-17T05:43:54.498" v="38" actId="478"/>
          <ac:picMkLst>
            <pc:docMk/>
            <pc:sldMk cId="2707967974" sldId="273"/>
            <ac:picMk id="17" creationId="{00000000-0008-0000-0000-000005000000}"/>
          </ac:picMkLst>
        </pc:pic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11" creationId="{AFD9934B-727C-4315-9293-CF3C22AAA27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20" creationId="{76E7B3E4-D5B6-49F9-B9CB-0536EEFF5929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2" creationId="{31DA19B5-0E75-42B0-97A1-747A87E27657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33" creationId="{355DE017-F44E-4946-87FA-DCD2801DFE42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4" creationId="{4CF7519E-FDF5-4366-B08E-010E189169E7}"/>
          </ac:cxnSpMkLst>
        </pc:cxnChg>
        <pc:cxnChg chg="del">
          <ac:chgData name="子豪 章" userId="a49aefbc8cdc36ad" providerId="LiveId" clId="{D2901D3B-B39B-4630-B6D6-75C5CBD233CC}" dt="2023-11-17T05:43:54.498" v="38" actId="478"/>
          <ac:cxnSpMkLst>
            <pc:docMk/>
            <pc:sldMk cId="2707967974" sldId="273"/>
            <ac:cxnSpMk id="39" creationId="{54E0EF16-4B9E-49FA-B775-E0EF2433AA54}"/>
          </ac:cxnSpMkLst>
        </pc:cxnChg>
        <pc:cxnChg chg="add del mod">
          <ac:chgData name="子豪 章" userId="a49aefbc8cdc36ad" providerId="LiveId" clId="{D2901D3B-B39B-4630-B6D6-75C5CBD233CC}" dt="2023-11-17T08:37:37.865" v="901" actId="21"/>
          <ac:cxnSpMkLst>
            <pc:docMk/>
            <pc:sldMk cId="2707967974" sldId="273"/>
            <ac:cxnSpMk id="52" creationId="{16A0EC09-C94F-4B41-BBD4-A800FD4AADB2}"/>
          </ac:cxnSpMkLst>
        </pc:cxnChg>
      </pc:sldChg>
      <pc:sldChg chg="addSp delSp modSp new mod">
        <pc:chgData name="子豪 章" userId="a49aefbc8cdc36ad" providerId="LiveId" clId="{D2901D3B-B39B-4630-B6D6-75C5CBD233CC}" dt="2023-11-17T11:13:11.942" v="2977" actId="20577"/>
        <pc:sldMkLst>
          <pc:docMk/>
          <pc:sldMk cId="2640169413" sldId="274"/>
        </pc:sldMkLst>
        <pc:spChg chg="mod">
          <ac:chgData name="子豪 章" userId="a49aefbc8cdc36ad" providerId="LiveId" clId="{D2901D3B-B39B-4630-B6D6-75C5CBD233CC}" dt="2023-11-17T08:42:02.061" v="948" actId="20577"/>
          <ac:spMkLst>
            <pc:docMk/>
            <pc:sldMk cId="2640169413" sldId="274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09:45:23.691" v="2118" actId="21"/>
          <ac:spMkLst>
            <pc:docMk/>
            <pc:sldMk cId="2640169413" sldId="274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8:41:46.533" v="930" actId="478"/>
          <ac:spMkLst>
            <pc:docMk/>
            <pc:sldMk cId="2640169413" sldId="274"/>
            <ac:spMk id="4" creationId="{A3755B47-B33E-4A67-8802-42A0CB367D22}"/>
          </ac:spMkLst>
        </pc:spChg>
        <pc:spChg chg="add del">
          <ac:chgData name="子豪 章" userId="a49aefbc8cdc36ad" providerId="LiveId" clId="{D2901D3B-B39B-4630-B6D6-75C5CBD233CC}" dt="2023-11-17T08:29:15.870" v="880" actId="478"/>
          <ac:spMkLst>
            <pc:docMk/>
            <pc:sldMk cId="2640169413" sldId="274"/>
            <ac:spMk id="5" creationId="{BCD375EB-8C3D-4BAD-89A4-544ED19EEF9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6" creationId="{71FFA304-4914-4E2B-94C4-57CCA7F0FD4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8" creationId="{ADE233AD-76DE-4065-A224-0D0E57E591E0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9" creationId="{953698F1-8326-400F-91A5-AE150D1801DB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0" creationId="{70484D43-3395-4EAC-A57E-07A0A859101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1" creationId="{913F287B-D0B0-4E8A-AD3A-2C7EF371ADA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2" creationId="{BD74B9CD-8BC1-4B0C-BB0A-5018C7C4556D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4" creationId="{33DCCCED-F367-4A90-92D2-E294A065E85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5" creationId="{79A3809B-5C9B-43A5-A539-6BA416512934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6" creationId="{11524214-DB87-4097-9CBD-59547AFC18F2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8" creationId="{EC337EE9-5DBA-4112-A5CD-0B34E8210455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19" creationId="{E035F3D5-EDF2-4015-96FC-A91E170DB650}"/>
          </ac:spMkLst>
        </pc:spChg>
        <pc:spChg chg="add del mod">
          <ac:chgData name="子豪 章" userId="a49aefbc8cdc36ad" providerId="LiveId" clId="{D2901D3B-B39B-4630-B6D6-75C5CBD233CC}" dt="2023-11-17T08:58:28.843" v="966" actId="478"/>
          <ac:spMkLst>
            <pc:docMk/>
            <pc:sldMk cId="2640169413" sldId="274"/>
            <ac:spMk id="20" creationId="{B3A1D286-9EC9-44B5-BC9E-93A1FE545CCA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1" creationId="{FEC345E5-ABB2-4797-BCF7-369224F17943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3" creationId="{1C289FB1-051C-4887-8AB0-AF6711259E01}"/>
          </ac:spMkLst>
        </pc:spChg>
        <pc:spChg chg="add del mod">
          <ac:chgData name="子豪 章" userId="a49aefbc8cdc36ad" providerId="LiveId" clId="{D2901D3B-B39B-4630-B6D6-75C5CBD233CC}" dt="2023-11-17T08:58:36.475" v="967" actId="21"/>
          <ac:spMkLst>
            <pc:docMk/>
            <pc:sldMk cId="2640169413" sldId="274"/>
            <ac:spMk id="24" creationId="{3FB69E44-C4D7-4356-879E-22F114DBD996}"/>
          </ac:spMkLst>
        </pc:spChg>
        <pc:spChg chg="add del mod">
          <ac:chgData name="子豪 章" userId="a49aefbc8cdc36ad" providerId="LiveId" clId="{D2901D3B-B39B-4630-B6D6-75C5CBD233CC}" dt="2023-11-17T08:59:21.613" v="986" actId="478"/>
          <ac:spMkLst>
            <pc:docMk/>
            <pc:sldMk cId="2640169413" sldId="274"/>
            <ac:spMk id="26" creationId="{49984CEB-A0E1-401F-AAE8-C3142EB8A080}"/>
          </ac:spMkLst>
        </pc:spChg>
        <pc:spChg chg="add del mod">
          <ac:chgData name="子豪 章" userId="a49aefbc8cdc36ad" providerId="LiveId" clId="{D2901D3B-B39B-4630-B6D6-75C5CBD233CC}" dt="2023-11-17T08:59:20.733" v="985" actId="478"/>
          <ac:spMkLst>
            <pc:docMk/>
            <pc:sldMk cId="2640169413" sldId="274"/>
            <ac:spMk id="28" creationId="{30B8D96A-6768-4F08-8215-AFFA1276A5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29" creationId="{D5D478B9-F8A8-410B-B10B-E2296692B70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1" creationId="{383D5CD9-C541-4F98-94C2-53A28753D43A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2" creationId="{44ACD0D0-A1D6-49AF-B8B2-A09B3F13E216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3" creationId="{B2186172-9190-4A43-927D-C92B5ACB9BB5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4" creationId="{3EEF639F-2A4B-4121-9139-CE12E5275C9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5" creationId="{A0D36E7D-CCC0-4B14-A768-8A98CC214A88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7" creationId="{BFE58A70-E7B0-4771-8070-4A125026CCA3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8" creationId="{9117F17E-D06A-4D30-A012-A374FC86456D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39" creationId="{0A104B02-1BEF-4BEA-9F43-D839E47197F1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1" creationId="{DE748FB3-F827-461D-A102-8310FD6E5902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2" creationId="{8F5CAFEA-D2E2-40BF-9D5C-40C85514F6D4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3" creationId="{1D2E8264-51CD-421D-A6ED-682BFE41F799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4" creationId="{B346882C-6956-4CAA-A173-D2C62CCAF4F0}"/>
          </ac:spMkLst>
        </pc:spChg>
        <pc:spChg chg="add del mod">
          <ac:chgData name="子豪 章" userId="a49aefbc8cdc36ad" providerId="LiveId" clId="{D2901D3B-B39B-4630-B6D6-75C5CBD233CC}" dt="2023-11-17T08:59:22.953" v="987" actId="478"/>
          <ac:spMkLst>
            <pc:docMk/>
            <pc:sldMk cId="2640169413" sldId="274"/>
            <ac:spMk id="45" creationId="{8DF62E38-4A6C-43A2-9233-E05EDE17472B}"/>
          </ac:spMkLst>
        </pc:spChg>
        <pc:spChg chg="add mod">
          <ac:chgData name="子豪 章" userId="a49aefbc8cdc36ad" providerId="LiveId" clId="{D2901D3B-B39B-4630-B6D6-75C5CBD233CC}" dt="2023-11-17T09:18:52.685" v="1475" actId="1076"/>
          <ac:spMkLst>
            <pc:docMk/>
            <pc:sldMk cId="2640169413" sldId="274"/>
            <ac:spMk id="47" creationId="{C019CDD7-89C4-47A0-8598-D32A9BCD5B7B}"/>
          </ac:spMkLst>
        </pc:spChg>
        <pc:spChg chg="add mod">
          <ac:chgData name="子豪 章" userId="a49aefbc8cdc36ad" providerId="LiveId" clId="{D2901D3B-B39B-4630-B6D6-75C5CBD233CC}" dt="2023-11-17T09:20:46.391" v="1563" actId="1076"/>
          <ac:spMkLst>
            <pc:docMk/>
            <pc:sldMk cId="2640169413" sldId="274"/>
            <ac:spMk id="48" creationId="{68C2D339-8E69-4858-AD43-CB1E6E9FE8B3}"/>
          </ac:spMkLst>
        </pc:spChg>
        <pc:spChg chg="add mod">
          <ac:chgData name="子豪 章" userId="a49aefbc8cdc36ad" providerId="LiveId" clId="{D2901D3B-B39B-4630-B6D6-75C5CBD233CC}" dt="2023-11-17T09:22:52.443" v="1692" actId="113"/>
          <ac:spMkLst>
            <pc:docMk/>
            <pc:sldMk cId="2640169413" sldId="274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11:13:11.942" v="2977" actId="20577"/>
          <ac:spMkLst>
            <pc:docMk/>
            <pc:sldMk cId="2640169413" sldId="274"/>
            <ac:spMk id="53" creationId="{51F30A94-9F6F-489B-9010-F8682C0B2E07}"/>
          </ac:spMkLst>
        </pc:spChg>
        <pc:spChg chg="add mod">
          <ac:chgData name="子豪 章" userId="a49aefbc8cdc36ad" providerId="LiveId" clId="{D2901D3B-B39B-4630-B6D6-75C5CBD233CC}" dt="2023-11-17T09:22:34.073" v="1686" actId="1076"/>
          <ac:spMkLst>
            <pc:docMk/>
            <pc:sldMk cId="2640169413" sldId="274"/>
            <ac:spMk id="54" creationId="{1F29B145-6963-4419-8A8F-F0301944C291}"/>
          </ac:spMkLst>
        </pc:spChg>
        <pc:spChg chg="add mod">
          <ac:chgData name="子豪 章" userId="a49aefbc8cdc36ad" providerId="LiveId" clId="{D2901D3B-B39B-4630-B6D6-75C5CBD233CC}" dt="2023-11-17T09:46:25.466" v="2126" actId="20577"/>
          <ac:spMkLst>
            <pc:docMk/>
            <pc:sldMk cId="2640169413" sldId="274"/>
            <ac:spMk id="56" creationId="{A7C4B6F8-5307-42BE-9890-AD76D6AF3C2A}"/>
          </ac:spMkLst>
        </pc:spChg>
        <pc:picChg chg="add mod">
          <ac:chgData name="子豪 章" userId="a49aefbc8cdc36ad" providerId="LiveId" clId="{D2901D3B-B39B-4630-B6D6-75C5CBD233CC}" dt="2023-11-17T09:18:52.685" v="1475" actId="1076"/>
          <ac:picMkLst>
            <pc:docMk/>
            <pc:sldMk cId="2640169413" sldId="274"/>
            <ac:picMk id="46" creationId="{DE73BA36-FA3B-46EA-B684-56F2599B82A2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49" creationId="{575295A3-FC7F-4B7B-A5CF-3C0A6849C1C6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0" creationId="{14AC1609-5D52-48C0-ACED-F0C6851DFAA3}"/>
          </ac:picMkLst>
        </pc:picChg>
        <pc:picChg chg="add mod">
          <ac:chgData name="子豪 章" userId="a49aefbc8cdc36ad" providerId="LiveId" clId="{D2901D3B-B39B-4630-B6D6-75C5CBD233CC}" dt="2023-11-17T09:20:46.391" v="1563" actId="1076"/>
          <ac:picMkLst>
            <pc:docMk/>
            <pc:sldMk cId="2640169413" sldId="274"/>
            <ac:picMk id="52" creationId="{FE9BD135-0895-44EF-AD34-D86F8622BC6B}"/>
          </ac:picMkLst>
        </pc:pic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7" creationId="{7B7F74D6-8A34-4462-A1F2-4358468F38E8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3" creationId="{D09E6683-7046-49E2-8C13-199EF9EAEB4C}"/>
          </ac:cxnSpMkLst>
        </pc:cxnChg>
        <pc:cxnChg chg="add del mod">
          <ac:chgData name="子豪 章" userId="a49aefbc8cdc36ad" providerId="LiveId" clId="{D2901D3B-B39B-4630-B6D6-75C5CBD233CC}" dt="2023-11-17T08:58:36.475" v="967" actId="21"/>
          <ac:cxnSpMkLst>
            <pc:docMk/>
            <pc:sldMk cId="2640169413" sldId="274"/>
            <ac:cxnSpMk id="17" creationId="{1F0A5014-766C-4286-BB31-52D5593F294E}"/>
          </ac:cxnSpMkLst>
        </pc:cxnChg>
        <pc:cxnChg chg="add del mod">
          <ac:chgData name="子豪 章" userId="a49aefbc8cdc36ad" providerId="LiveId" clId="{D2901D3B-B39B-4630-B6D6-75C5CBD233CC}" dt="2023-11-17T08:41:25.246" v="910" actId="478"/>
          <ac:cxnSpMkLst>
            <pc:docMk/>
            <pc:sldMk cId="2640169413" sldId="274"/>
            <ac:cxnSpMk id="22" creationId="{89A833C5-79C8-495B-9971-1CCB2DF9C15B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0" creationId="{0875F34B-6230-410F-BB6C-0CE0804872E4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36" creationId="{1FA6EC92-1E59-46B2-86E4-DBDB916E190C}"/>
          </ac:cxnSpMkLst>
        </pc:cxnChg>
        <pc:cxnChg chg="add del mod">
          <ac:chgData name="子豪 章" userId="a49aefbc8cdc36ad" providerId="LiveId" clId="{D2901D3B-B39B-4630-B6D6-75C5CBD233CC}" dt="2023-11-17T08:59:22.953" v="987" actId="478"/>
          <ac:cxnSpMkLst>
            <pc:docMk/>
            <pc:sldMk cId="2640169413" sldId="274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8T05:12:31.598" v="5015" actId="1076"/>
        <pc:sldMkLst>
          <pc:docMk/>
          <pc:sldMk cId="274466765" sldId="275"/>
        </pc:sldMkLst>
        <pc:spChg chg="mod">
          <ac:chgData name="子豪 章" userId="a49aefbc8cdc36ad" providerId="LiveId" clId="{D2901D3B-B39B-4630-B6D6-75C5CBD233CC}" dt="2023-11-17T13:17:17.595" v="4967" actId="20577"/>
          <ac:spMkLst>
            <pc:docMk/>
            <pc:sldMk cId="274466765" sldId="275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16:05.329" v="4947" actId="478"/>
          <ac:spMkLst>
            <pc:docMk/>
            <pc:sldMk cId="274466765" sldId="275"/>
            <ac:spMk id="5" creationId="{BCD375EB-8C3D-4BAD-89A4-544ED19EEF91}"/>
          </ac:spMkLst>
        </pc:spChg>
        <pc:picChg chg="add mod">
          <ac:chgData name="子豪 章" userId="a49aefbc8cdc36ad" providerId="LiveId" clId="{D2901D3B-B39B-4630-B6D6-75C5CBD233CC}" dt="2023-11-18T05:12:31.598" v="5015" actId="1076"/>
          <ac:picMkLst>
            <pc:docMk/>
            <pc:sldMk cId="274466765" sldId="275"/>
            <ac:picMk id="4" creationId="{81FD0B75-D34F-4B44-A8C7-AA7D72F9A65C}"/>
          </ac:picMkLst>
        </pc:picChg>
        <pc:picChg chg="add del mod">
          <ac:chgData name="子豪 章" userId="a49aefbc8cdc36ad" providerId="LiveId" clId="{D2901D3B-B39B-4630-B6D6-75C5CBD233CC}" dt="2023-11-17T13:32:36.545" v="4990" actId="478"/>
          <ac:picMkLst>
            <pc:docMk/>
            <pc:sldMk cId="274466765" sldId="275"/>
            <ac:picMk id="6" creationId="{4B30ABE6-56EE-49A1-983C-2CBA1926D01E}"/>
          </ac:picMkLst>
        </pc:picChg>
        <pc:picChg chg="add del mod">
          <ac:chgData name="子豪 章" userId="a49aefbc8cdc36ad" providerId="LiveId" clId="{D2901D3B-B39B-4630-B6D6-75C5CBD233CC}" dt="2023-11-17T13:32:36.190" v="4989" actId="478"/>
          <ac:picMkLst>
            <pc:docMk/>
            <pc:sldMk cId="274466765" sldId="275"/>
            <ac:picMk id="7" creationId="{C40A8C5E-D716-488C-91AD-2EDEE8197914}"/>
          </ac:picMkLst>
        </pc:picChg>
        <pc:picChg chg="add mod">
          <ac:chgData name="子豪 章" userId="a49aefbc8cdc36ad" providerId="LiveId" clId="{D2901D3B-B39B-4630-B6D6-75C5CBD233CC}" dt="2023-11-17T13:33:14.150" v="5001" actId="1076"/>
          <ac:picMkLst>
            <pc:docMk/>
            <pc:sldMk cId="274466765" sldId="275"/>
            <ac:picMk id="8" creationId="{56F89E31-09A4-4996-A50C-62E6E4F3B2BA}"/>
          </ac:picMkLst>
        </pc:picChg>
        <pc:picChg chg="add mod">
          <ac:chgData name="子豪 章" userId="a49aefbc8cdc36ad" providerId="LiveId" clId="{D2901D3B-B39B-4630-B6D6-75C5CBD233CC}" dt="2023-11-17T13:33:10.835" v="5000" actId="1076"/>
          <ac:picMkLst>
            <pc:docMk/>
            <pc:sldMk cId="274466765" sldId="275"/>
            <ac:picMk id="9" creationId="{07A31924-C3BB-4F03-A385-AFB4A9DA4CE7}"/>
          </ac:picMkLst>
        </pc:picChg>
        <pc:picChg chg="add mod">
          <ac:chgData name="子豪 章" userId="a49aefbc8cdc36ad" providerId="LiveId" clId="{D2901D3B-B39B-4630-B6D6-75C5CBD233CC}" dt="2023-11-17T13:33:31.243" v="5005" actId="1076"/>
          <ac:picMkLst>
            <pc:docMk/>
            <pc:sldMk cId="274466765" sldId="275"/>
            <ac:picMk id="10" creationId="{B52E094C-0FD8-45F0-94BA-EECEE46ABFA0}"/>
          </ac:picMkLst>
        </pc:picChg>
      </pc:sldChg>
      <pc:sldChg chg="addSp delSp modSp add mod">
        <pc:chgData name="子豪 章" userId="a49aefbc8cdc36ad" providerId="LiveId" clId="{D2901D3B-B39B-4630-B6D6-75C5CBD233CC}" dt="2023-11-17T13:05:51.539" v="4619" actId="478"/>
        <pc:sldMkLst>
          <pc:docMk/>
          <pc:sldMk cId="1731313414" sldId="276"/>
        </pc:sldMkLst>
        <pc:spChg chg="mod">
          <ac:chgData name="子豪 章" userId="a49aefbc8cdc36ad" providerId="LiveId" clId="{D2901D3B-B39B-4630-B6D6-75C5CBD233CC}" dt="2023-11-17T09:59:43.900" v="2399" actId="20577"/>
          <ac:spMkLst>
            <pc:docMk/>
            <pc:sldMk cId="1731313414" sldId="276"/>
            <ac:spMk id="2" creationId="{9B35539E-DEC9-49A6-A874-FB096CA5CD3D}"/>
          </ac:spMkLst>
        </pc:spChg>
        <pc:spChg chg="del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3" creationId="{0C96F59B-B6CB-4BBB-9096-CFB252D66D3D}"/>
          </ac:spMkLst>
        </pc:spChg>
        <pc:spChg chg="add del mod">
          <ac:chgData name="子豪 章" userId="a49aefbc8cdc36ad" providerId="LiveId" clId="{D2901D3B-B39B-4630-B6D6-75C5CBD233CC}" dt="2023-11-17T09:52:44.614" v="2189"/>
          <ac:spMkLst>
            <pc:docMk/>
            <pc:sldMk cId="1731313414" sldId="276"/>
            <ac:spMk id="4" creationId="{0DE0E222-1BAF-4982-AFC0-C7923A10C13B}"/>
          </ac:spMkLst>
        </pc:spChg>
        <pc:spChg chg="add del mod">
          <ac:chgData name="子豪 章" userId="a49aefbc8cdc36ad" providerId="LiveId" clId="{D2901D3B-B39B-4630-B6D6-75C5CBD233CC}" dt="2023-11-17T11:40:10.996" v="3386" actId="478"/>
          <ac:spMkLst>
            <pc:docMk/>
            <pc:sldMk cId="1731313414" sldId="276"/>
            <ac:spMk id="5" creationId="{1E190C2A-9EBB-49F2-BDC5-21678EF7CC5C}"/>
          </ac:spMkLst>
        </pc:spChg>
        <pc:spChg chg="add mod">
          <ac:chgData name="子豪 章" userId="a49aefbc8cdc36ad" providerId="LiveId" clId="{D2901D3B-B39B-4630-B6D6-75C5CBD233CC}" dt="2023-11-17T11:56:33.415" v="3854" actId="1076"/>
          <ac:spMkLst>
            <pc:docMk/>
            <pc:sldMk cId="1731313414" sldId="276"/>
            <ac:spMk id="8" creationId="{C97171B1-8EBA-4BF2-BFB7-1DE89CD768F7}"/>
          </ac:spMkLst>
        </pc:spChg>
        <pc:spChg chg="add mod">
          <ac:chgData name="子豪 章" userId="a49aefbc8cdc36ad" providerId="LiveId" clId="{D2901D3B-B39B-4630-B6D6-75C5CBD233CC}" dt="2023-11-17T11:56:20.412" v="3853" actId="1076"/>
          <ac:spMkLst>
            <pc:docMk/>
            <pc:sldMk cId="1731313414" sldId="276"/>
            <ac:spMk id="9" creationId="{F4CD0311-1228-47FF-A8EE-0D8A1B165446}"/>
          </ac:spMkLst>
        </pc:spChg>
        <pc:spChg chg="add del mod">
          <ac:chgData name="子豪 章" userId="a49aefbc8cdc36ad" providerId="LiveId" clId="{D2901D3B-B39B-4630-B6D6-75C5CBD233CC}" dt="2023-11-17T11:31:30.548" v="3156" actId="478"/>
          <ac:spMkLst>
            <pc:docMk/>
            <pc:sldMk cId="1731313414" sldId="276"/>
            <ac:spMk id="10" creationId="{16AE9B2C-A3B0-4BAA-8CFA-4D9949FA5ECF}"/>
          </ac:spMkLst>
        </pc:spChg>
        <pc:spChg chg="add del mod">
          <ac:chgData name="子豪 章" userId="a49aefbc8cdc36ad" providerId="LiveId" clId="{D2901D3B-B39B-4630-B6D6-75C5CBD233CC}" dt="2023-11-17T11:17:04.736" v="3016" actId="478"/>
          <ac:spMkLst>
            <pc:docMk/>
            <pc:sldMk cId="1731313414" sldId="276"/>
            <ac:spMk id="12" creationId="{4BC7E837-F7D6-4FF0-A8F6-DA319B9D0811}"/>
          </ac:spMkLst>
        </pc:spChg>
        <pc:spChg chg="add del mod">
          <ac:chgData name="子豪 章" userId="a49aefbc8cdc36ad" providerId="LiveId" clId="{D2901D3B-B39B-4630-B6D6-75C5CBD233CC}" dt="2023-11-17T11:47:09.252" v="3652" actId="478"/>
          <ac:spMkLst>
            <pc:docMk/>
            <pc:sldMk cId="1731313414" sldId="276"/>
            <ac:spMk id="14" creationId="{2B6C972A-D808-40E8-975C-E459F7806B28}"/>
          </ac:spMkLst>
        </pc:spChg>
        <pc:spChg chg="add del mod">
          <ac:chgData name="子豪 章" userId="a49aefbc8cdc36ad" providerId="LiveId" clId="{D2901D3B-B39B-4630-B6D6-75C5CBD233CC}" dt="2023-11-17T11:43:36.936" v="3514" actId="478"/>
          <ac:spMkLst>
            <pc:docMk/>
            <pc:sldMk cId="1731313414" sldId="276"/>
            <ac:spMk id="15" creationId="{BE75D307-4A92-44B5-9A57-2E072DE27900}"/>
          </ac:spMkLst>
        </pc:spChg>
        <pc:spChg chg="add mod">
          <ac:chgData name="子豪 章" userId="a49aefbc8cdc36ad" providerId="LiveId" clId="{D2901D3B-B39B-4630-B6D6-75C5CBD233CC}" dt="2023-11-17T11:56:07.129" v="3850" actId="1076"/>
          <ac:spMkLst>
            <pc:docMk/>
            <pc:sldMk cId="1731313414" sldId="276"/>
            <ac:spMk id="16" creationId="{CF3BBA23-39D0-4B5F-8BE0-9DE64099B7C1}"/>
          </ac:spMkLst>
        </pc:spChg>
        <pc:spChg chg="add mod">
          <ac:chgData name="子豪 章" userId="a49aefbc8cdc36ad" providerId="LiveId" clId="{D2901D3B-B39B-4630-B6D6-75C5CBD233CC}" dt="2023-11-17T13:05:51.539" v="4619" actId="478"/>
          <ac:spMkLst>
            <pc:docMk/>
            <pc:sldMk cId="1731313414" sldId="276"/>
            <ac:spMk id="20" creationId="{8B34EB95-1A53-48A6-B7E6-008F977C532E}"/>
          </ac:spMkLst>
        </pc:spChg>
        <pc:spChg chg="add mod">
          <ac:chgData name="子豪 章" userId="a49aefbc8cdc36ad" providerId="LiveId" clId="{D2901D3B-B39B-4630-B6D6-75C5CBD233CC}" dt="2023-11-17T11:47:32.043" v="3662" actId="1076"/>
          <ac:spMkLst>
            <pc:docMk/>
            <pc:sldMk cId="1731313414" sldId="276"/>
            <ac:spMk id="21" creationId="{B9DC110D-9E29-4E9E-8022-560DAA1F6D24}"/>
          </ac:spMkLst>
        </pc:spChg>
        <pc:spChg chg="add mod">
          <ac:chgData name="子豪 章" userId="a49aefbc8cdc36ad" providerId="LiveId" clId="{D2901D3B-B39B-4630-B6D6-75C5CBD233CC}" dt="2023-11-17T11:56:39.800" v="3855" actId="1076"/>
          <ac:spMkLst>
            <pc:docMk/>
            <pc:sldMk cId="1731313414" sldId="276"/>
            <ac:spMk id="23" creationId="{69999643-9DDA-4331-B333-FCDF866371A1}"/>
          </ac:spMkLst>
        </pc:spChg>
        <pc:spChg chg="del mod">
          <ac:chgData name="子豪 章" userId="a49aefbc8cdc36ad" providerId="LiveId" clId="{D2901D3B-B39B-4630-B6D6-75C5CBD233CC}" dt="2023-11-17T11:31:33.060" v="3158" actId="478"/>
          <ac:spMkLst>
            <pc:docMk/>
            <pc:sldMk cId="1731313414" sldId="276"/>
            <ac:spMk id="26" creationId="{49984CEB-A0E1-401F-AAE8-C3142EB8A080}"/>
          </ac:spMkLst>
        </pc:spChg>
        <pc:spChg chg="add mod">
          <ac:chgData name="子豪 章" userId="a49aefbc8cdc36ad" providerId="LiveId" clId="{D2901D3B-B39B-4630-B6D6-75C5CBD233CC}" dt="2023-11-17T11:40:01.553" v="3384" actId="14100"/>
          <ac:spMkLst>
            <pc:docMk/>
            <pc:sldMk cId="1731313414" sldId="276"/>
            <ac:spMk id="27" creationId="{0ADB9262-105A-4394-9B5D-0BB9BDCADD7F}"/>
          </ac:spMkLst>
        </pc:spChg>
        <pc:spChg chg="add del mod">
          <ac:chgData name="子豪 章" userId="a49aefbc8cdc36ad" providerId="LiveId" clId="{D2901D3B-B39B-4630-B6D6-75C5CBD233CC}" dt="2023-11-17T11:12:49.765" v="2967" actId="14100"/>
          <ac:spMkLst>
            <pc:docMk/>
            <pc:sldMk cId="1731313414" sldId="276"/>
            <ac:spMk id="28" creationId="{30B8D96A-6768-4F08-8215-AFFA1276A599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29" creationId="{D5D478B9-F8A8-410B-B10B-E2296692B70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1" creationId="{383D5CD9-C541-4F98-94C2-53A28753D43A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2" creationId="{44ACD0D0-A1D6-49AF-B8B2-A09B3F13E216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3" creationId="{B2186172-9190-4A43-927D-C92B5ACB9BB5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4" creationId="{3EEF639F-2A4B-4121-9139-CE12E5275C92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5" creationId="{A0D36E7D-CCC0-4B14-A768-8A98CC214A88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7" creationId="{BFE58A70-E7B0-4771-8070-4A125026CCA3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8" creationId="{9117F17E-D06A-4D30-A012-A374FC86456D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39" creationId="{0A104B02-1BEF-4BEA-9F43-D839E47197F1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1" creationId="{DE748FB3-F827-461D-A102-8310FD6E5902}"/>
          </ac:spMkLst>
        </pc:spChg>
        <pc:spChg chg="del mod">
          <ac:chgData name="子豪 章" userId="a49aefbc8cdc36ad" providerId="LiveId" clId="{D2901D3B-B39B-4630-B6D6-75C5CBD233CC}" dt="2023-11-17T09:52:56.508" v="2192" actId="478"/>
          <ac:spMkLst>
            <pc:docMk/>
            <pc:sldMk cId="1731313414" sldId="276"/>
            <ac:spMk id="42" creationId="{8F5CAFEA-D2E2-40BF-9D5C-40C85514F6D4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3" creationId="{1D2E8264-51CD-421D-A6ED-682BFE41F799}"/>
          </ac:spMkLst>
        </pc:spChg>
        <pc:spChg chg="del mod">
          <ac:chgData name="子豪 章" userId="a49aefbc8cdc36ad" providerId="LiveId" clId="{D2901D3B-B39B-4630-B6D6-75C5CBD233CC}" dt="2023-11-17T09:52:55.781" v="2191" actId="478"/>
          <ac:spMkLst>
            <pc:docMk/>
            <pc:sldMk cId="1731313414" sldId="276"/>
            <ac:spMk id="44" creationId="{B346882C-6956-4CAA-A173-D2C62CCAF4F0}"/>
          </ac:spMkLst>
        </pc:spChg>
        <pc:spChg chg="del">
          <ac:chgData name="子豪 章" userId="a49aefbc8cdc36ad" providerId="LiveId" clId="{D2901D3B-B39B-4630-B6D6-75C5CBD233CC}" dt="2023-11-17T09:23:24.273" v="1693" actId="21"/>
          <ac:spMkLst>
            <pc:docMk/>
            <pc:sldMk cId="1731313414" sldId="276"/>
            <ac:spMk id="45" creationId="{8DF62E38-4A6C-43A2-9233-E05EDE17472B}"/>
          </ac:spMkLst>
        </pc:spChg>
        <pc:picChg chg="add mod">
          <ac:chgData name="子豪 章" userId="a49aefbc8cdc36ad" providerId="LiveId" clId="{D2901D3B-B39B-4630-B6D6-75C5CBD233CC}" dt="2023-11-17T11:56:16.190" v="3852" actId="1076"/>
          <ac:picMkLst>
            <pc:docMk/>
            <pc:sldMk cId="1731313414" sldId="276"/>
            <ac:picMk id="4" creationId="{D3EE3695-FE59-49DA-8B71-7C21BCC058CC}"/>
          </ac:picMkLst>
        </pc:picChg>
        <pc:cxnChg chg="add del mod">
          <ac:chgData name="子豪 章" userId="a49aefbc8cdc36ad" providerId="LiveId" clId="{D2901D3B-B39B-4630-B6D6-75C5CBD233CC}" dt="2023-11-17T11:47:13.629" v="3654" actId="478"/>
          <ac:cxnSpMkLst>
            <pc:docMk/>
            <pc:sldMk cId="1731313414" sldId="276"/>
            <ac:cxnSpMk id="13" creationId="{7218DDF4-6468-4FB3-A274-78FE321E0621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0" creationId="{0875F34B-6230-410F-BB6C-0CE0804872E4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36" creationId="{1FA6EC92-1E59-46B2-86E4-DBDB916E190C}"/>
          </ac:cxnSpMkLst>
        </pc:cxnChg>
        <pc:cxnChg chg="del">
          <ac:chgData name="子豪 章" userId="a49aefbc8cdc36ad" providerId="LiveId" clId="{D2901D3B-B39B-4630-B6D6-75C5CBD233CC}" dt="2023-11-17T09:23:24.273" v="1693" actId="21"/>
          <ac:cxnSpMkLst>
            <pc:docMk/>
            <pc:sldMk cId="1731313414" sldId="276"/>
            <ac:cxnSpMk id="40" creationId="{133A683F-4B97-4138-9BCA-DF82E0144538}"/>
          </ac:cxnSpMkLst>
        </pc:cxnChg>
      </pc:sldChg>
      <pc:sldChg chg="addSp delSp modSp add mod">
        <pc:chgData name="子豪 章" userId="a49aefbc8cdc36ad" providerId="LiveId" clId="{D2901D3B-B39B-4630-B6D6-75C5CBD233CC}" dt="2023-11-17T11:13:23.197" v="2987" actId="20577"/>
        <pc:sldMkLst>
          <pc:docMk/>
          <pc:sldMk cId="246440579" sldId="277"/>
        </pc:sldMkLst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3" creationId="{0C96F59B-B6CB-4BBB-9096-CFB252D66D3D}"/>
          </ac:spMkLst>
        </pc:spChg>
        <pc:spChg chg="add mod">
          <ac:chgData name="子豪 章" userId="a49aefbc8cdc36ad" providerId="LiveId" clId="{D2901D3B-B39B-4630-B6D6-75C5CBD233CC}" dt="2023-11-17T11:13:23.197" v="2987" actId="20577"/>
          <ac:spMkLst>
            <pc:docMk/>
            <pc:sldMk cId="246440579" sldId="277"/>
            <ac:spMk id="4" creationId="{2505D51A-C940-467C-BEB5-89E3E7E413D6}"/>
          </ac:spMkLst>
        </pc:spChg>
        <pc:spChg chg="add del mod">
          <ac:chgData name="子豪 章" userId="a49aefbc8cdc36ad" providerId="LiveId" clId="{D2901D3B-B39B-4630-B6D6-75C5CBD233CC}" dt="2023-11-17T09:36:32.029" v="1868" actId="478"/>
          <ac:spMkLst>
            <pc:docMk/>
            <pc:sldMk cId="246440579" sldId="277"/>
            <ac:spMk id="5" creationId="{18977DCF-3001-4B34-9F9F-CADAC03D7391}"/>
          </ac:spMkLst>
        </pc:spChg>
        <pc:spChg chg="add del mod">
          <ac:chgData name="子豪 章" userId="a49aefbc8cdc36ad" providerId="LiveId" clId="{D2901D3B-B39B-4630-B6D6-75C5CBD233CC}" dt="2023-11-17T09:31:16.419" v="1783" actId="478"/>
          <ac:spMkLst>
            <pc:docMk/>
            <pc:sldMk cId="246440579" sldId="277"/>
            <ac:spMk id="6" creationId="{B1041AF9-3942-4A08-A38F-8AD772FF07B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7" creationId="{A30EB0BC-7258-435E-85AC-82FAEE181491}"/>
          </ac:spMkLst>
        </pc:spChg>
        <pc:spChg chg="add del mod">
          <ac:chgData name="子豪 章" userId="a49aefbc8cdc36ad" providerId="LiveId" clId="{D2901D3B-B39B-4630-B6D6-75C5CBD233CC}" dt="2023-11-17T09:33:58.053" v="1822" actId="478"/>
          <ac:spMkLst>
            <pc:docMk/>
            <pc:sldMk cId="246440579" sldId="277"/>
            <ac:spMk id="8" creationId="{361EF56B-2582-4BFF-95D2-02A40952CB99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9" creationId="{E59B76CD-7739-4C17-9374-10B0C2316EFC}"/>
          </ac:spMkLst>
        </pc:spChg>
        <pc:spChg chg="add del mod">
          <ac:chgData name="子豪 章" userId="a49aefbc8cdc36ad" providerId="LiveId" clId="{D2901D3B-B39B-4630-B6D6-75C5CBD233CC}" dt="2023-11-17T09:37:38.122" v="1912" actId="478"/>
          <ac:spMkLst>
            <pc:docMk/>
            <pc:sldMk cId="246440579" sldId="277"/>
            <ac:spMk id="10" creationId="{A6A69593-3675-4F5B-96D8-352CB5A287C7}"/>
          </ac:spMkLst>
        </pc:spChg>
        <pc:spChg chg="add del mod">
          <ac:chgData name="子豪 章" userId="a49aefbc8cdc36ad" providerId="LiveId" clId="{D2901D3B-B39B-4630-B6D6-75C5CBD233CC}" dt="2023-11-17T09:35:08.705" v="1838" actId="767"/>
          <ac:spMkLst>
            <pc:docMk/>
            <pc:sldMk cId="246440579" sldId="277"/>
            <ac:spMk id="11" creationId="{D57C3531-932C-4344-98A5-CCC2C216C57B}"/>
          </ac:spMkLst>
        </pc:spChg>
        <pc:spChg chg="add mod">
          <ac:chgData name="子豪 章" userId="a49aefbc8cdc36ad" providerId="LiveId" clId="{D2901D3B-B39B-4630-B6D6-75C5CBD233CC}" dt="2023-11-17T09:46:33.415" v="2128" actId="1076"/>
          <ac:spMkLst>
            <pc:docMk/>
            <pc:sldMk cId="246440579" sldId="277"/>
            <ac:spMk id="12" creationId="{DA2262C1-85AD-4DB7-A3F2-E5DD018B9DCF}"/>
          </ac:spMkLst>
        </pc:spChg>
        <pc:spChg chg="add mod">
          <ac:chgData name="子豪 章" userId="a49aefbc8cdc36ad" providerId="LiveId" clId="{D2901D3B-B39B-4630-B6D6-75C5CBD233CC}" dt="2023-11-17T09:46:30.030" v="2127" actId="14100"/>
          <ac:spMkLst>
            <pc:docMk/>
            <pc:sldMk cId="246440579" sldId="277"/>
            <ac:spMk id="13" creationId="{131D8D85-4367-4D49-90D8-B4B8120187F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4" creationId="{8FA452F1-E92C-446F-910F-C6B63DF5ACEF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6" creationId="{EEDAE8D1-654D-4781-8191-E5FB129ABD70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7" creationId="{B47F5285-1B14-4067-B195-2DEFD7A9A236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8" creationId="{17E2691D-A7EC-487A-9872-D57EA8835319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19" creationId="{67EE41E4-AFD5-4F50-8275-3EB427A05DD8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0" creationId="{64F3A583-C55D-475F-B90F-80525BC16114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2" creationId="{85FC7BB5-674E-4635-9C34-DB8B15F1359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3" creationId="{63BAB4AD-CFB0-4231-A069-5FF4D932981C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4" creationId="{D17882CE-FB6C-4F7A-ABD0-67DCBC7A012E}"/>
          </ac:spMkLst>
        </pc:spChg>
        <pc:spChg chg="add mod">
          <ac:chgData name="子豪 章" userId="a49aefbc8cdc36ad" providerId="LiveId" clId="{D2901D3B-B39B-4630-B6D6-75C5CBD233CC}" dt="2023-11-17T09:44:59.485" v="2117" actId="1076"/>
          <ac:spMkLst>
            <pc:docMk/>
            <pc:sldMk cId="246440579" sldId="277"/>
            <ac:spMk id="26" creationId="{A3BF7767-407F-41DD-81AA-EE3F59711091}"/>
          </ac:spMkLst>
        </pc:spChg>
        <pc:spChg chg="add mod">
          <ac:chgData name="子豪 章" userId="a49aefbc8cdc36ad" providerId="LiveId" clId="{D2901D3B-B39B-4630-B6D6-75C5CBD233CC}" dt="2023-11-17T10:06:48.090" v="2500" actId="113"/>
          <ac:spMkLst>
            <pc:docMk/>
            <pc:sldMk cId="246440579" sldId="277"/>
            <ac:spMk id="27" creationId="{E5DA5EDE-BEA1-46BA-9A49-A40586391BB2}"/>
          </ac:spMkLst>
        </pc:spChg>
        <pc:spChg chg="add mod">
          <ac:chgData name="子豪 章" userId="a49aefbc8cdc36ad" providerId="LiveId" clId="{D2901D3B-B39B-4630-B6D6-75C5CBD233CC}" dt="2023-11-17T09:46:55.432" v="2140" actId="1076"/>
          <ac:spMkLst>
            <pc:docMk/>
            <pc:sldMk cId="246440579" sldId="277"/>
            <ac:spMk id="28" creationId="{B89E4B17-9E44-4FED-BF4D-AC1C78E369A9}"/>
          </ac:spMkLst>
        </pc:spChg>
        <pc:spChg chg="add del mod">
          <ac:chgData name="子豪 章" userId="a49aefbc8cdc36ad" providerId="LiveId" clId="{D2901D3B-B39B-4630-B6D6-75C5CBD233CC}" dt="2023-11-17T09:31:15.016" v="1782" actId="478"/>
          <ac:spMkLst>
            <pc:docMk/>
            <pc:sldMk cId="246440579" sldId="277"/>
            <ac:spMk id="32" creationId="{89C7C9FE-7E22-4C44-AFFB-2E5DC308722E}"/>
          </ac:spMkLst>
        </pc:spChg>
        <pc:spChg chg="add del mod">
          <ac:chgData name="子豪 章" userId="a49aefbc8cdc36ad" providerId="LiveId" clId="{D2901D3B-B39B-4630-B6D6-75C5CBD233CC}" dt="2023-11-17T09:32:56.494" v="1795" actId="478"/>
          <ac:spMkLst>
            <pc:docMk/>
            <pc:sldMk cId="246440579" sldId="277"/>
            <ac:spMk id="34" creationId="{2E92D9A1-897D-4BFD-8943-125F9C0E7764}"/>
          </ac:spMkLst>
        </pc:spChg>
        <pc:spChg chg="add del mod">
          <ac:chgData name="子豪 章" userId="a49aefbc8cdc36ad" providerId="LiveId" clId="{D2901D3B-B39B-4630-B6D6-75C5CBD233CC}" dt="2023-11-17T09:37:00.721" v="1881" actId="478"/>
          <ac:spMkLst>
            <pc:docMk/>
            <pc:sldMk cId="246440579" sldId="277"/>
            <ac:spMk id="36" creationId="{87C69A9C-A381-469B-8C5D-7334DBF52F3B}"/>
          </ac:spMkLst>
        </pc:spChg>
        <pc:spChg chg="add del mod">
          <ac:chgData name="子豪 章" userId="a49aefbc8cdc36ad" providerId="LiveId" clId="{D2901D3B-B39B-4630-B6D6-75C5CBD233CC}" dt="2023-11-17T09:36:58.749" v="1880" actId="478"/>
          <ac:spMkLst>
            <pc:docMk/>
            <pc:sldMk cId="246440579" sldId="277"/>
            <ac:spMk id="41" creationId="{901CBFC5-1375-4D2C-AE48-E88DBB201A11}"/>
          </ac:spMkLst>
        </pc:spChg>
        <pc:spChg chg="add del mod">
          <ac:chgData name="子豪 章" userId="a49aefbc8cdc36ad" providerId="LiveId" clId="{D2901D3B-B39B-4630-B6D6-75C5CBD233CC}" dt="2023-11-17T09:38:15.908" v="1922" actId="478"/>
          <ac:spMkLst>
            <pc:docMk/>
            <pc:sldMk cId="246440579" sldId="277"/>
            <ac:spMk id="44" creationId="{70B7B5D2-93AD-459B-9CA3-6811174E909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7" creationId="{C019CDD7-89C4-47A0-8598-D32A9BCD5B7B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48" creationId="{68C2D339-8E69-4858-AD43-CB1E6E9FE8B3}"/>
          </ac:spMkLst>
        </pc:spChg>
        <pc:spChg chg="del">
          <ac:chgData name="子豪 章" userId="a49aefbc8cdc36ad" providerId="LiveId" clId="{D2901D3B-B39B-4630-B6D6-75C5CBD233CC}" dt="2023-11-17T09:13:21.396" v="1416" actId="478"/>
          <ac:spMkLst>
            <pc:docMk/>
            <pc:sldMk cId="246440579" sldId="277"/>
            <ac:spMk id="51" creationId="{F39EE8D4-C3C8-4D45-BA25-4A57FF84BE2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54" creationId="{BB1272EF-6E4B-4CB3-AC60-E20518252CFA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8" creationId="{9A936810-F229-407C-86FD-ADFC84F82DDC}"/>
          </ac:spMkLst>
        </pc:spChg>
        <pc:spChg chg="add mod">
          <ac:chgData name="子豪 章" userId="a49aefbc8cdc36ad" providerId="LiveId" clId="{D2901D3B-B39B-4630-B6D6-75C5CBD233CC}" dt="2023-11-17T09:42:34.954" v="2027" actId="164"/>
          <ac:spMkLst>
            <pc:docMk/>
            <pc:sldMk cId="246440579" sldId="277"/>
            <ac:spMk id="59" creationId="{1FA4617E-8E8A-4CF8-BE15-943F93630360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5" creationId="{B0281E85-89A3-4233-8F3F-98CCAD310C75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6" creationId="{4C758F32-C2B3-4640-8DC8-A68CF65C1AFD}"/>
          </ac:spMkLst>
        </pc:spChg>
        <pc:spChg chg="add mod">
          <ac:chgData name="子豪 章" userId="a49aefbc8cdc36ad" providerId="LiveId" clId="{D2901D3B-B39B-4630-B6D6-75C5CBD233CC}" dt="2023-11-17T09:43:53.494" v="2052" actId="1076"/>
          <ac:spMkLst>
            <pc:docMk/>
            <pc:sldMk cId="246440579" sldId="277"/>
            <ac:spMk id="68" creationId="{BCA88DFD-757C-4CDA-8F2B-3F8A255E0523}"/>
          </ac:spMkLst>
        </pc:spChg>
        <pc:spChg chg="add mod">
          <ac:chgData name="子豪 章" userId="a49aefbc8cdc36ad" providerId="LiveId" clId="{D2901D3B-B39B-4630-B6D6-75C5CBD233CC}" dt="2023-11-17T09:46:35.372" v="2129" actId="1076"/>
          <ac:spMkLst>
            <pc:docMk/>
            <pc:sldMk cId="246440579" sldId="277"/>
            <ac:spMk id="69" creationId="{3116287A-4CCC-4227-915C-44055516B089}"/>
          </ac:spMkLst>
        </pc:spChg>
        <pc:spChg chg="add mod">
          <ac:chgData name="子豪 章" userId="a49aefbc8cdc36ad" providerId="LiveId" clId="{D2901D3B-B39B-4630-B6D6-75C5CBD233CC}" dt="2023-11-17T09:46:43.578" v="2139" actId="20577"/>
          <ac:spMkLst>
            <pc:docMk/>
            <pc:sldMk cId="246440579" sldId="277"/>
            <ac:spMk id="70" creationId="{B92BDA08-7B89-48B6-80ED-D1F93AE60ABB}"/>
          </ac:spMkLst>
        </pc:spChg>
        <pc:grpChg chg="add mod">
          <ac:chgData name="子豪 章" userId="a49aefbc8cdc36ad" providerId="LiveId" clId="{D2901D3B-B39B-4630-B6D6-75C5CBD233CC}" dt="2023-11-17T09:43:53.494" v="2052" actId="1076"/>
          <ac:grpSpMkLst>
            <pc:docMk/>
            <pc:sldMk cId="246440579" sldId="277"/>
            <ac:grpSpMk id="67" creationId="{77BBA3CA-3026-4944-B608-D0E160A29412}"/>
          </ac:grpSpMkLst>
        </pc:grpChg>
        <pc:picChg chg="add mod">
          <ac:chgData name="子豪 章" userId="a49aefbc8cdc36ad" providerId="LiveId" clId="{D2901D3B-B39B-4630-B6D6-75C5CBD233CC}" dt="2023-11-17T09:43:53.494" v="2052" actId="1076"/>
          <ac:picMkLst>
            <pc:docMk/>
            <pc:sldMk cId="246440579" sldId="277"/>
            <ac:picMk id="29" creationId="{8630AEE3-E3A9-44FD-97B9-629981DB095F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6" creationId="{DE73BA36-FA3B-46EA-B684-56F2599B82A2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49" creationId="{575295A3-FC7F-4B7B-A5CF-3C0A6849C1C6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0" creationId="{14AC1609-5D52-48C0-ACED-F0C6851DFAA3}"/>
          </ac:picMkLst>
        </pc:picChg>
        <pc:picChg chg="del">
          <ac:chgData name="子豪 章" userId="a49aefbc8cdc36ad" providerId="LiveId" clId="{D2901D3B-B39B-4630-B6D6-75C5CBD233CC}" dt="2023-11-17T09:13:21.396" v="1416" actId="478"/>
          <ac:picMkLst>
            <pc:docMk/>
            <pc:sldMk cId="246440579" sldId="277"/>
            <ac:picMk id="52" creationId="{FE9BD135-0895-44EF-AD34-D86F8622BC6B}"/>
          </ac:picMkLst>
        </pc:pic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15" creationId="{EF22A147-9609-4930-8E7C-0D3CFBDF9D2E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1" creationId="{B15B1578-84AB-4A22-B173-9A24745D860C}"/>
          </ac:cxnSpMkLst>
        </pc:cxnChg>
        <pc:cxnChg chg="add mod">
          <ac:chgData name="子豪 章" userId="a49aefbc8cdc36ad" providerId="LiveId" clId="{D2901D3B-B39B-4630-B6D6-75C5CBD233CC}" dt="2023-11-17T09:44:59.485" v="2117" actId="1076"/>
          <ac:cxnSpMkLst>
            <pc:docMk/>
            <pc:sldMk cId="246440579" sldId="277"/>
            <ac:cxnSpMk id="25" creationId="{60AB6A68-BBD7-4292-AF58-F95D1E19D1C3}"/>
          </ac:cxnSpMkLst>
        </pc:cxnChg>
        <pc:cxnChg chg="add del mod">
          <ac:chgData name="子豪 章" userId="a49aefbc8cdc36ad" providerId="LiveId" clId="{D2901D3B-B39B-4630-B6D6-75C5CBD233CC}" dt="2023-11-17T09:40:49.624" v="1999" actId="478"/>
          <ac:cxnSpMkLst>
            <pc:docMk/>
            <pc:sldMk cId="246440579" sldId="277"/>
            <ac:cxnSpMk id="31" creationId="{DF7B63B7-473F-4EDF-BC3B-2D2A7D130278}"/>
          </ac:cxnSpMkLst>
        </pc:cxnChg>
        <pc:cxnChg chg="add del mod">
          <ac:chgData name="子豪 章" userId="a49aefbc8cdc36ad" providerId="LiveId" clId="{D2901D3B-B39B-4630-B6D6-75C5CBD233CC}" dt="2023-11-17T09:40:50.280" v="2000" actId="478"/>
          <ac:cxnSpMkLst>
            <pc:docMk/>
            <pc:sldMk cId="246440579" sldId="277"/>
            <ac:cxnSpMk id="42" creationId="{487A02CA-8CC1-4CD2-9571-19EF8EA83DEF}"/>
          </ac:cxnSpMkLst>
        </pc:cxnChg>
        <pc:cxnChg chg="add del mod">
          <ac:chgData name="子豪 章" userId="a49aefbc8cdc36ad" providerId="LiveId" clId="{D2901D3B-B39B-4630-B6D6-75C5CBD233CC}" dt="2023-11-17T09:40:08.736" v="1982" actId="478"/>
          <ac:cxnSpMkLst>
            <pc:docMk/>
            <pc:sldMk cId="246440579" sldId="277"/>
            <ac:cxnSpMk id="53" creationId="{37B16ACA-E5CE-4956-BF4D-90114487F985}"/>
          </ac:cxnSpMkLst>
        </pc:cxnChg>
        <pc:cxnChg chg="add del mod">
          <ac:chgData name="子豪 章" userId="a49aefbc8cdc36ad" providerId="LiveId" clId="{D2901D3B-B39B-4630-B6D6-75C5CBD233CC}" dt="2023-11-17T09:40:41.694" v="1997" actId="478"/>
          <ac:cxnSpMkLst>
            <pc:docMk/>
            <pc:sldMk cId="246440579" sldId="277"/>
            <ac:cxnSpMk id="60" creationId="{210CE8D2-0A75-483F-A5C3-546E0DEC7245}"/>
          </ac:cxnSpMkLst>
        </pc:cxnChg>
        <pc:cxnChg chg="add del mod">
          <ac:chgData name="子豪 章" userId="a49aefbc8cdc36ad" providerId="LiveId" clId="{D2901D3B-B39B-4630-B6D6-75C5CBD233CC}" dt="2023-11-17T09:40:42.134" v="1998" actId="478"/>
          <ac:cxnSpMkLst>
            <pc:docMk/>
            <pc:sldMk cId="246440579" sldId="277"/>
            <ac:cxnSpMk id="62" creationId="{2E6843A4-2501-4154-9FF6-E95B40FD546F}"/>
          </ac:cxnSpMkLst>
        </pc:cxnChg>
      </pc:sldChg>
      <pc:sldChg chg="addSp delSp modSp new mod">
        <pc:chgData name="子豪 章" userId="a49aefbc8cdc36ad" providerId="LiveId" clId="{D2901D3B-B39B-4630-B6D6-75C5CBD233CC}" dt="2023-11-18T05:30:08.046" v="5061" actId="1076"/>
        <pc:sldMkLst>
          <pc:docMk/>
          <pc:sldMk cId="2167484778" sldId="278"/>
        </pc:sldMkLst>
        <pc:spChg chg="mod">
          <ac:chgData name="子豪 章" userId="a49aefbc8cdc36ad" providerId="LiveId" clId="{D2901D3B-B39B-4630-B6D6-75C5CBD233CC}" dt="2023-11-17T11:55:32.886" v="3842" actId="20577"/>
          <ac:spMkLst>
            <pc:docMk/>
            <pc:sldMk cId="2167484778" sldId="278"/>
            <ac:spMk id="2" creationId="{0E0BB016-E73D-40CA-97BB-8B9A01369F84}"/>
          </ac:spMkLst>
        </pc:spChg>
        <pc:spChg chg="add del mod">
          <ac:chgData name="子豪 章" userId="a49aefbc8cdc36ad" providerId="LiveId" clId="{D2901D3B-B39B-4630-B6D6-75C5CBD233CC}" dt="2023-11-17T11:49:58.072" v="3727" actId="478"/>
          <ac:spMkLst>
            <pc:docMk/>
            <pc:sldMk cId="2167484778" sldId="278"/>
            <ac:spMk id="5" creationId="{8FD58F31-E23C-4C4A-ADC0-31F6832F9A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6" creationId="{3A679344-43C1-4F65-8B18-0A16A924A3D5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7" creationId="{E095D30D-0E7F-4B7F-AAD4-C4CC58845412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8" creationId="{80EC27EE-A802-4DB9-9458-C2AF6A068989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1:52:16.847" v="3815" actId="478"/>
          <ac:spMkLst>
            <pc:docMk/>
            <pc:sldMk cId="2167484778" sldId="278"/>
            <ac:spMk id="10" creationId="{F1673B3D-DEB2-4855-8246-5496240956FD}"/>
          </ac:spMkLst>
        </pc:spChg>
        <pc:spChg chg="add del mod">
          <ac:chgData name="子豪 章" userId="a49aefbc8cdc36ad" providerId="LiveId" clId="{D2901D3B-B39B-4630-B6D6-75C5CBD233CC}" dt="2023-11-18T05:29:53.453" v="5058" actId="478"/>
          <ac:spMkLst>
            <pc:docMk/>
            <pc:sldMk cId="2167484778" sldId="278"/>
            <ac:spMk id="11" creationId="{AA47F69A-848B-4FB1-A167-94454BB2236D}"/>
          </ac:spMkLst>
        </pc:spChg>
        <pc:spChg chg="add mod">
          <ac:chgData name="子豪 章" userId="a49aefbc8cdc36ad" providerId="LiveId" clId="{D2901D3B-B39B-4630-B6D6-75C5CBD233CC}" dt="2023-11-18T05:30:08.046" v="5061" actId="1076"/>
          <ac:spMkLst>
            <pc:docMk/>
            <pc:sldMk cId="2167484778" sldId="278"/>
            <ac:spMk id="14" creationId="{9387D258-1D71-4FDF-9811-4789891F0876}"/>
          </ac:spMkLst>
        </pc:spChg>
        <pc:picChg chg="add del mod">
          <ac:chgData name="子豪 章" userId="a49aefbc8cdc36ad" providerId="LiveId" clId="{D2901D3B-B39B-4630-B6D6-75C5CBD233CC}" dt="2023-11-18T05:29:52.807" v="5057" actId="478"/>
          <ac:picMkLst>
            <pc:docMk/>
            <pc:sldMk cId="2167484778" sldId="278"/>
            <ac:picMk id="4" creationId="{CA3E4871-4AA2-4778-B6CD-CA10FCEEF86D}"/>
          </ac:picMkLst>
        </pc:picChg>
        <pc:picChg chg="add mod">
          <ac:chgData name="子豪 章" userId="a49aefbc8cdc36ad" providerId="LiveId" clId="{D2901D3B-B39B-4630-B6D6-75C5CBD233CC}" dt="2023-11-18T05:29:56.651" v="5059" actId="1076"/>
          <ac:picMkLst>
            <pc:docMk/>
            <pc:sldMk cId="2167484778" sldId="278"/>
            <ac:picMk id="12" creationId="{AA0EC41B-26DF-4FE2-A6F2-E8D9CE0DFB13}"/>
          </ac:picMkLst>
        </pc:picChg>
        <pc:picChg chg="add mod modCrop">
          <ac:chgData name="子豪 章" userId="a49aefbc8cdc36ad" providerId="LiveId" clId="{D2901D3B-B39B-4630-B6D6-75C5CBD233CC}" dt="2023-11-18T05:29:59.240" v="5060" actId="1076"/>
          <ac:picMkLst>
            <pc:docMk/>
            <pc:sldMk cId="2167484778" sldId="278"/>
            <ac:picMk id="13" creationId="{216373DB-30B2-4242-AA48-8CE084EDCCEE}"/>
          </ac:picMkLst>
        </pc:picChg>
        <pc:picChg chg="add mod">
          <ac:chgData name="子豪 章" userId="a49aefbc8cdc36ad" providerId="LiveId" clId="{D2901D3B-B39B-4630-B6D6-75C5CBD233CC}" dt="2023-11-18T05:29:51.336" v="5056"/>
          <ac:picMkLst>
            <pc:docMk/>
            <pc:sldMk cId="2167484778" sldId="278"/>
            <ac:picMk id="15" creationId="{75858311-6957-49D0-BC0B-9C74D2E4A6C7}"/>
          </ac:picMkLst>
        </pc:picChg>
      </pc:sldChg>
      <pc:sldChg chg="addSp delSp modSp add mod">
        <pc:chgData name="子豪 章" userId="a49aefbc8cdc36ad" providerId="LiveId" clId="{D2901D3B-B39B-4630-B6D6-75C5CBD233CC}" dt="2023-11-18T05:31:26.324" v="5105" actId="1038"/>
        <pc:sldMkLst>
          <pc:docMk/>
          <pc:sldMk cId="3305935058" sldId="279"/>
        </pc:sldMkLst>
        <pc:spChg chg="mod">
          <ac:chgData name="子豪 章" userId="a49aefbc8cdc36ad" providerId="LiveId" clId="{D2901D3B-B39B-4630-B6D6-75C5CBD233CC}" dt="2023-11-17T12:01:40.171" v="4001" actId="20577"/>
          <ac:spMkLst>
            <pc:docMk/>
            <pc:sldMk cId="3305935058" sldId="279"/>
            <ac:spMk id="3" creationId="{ECA2A165-53A7-453D-9866-D7EB50BC98AE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9" creationId="{DB94E697-B839-4689-BAF3-5AF1632CF155}"/>
          </ac:spMkLst>
        </pc:spChg>
        <pc:spChg chg="del mod">
          <ac:chgData name="子豪 章" userId="a49aefbc8cdc36ad" providerId="LiveId" clId="{D2901D3B-B39B-4630-B6D6-75C5CBD233CC}" dt="2023-11-17T13:09:25.490" v="4861" actId="478"/>
          <ac:spMkLst>
            <pc:docMk/>
            <pc:sldMk cId="3305935058" sldId="279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1:59:46.661" v="3937" actId="478"/>
          <ac:spMkLst>
            <pc:docMk/>
            <pc:sldMk cId="3305935058" sldId="279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9:24.069" v="4860" actId="478"/>
          <ac:spMkLst>
            <pc:docMk/>
            <pc:sldMk cId="3305935058" sldId="279"/>
            <ac:spMk id="15" creationId="{F4E418D1-DCEA-4A6A-B91C-660297CCB598}"/>
          </ac:spMkLst>
        </pc:spChg>
        <pc:spChg chg="add del mod">
          <ac:chgData name="子豪 章" userId="a49aefbc8cdc36ad" providerId="LiveId" clId="{D2901D3B-B39B-4630-B6D6-75C5CBD233CC}" dt="2023-11-17T12:18:17.204" v="4031" actId="478"/>
          <ac:spMkLst>
            <pc:docMk/>
            <pc:sldMk cId="3305935058" sldId="279"/>
            <ac:spMk id="18" creationId="{810E7F3A-A2F5-48FD-94AF-46B7A086FBE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19" creationId="{2AC76DC6-96D9-460C-811A-4488226DA8F6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0" creationId="{F8A15A1B-10C6-48CE-AA2D-98B02019F205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1" creationId="{F3BE5DF2-E0FF-4899-BDBC-ACFE713BD54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2" creationId="{632E2EAC-A437-4651-9A7F-C3FFEFA89FF8}"/>
          </ac:spMkLst>
        </pc:spChg>
        <pc:spChg chg="add del mod">
          <ac:chgData name="子豪 章" userId="a49aefbc8cdc36ad" providerId="LiveId" clId="{D2901D3B-B39B-4630-B6D6-75C5CBD233CC}" dt="2023-11-17T12:34:00.990" v="4109" actId="478"/>
          <ac:spMkLst>
            <pc:docMk/>
            <pc:sldMk cId="3305935058" sldId="279"/>
            <ac:spMk id="23" creationId="{C6F292C0-C626-402A-93ED-684EF9EFA672}"/>
          </ac:spMkLst>
        </pc:spChg>
        <pc:spChg chg="add del mod">
          <ac:chgData name="子豪 章" userId="a49aefbc8cdc36ad" providerId="LiveId" clId="{D2901D3B-B39B-4630-B6D6-75C5CBD233CC}" dt="2023-11-17T12:48:48.733" v="4257" actId="478"/>
          <ac:spMkLst>
            <pc:docMk/>
            <pc:sldMk cId="3305935058" sldId="279"/>
            <ac:spMk id="24" creationId="{24C3614C-A31F-4143-A384-777F0C566408}"/>
          </ac:spMkLst>
        </pc:spChg>
        <pc:spChg chg="add del mod">
          <ac:chgData name="子豪 章" userId="a49aefbc8cdc36ad" providerId="LiveId" clId="{D2901D3B-B39B-4630-B6D6-75C5CBD233CC}" dt="2023-11-17T12:48:49.936" v="4258" actId="478"/>
          <ac:spMkLst>
            <pc:docMk/>
            <pc:sldMk cId="3305935058" sldId="279"/>
            <ac:spMk id="25" creationId="{8411A64C-C4C8-49FE-A137-ECD5CE48AA02}"/>
          </ac:spMkLst>
        </pc:spChg>
        <pc:spChg chg="add del mod">
          <ac:chgData name="子豪 章" userId="a49aefbc8cdc36ad" providerId="LiveId" clId="{D2901D3B-B39B-4630-B6D6-75C5CBD233CC}" dt="2023-11-17T12:47:42.116" v="4210" actId="478"/>
          <ac:spMkLst>
            <pc:docMk/>
            <pc:sldMk cId="3305935058" sldId="279"/>
            <ac:spMk id="26" creationId="{C3D787CF-86FD-47C3-B390-3ADB35C2CDD3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7" creationId="{82FB8A08-0DFC-4515-B2B4-4FF5DFCEE66D}"/>
          </ac:spMkLst>
        </pc:spChg>
        <pc:spChg chg="add del mod">
          <ac:chgData name="子豪 章" userId="a49aefbc8cdc36ad" providerId="LiveId" clId="{D2901D3B-B39B-4630-B6D6-75C5CBD233CC}" dt="2023-11-17T12:58:24.115" v="4419" actId="21"/>
          <ac:spMkLst>
            <pc:docMk/>
            <pc:sldMk cId="3305935058" sldId="279"/>
            <ac:spMk id="28" creationId="{BB6DDC6B-F5C2-4B00-8F1B-7DF043A75ABB}"/>
          </ac:spMkLst>
        </pc:spChg>
        <pc:spChg chg="add del mod">
          <ac:chgData name="子豪 章" userId="a49aefbc8cdc36ad" providerId="LiveId" clId="{D2901D3B-B39B-4630-B6D6-75C5CBD233CC}" dt="2023-11-17T13:04:36.748" v="4596" actId="21"/>
          <ac:spMkLst>
            <pc:docMk/>
            <pc:sldMk cId="3305935058" sldId="279"/>
            <ac:spMk id="29" creationId="{81AA61C1-D0E3-468B-BFF9-E1BD485C3842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3" creationId="{BD0071F7-589B-4C61-810B-6A235AC65651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4" creationId="{558E97C6-244F-4CDE-B309-796FFC38C1E6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5" creationId="{2EAFA943-3C3C-478B-9ABA-1C1E5DCFAEA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6" creationId="{07030750-8634-40F2-A511-47C17ED8BED8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7" creationId="{8FCC55B9-2F6F-432E-9115-0F1768218E4A}"/>
          </ac:spMkLst>
        </pc:spChg>
        <pc:spChg chg="add del mod">
          <ac:chgData name="子豪 章" userId="a49aefbc8cdc36ad" providerId="LiveId" clId="{D2901D3B-B39B-4630-B6D6-75C5CBD233CC}" dt="2023-11-17T13:09:22.276" v="4859" actId="478"/>
          <ac:spMkLst>
            <pc:docMk/>
            <pc:sldMk cId="3305935058" sldId="279"/>
            <ac:spMk id="38" creationId="{CAE04C9D-16BF-4F83-BF13-47A120F100ED}"/>
          </ac:spMkLst>
        </pc:spChg>
        <pc:spChg chg="add mod">
          <ac:chgData name="子豪 章" userId="a49aefbc8cdc36ad" providerId="LiveId" clId="{D2901D3B-B39B-4630-B6D6-75C5CBD233CC}" dt="2023-11-18T05:21:19.466" v="5025" actId="1076"/>
          <ac:spMkLst>
            <pc:docMk/>
            <pc:sldMk cId="3305935058" sldId="279"/>
            <ac:spMk id="41" creationId="{34ACD7E7-F82E-4603-B4D6-CEAEE53C8D8F}"/>
          </ac:spMkLst>
        </pc:spChg>
        <pc:spChg chg="add mod">
          <ac:chgData name="子豪 章" userId="a49aefbc8cdc36ad" providerId="LiveId" clId="{D2901D3B-B39B-4630-B6D6-75C5CBD233CC}" dt="2023-11-18T05:21:14.572" v="5024" actId="1076"/>
          <ac:spMkLst>
            <pc:docMk/>
            <pc:sldMk cId="3305935058" sldId="279"/>
            <ac:spMk id="42" creationId="{49AA20A0-DA27-4D65-AAB0-CB9E323A6FC9}"/>
          </ac:spMkLst>
        </pc:spChg>
        <pc:spChg chg="add mod">
          <ac:chgData name="子豪 章" userId="a49aefbc8cdc36ad" providerId="LiveId" clId="{D2901D3B-B39B-4630-B6D6-75C5CBD233CC}" dt="2023-11-18T05:30:21.726" v="5062" actId="1076"/>
          <ac:spMkLst>
            <pc:docMk/>
            <pc:sldMk cId="3305935058" sldId="279"/>
            <ac:spMk id="44" creationId="{7F56EBEA-798D-4A1E-B075-76989924EC43}"/>
          </ac:spMkLst>
        </pc:spChg>
        <pc:picChg chg="mod">
          <ac:chgData name="子豪 章" userId="a49aefbc8cdc36ad" providerId="LiveId" clId="{D2901D3B-B39B-4630-B6D6-75C5CBD233CC}" dt="2023-11-18T05:31:26.324" v="5105" actId="1038"/>
          <ac:picMkLst>
            <pc:docMk/>
            <pc:sldMk cId="3305935058" sldId="279"/>
            <ac:picMk id="4" creationId="{CA3E4871-4AA2-4778-B6CD-CA10FCEEF86D}"/>
          </ac:picMkLst>
        </pc:picChg>
        <pc:picChg chg="add del mod">
          <ac:chgData name="子豪 章" userId="a49aefbc8cdc36ad" providerId="LiveId" clId="{D2901D3B-B39B-4630-B6D6-75C5CBD233CC}" dt="2023-11-17T12:58:24.115" v="4419" actId="21"/>
          <ac:picMkLst>
            <pc:docMk/>
            <pc:sldMk cId="3305935058" sldId="279"/>
            <ac:picMk id="10" creationId="{3CDB0E02-2A5E-4B1E-89FA-F75DEF6A04F6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1:59:46.661" v="3937" actId="478"/>
          <ac:picMkLst>
            <pc:docMk/>
            <pc:sldMk cId="3305935058" sldId="279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7T13:09:21.026" v="4858" actId="478"/>
          <ac:picMkLst>
            <pc:docMk/>
            <pc:sldMk cId="3305935058" sldId="279"/>
            <ac:picMk id="16" creationId="{8035A6FE-14A1-4C17-BF31-F966E8244586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0" creationId="{DBF887DD-1A06-40EF-A85C-B6ABB014901A}"/>
          </ac:picMkLst>
        </pc:picChg>
        <pc:picChg chg="add del mod">
          <ac:chgData name="子豪 章" userId="a49aefbc8cdc36ad" providerId="LiveId" clId="{D2901D3B-B39B-4630-B6D6-75C5CBD233CC}" dt="2023-11-17T13:04:36.748" v="4596" actId="21"/>
          <ac:picMkLst>
            <pc:docMk/>
            <pc:sldMk cId="3305935058" sldId="279"/>
            <ac:picMk id="31" creationId="{264CD3A1-4248-4E21-9A68-212D0B7532B0}"/>
          </ac:picMkLst>
        </pc:picChg>
        <pc:picChg chg="add del mod">
          <ac:chgData name="子豪 章" userId="a49aefbc8cdc36ad" providerId="LiveId" clId="{D2901D3B-B39B-4630-B6D6-75C5CBD233CC}" dt="2023-11-17T13:09:22.276" v="4859" actId="478"/>
          <ac:picMkLst>
            <pc:docMk/>
            <pc:sldMk cId="3305935058" sldId="279"/>
            <ac:picMk id="32" creationId="{D3F2800A-F01A-4E2A-97CB-5FE90E2F702B}"/>
          </ac:picMkLst>
        </pc:picChg>
        <pc:picChg chg="add mod">
          <ac:chgData name="子豪 章" userId="a49aefbc8cdc36ad" providerId="LiveId" clId="{D2901D3B-B39B-4630-B6D6-75C5CBD233CC}" dt="2023-11-18T05:21:19.466" v="5025" actId="1076"/>
          <ac:picMkLst>
            <pc:docMk/>
            <pc:sldMk cId="3305935058" sldId="279"/>
            <ac:picMk id="39" creationId="{F849F971-A239-4551-AB95-ACA901027987}"/>
          </ac:picMkLst>
        </pc:picChg>
        <pc:picChg chg="add mod modCrop">
          <ac:chgData name="子豪 章" userId="a49aefbc8cdc36ad" providerId="LiveId" clId="{D2901D3B-B39B-4630-B6D6-75C5CBD233CC}" dt="2023-11-18T05:21:14.572" v="5024" actId="1076"/>
          <ac:picMkLst>
            <pc:docMk/>
            <pc:sldMk cId="3305935058" sldId="279"/>
            <ac:picMk id="40" creationId="{5F1522BA-9BC5-4D8D-9CEF-36A2A7774D49}"/>
          </ac:picMkLst>
        </pc:picChg>
        <pc:picChg chg="add mod">
          <ac:chgData name="子豪 章" userId="a49aefbc8cdc36ad" providerId="LiveId" clId="{D2901D3B-B39B-4630-B6D6-75C5CBD233CC}" dt="2023-11-18T05:30:23.792" v="5063" actId="1076"/>
          <ac:picMkLst>
            <pc:docMk/>
            <pc:sldMk cId="3305935058" sldId="279"/>
            <ac:picMk id="43" creationId="{D61979BB-9287-439C-83AE-4C2D4AF936BC}"/>
          </ac:picMkLst>
        </pc:picChg>
      </pc:sldChg>
      <pc:sldChg chg="addSp delSp modSp add del mod">
        <pc:chgData name="子豪 章" userId="a49aefbc8cdc36ad" providerId="LiveId" clId="{D2901D3B-B39B-4630-B6D6-75C5CBD233CC}" dt="2023-11-17T13:16:01.328" v="4946" actId="47"/>
        <pc:sldMkLst>
          <pc:docMk/>
          <pc:sldMk cId="378015912" sldId="280"/>
        </pc:sldMkLst>
        <pc:spChg chg="del mod">
          <ac:chgData name="子豪 章" userId="a49aefbc8cdc36ad" providerId="LiveId" clId="{D2901D3B-B39B-4630-B6D6-75C5CBD233CC}" dt="2023-11-17T12:59:20.420" v="4434" actId="478"/>
          <ac:spMkLst>
            <pc:docMk/>
            <pc:sldMk cId="378015912" sldId="280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5" creationId="{F4E418D1-DCEA-4A6A-B91C-660297CCB59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19" creationId="{2AC76DC6-96D9-460C-811A-4488226DA8F6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0" creationId="{F8A15A1B-10C6-48CE-AA2D-98B02019F205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1" creationId="{F3BE5DF2-E0FF-4899-BDBC-ACFE713BD543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2" creationId="{632E2EAC-A437-4651-9A7F-C3FFEFA89FF8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7" creationId="{82FB8A08-0DFC-4515-B2B4-4FF5DFCEE66D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8" creationId="{BB6DDC6B-F5C2-4B00-8F1B-7DF043A75ABB}"/>
          </ac:spMkLst>
        </pc:spChg>
        <pc:spChg chg="del">
          <ac:chgData name="子豪 章" userId="a49aefbc8cdc36ad" providerId="LiveId" clId="{D2901D3B-B39B-4630-B6D6-75C5CBD233CC}" dt="2023-11-17T12:59:17.114" v="4431" actId="478"/>
          <ac:spMkLst>
            <pc:docMk/>
            <pc:sldMk cId="378015912" sldId="280"/>
            <ac:spMk id="29" creationId="{81AA61C1-D0E3-468B-BFF9-E1BD485C3842}"/>
          </ac:spMkLst>
        </pc:spChg>
        <pc:picChg chg="del">
          <ac:chgData name="子豪 章" userId="a49aefbc8cdc36ad" providerId="LiveId" clId="{D2901D3B-B39B-4630-B6D6-75C5CBD233CC}" dt="2023-11-17T12:59:18.563" v="4432" actId="478"/>
          <ac:picMkLst>
            <pc:docMk/>
            <pc:sldMk cId="378015912" sldId="280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10" creationId="{3CDB0E02-2A5E-4B1E-89FA-F75DEF6A04F6}"/>
          </ac:picMkLst>
        </pc:picChg>
        <pc:picChg chg="del mod">
          <ac:chgData name="子豪 章" userId="a49aefbc8cdc36ad" providerId="LiveId" clId="{D2901D3B-B39B-4630-B6D6-75C5CBD233CC}" dt="2023-11-17T12:59:19.234" v="4433" actId="478"/>
          <ac:picMkLst>
            <pc:docMk/>
            <pc:sldMk cId="378015912" sldId="280"/>
            <ac:picMk id="16" creationId="{8035A6FE-14A1-4C17-BF31-F966E8244586}"/>
          </ac:picMkLst>
        </pc:picChg>
        <pc:picChg chg="add mod">
          <ac:chgData name="子豪 章" userId="a49aefbc8cdc36ad" providerId="LiveId" clId="{D2901D3B-B39B-4630-B6D6-75C5CBD233CC}" dt="2023-11-17T12:59:28.023" v="4437" actId="1076"/>
          <ac:picMkLst>
            <pc:docMk/>
            <pc:sldMk cId="378015912" sldId="280"/>
            <ac:picMk id="18" creationId="{FB067488-2791-4C94-9306-7862B1332146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0" creationId="{DBF887DD-1A06-40EF-A85C-B6ABB014901A}"/>
          </ac:picMkLst>
        </pc:picChg>
        <pc:picChg chg="del">
          <ac:chgData name="子豪 章" userId="a49aefbc8cdc36ad" providerId="LiveId" clId="{D2901D3B-B39B-4630-B6D6-75C5CBD233CC}" dt="2023-11-17T12:59:17.114" v="4431" actId="478"/>
          <ac:picMkLst>
            <pc:docMk/>
            <pc:sldMk cId="378015912" sldId="280"/>
            <ac:picMk id="31" creationId="{264CD3A1-4248-4E21-9A68-212D0B7532B0}"/>
          </ac:picMkLst>
        </pc:picChg>
      </pc:sldChg>
      <pc:sldChg chg="addSp delSp modSp add mod">
        <pc:chgData name="子豪 章" userId="a49aefbc8cdc36ad" providerId="LiveId" clId="{D2901D3B-B39B-4630-B6D6-75C5CBD233CC}" dt="2023-11-18T05:29:40.663" v="5055" actId="14100"/>
        <pc:sldMkLst>
          <pc:docMk/>
          <pc:sldMk cId="2321066256" sldId="281"/>
        </pc:sldMkLst>
        <pc:spChg chg="del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" creationId="{ECA2A165-53A7-453D-9866-D7EB50BC98AE}"/>
          </ac:spMkLst>
        </pc:spChg>
        <pc:spChg chg="add del mod">
          <ac:chgData name="子豪 章" userId="a49aefbc8cdc36ad" providerId="LiveId" clId="{D2901D3B-B39B-4630-B6D6-75C5CBD233CC}" dt="2023-11-17T13:02:23.499" v="4483"/>
          <ac:spMkLst>
            <pc:docMk/>
            <pc:sldMk cId="2321066256" sldId="281"/>
            <ac:spMk id="5" creationId="{93470BAC-CCD9-47A5-A36A-0C7C06AF62AB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6" creationId="{3A679344-43C1-4F65-8B18-0A16A924A3D5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7" creationId="{E095D30D-0E7F-4B7F-AAD4-C4CC58845412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8" creationId="{80EC27EE-A802-4DB9-9458-C2AF6A068989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9" creationId="{DB94E697-B839-4689-BAF3-5AF1632CF155}"/>
          </ac:spMkLst>
        </pc:spChg>
        <pc:spChg chg="add del mod">
          <ac:chgData name="子豪 章" userId="a49aefbc8cdc36ad" providerId="LiveId" clId="{D2901D3B-B39B-4630-B6D6-75C5CBD233CC}" dt="2023-11-17T13:04:30.094" v="4594" actId="478"/>
          <ac:spMkLst>
            <pc:docMk/>
            <pc:sldMk cId="2321066256" sldId="281"/>
            <ac:spMk id="10" creationId="{146E1417-D720-4866-8CC5-F445604C2867}"/>
          </ac:spMkLst>
        </pc:spChg>
        <pc:spChg chg="del">
          <ac:chgData name="子豪 章" userId="a49aefbc8cdc36ad" providerId="LiveId" clId="{D2901D3B-B39B-4630-B6D6-75C5CBD233CC}" dt="2023-11-17T13:00:48.446" v="4445" actId="478"/>
          <ac:spMkLst>
            <pc:docMk/>
            <pc:sldMk cId="2321066256" sldId="281"/>
            <ac:spMk id="11" creationId="{AA47F69A-848B-4FB1-A167-94454BB2236D}"/>
          </ac:spMkLst>
        </pc:spChg>
        <pc:spChg chg="del">
          <ac:chgData name="子豪 章" userId="a49aefbc8cdc36ad" providerId="LiveId" clId="{D2901D3B-B39B-4630-B6D6-75C5CBD233CC}" dt="2023-11-17T13:01:10.199" v="4454" actId="478"/>
          <ac:spMkLst>
            <pc:docMk/>
            <pc:sldMk cId="2321066256" sldId="281"/>
            <ac:spMk id="14" creationId="{9387D258-1D71-4FDF-9811-4789891F0876}"/>
          </ac:spMkLst>
        </pc:spChg>
        <pc:spChg chg="add del mod">
          <ac:chgData name="子豪 章" userId="a49aefbc8cdc36ad" providerId="LiveId" clId="{D2901D3B-B39B-4630-B6D6-75C5CBD233CC}" dt="2023-11-17T13:01:05.157" v="4452" actId="478"/>
          <ac:spMkLst>
            <pc:docMk/>
            <pc:sldMk cId="2321066256" sldId="281"/>
            <ac:spMk id="15" creationId="{124AD374-9EF0-4CEE-98F2-B4EDF20EB59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8" creationId="{3B1CAF0C-CA15-4E86-9255-D8375A4E3839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19" creationId="{2F23B1B6-5ED7-44BB-B0B9-95907FBA46C6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0" creationId="{7881E9E8-5394-4D2F-B7DD-768C57108503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1" creationId="{43062616-ADD0-4E38-8224-57FC39086FED}"/>
          </ac:spMkLst>
        </pc:spChg>
        <pc:spChg chg="add mod">
          <ac:chgData name="子豪 章" userId="a49aefbc8cdc36ad" providerId="LiveId" clId="{D2901D3B-B39B-4630-B6D6-75C5CBD233CC}" dt="2023-11-18T05:29:24.844" v="5049" actId="1076"/>
          <ac:spMkLst>
            <pc:docMk/>
            <pc:sldMk cId="2321066256" sldId="281"/>
            <ac:spMk id="21" creationId="{D3761FC1-4441-4EBA-B664-72B21D13FDD9}"/>
          </ac:spMkLst>
        </pc:spChg>
        <pc:spChg chg="add mod">
          <ac:chgData name="子豪 章" userId="a49aefbc8cdc36ad" providerId="LiveId" clId="{D2901D3B-B39B-4630-B6D6-75C5CBD233CC}" dt="2023-11-18T05:29:30.582" v="5050" actId="1076"/>
          <ac:spMkLst>
            <pc:docMk/>
            <pc:sldMk cId="2321066256" sldId="281"/>
            <ac:spMk id="22" creationId="{3BB4BBED-F568-46B4-9E94-FD17AB7AB4EC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2" creationId="{ED33B30D-656E-47DD-9C55-96BBFB66E7E9}"/>
          </ac:spMkLst>
        </pc:spChg>
        <pc:spChg chg="add mod">
          <ac:chgData name="子豪 章" userId="a49aefbc8cdc36ad" providerId="LiveId" clId="{D2901D3B-B39B-4630-B6D6-75C5CBD233CC}" dt="2023-11-18T05:25:20.946" v="5045" actId="1076"/>
          <ac:spMkLst>
            <pc:docMk/>
            <pc:sldMk cId="2321066256" sldId="281"/>
            <ac:spMk id="23" creationId="{93F1C8C7-4079-41B4-8826-3D4105E102E8}"/>
          </ac:spMkLst>
        </pc:spChg>
        <pc:spChg chg="add del mod">
          <ac:chgData name="子豪 章" userId="a49aefbc8cdc36ad" providerId="LiveId" clId="{D2901D3B-B39B-4630-B6D6-75C5CBD233CC}" dt="2023-11-17T13:01:46.604" v="4462" actId="478"/>
          <ac:spMkLst>
            <pc:docMk/>
            <pc:sldMk cId="2321066256" sldId="281"/>
            <ac:spMk id="23" creationId="{DE1E8EC4-531E-4595-B287-031D5D6A45EB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4" creationId="{4AA8B447-CC13-4C97-A82B-EC684675164E}"/>
          </ac:spMkLst>
        </pc:spChg>
        <pc:spChg chg="add del mod">
          <ac:chgData name="子豪 章" userId="a49aefbc8cdc36ad" providerId="LiveId" clId="{D2901D3B-B39B-4630-B6D6-75C5CBD233CC}" dt="2023-11-17T13:03:25.138" v="4546" actId="478"/>
          <ac:spMkLst>
            <pc:docMk/>
            <pc:sldMk cId="2321066256" sldId="281"/>
            <ac:spMk id="25" creationId="{697862FF-549E-47AD-90D9-A7B2C3F70E46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26" creationId="{E0E9ECDB-B596-4C3A-A6E2-E1A82DB1F488}"/>
          </ac:spMkLst>
        </pc:spChg>
        <pc:spChg chg="add mod">
          <ac:chgData name="子豪 章" userId="a49aefbc8cdc36ad" providerId="LiveId" clId="{D2901D3B-B39B-4630-B6D6-75C5CBD233CC}" dt="2023-11-18T05:24:40.785" v="5033" actId="1076"/>
          <ac:spMkLst>
            <pc:docMk/>
            <pc:sldMk cId="2321066256" sldId="281"/>
            <ac:spMk id="27" creationId="{61CCE62B-FCE4-4A1D-ABC4-DD9C36F44227}"/>
          </ac:spMkLst>
        </pc:spChg>
        <pc:spChg chg="add mod">
          <ac:chgData name="子豪 章" userId="a49aefbc8cdc36ad" providerId="LiveId" clId="{D2901D3B-B39B-4630-B6D6-75C5CBD233CC}" dt="2023-11-17T13:06:01.131" v="4620"/>
          <ac:spMkLst>
            <pc:docMk/>
            <pc:sldMk cId="2321066256" sldId="281"/>
            <ac:spMk id="36" creationId="{F4A05772-E26B-4E4B-BDAB-1865E6C34F4E}"/>
          </ac:spMkLst>
        </pc:spChg>
        <pc:spChg chg="add mod">
          <ac:chgData name="子豪 章" userId="a49aefbc8cdc36ad" providerId="LiveId" clId="{D2901D3B-B39B-4630-B6D6-75C5CBD233CC}" dt="2023-11-18T05:29:36.747" v="5053" actId="1076"/>
          <ac:spMkLst>
            <pc:docMk/>
            <pc:sldMk cId="2321066256" sldId="281"/>
            <ac:spMk id="37" creationId="{09643BD3-2E11-4D91-B459-70D96543B2AE}"/>
          </ac:spMkLst>
        </pc:spChg>
        <pc:spChg chg="add del mod">
          <ac:chgData name="子豪 章" userId="a49aefbc8cdc36ad" providerId="LiveId" clId="{D2901D3B-B39B-4630-B6D6-75C5CBD233CC}" dt="2023-11-18T05:25:03.018" v="5038" actId="21"/>
          <ac:spMkLst>
            <pc:docMk/>
            <pc:sldMk cId="2321066256" sldId="281"/>
            <ac:spMk id="42" creationId="{70C3C12B-C5C7-4562-A728-AC11B8FDCB19}"/>
          </ac:spMkLst>
        </pc:spChg>
        <pc:spChg chg="add mod">
          <ac:chgData name="子豪 章" userId="a49aefbc8cdc36ad" providerId="LiveId" clId="{D2901D3B-B39B-4630-B6D6-75C5CBD233CC}" dt="2023-11-18T05:12:22.715" v="5012" actId="1076"/>
          <ac:spMkLst>
            <pc:docMk/>
            <pc:sldMk cId="2321066256" sldId="281"/>
            <ac:spMk id="45" creationId="{0E8DDF2E-05B4-4758-9B11-9263AD4ED770}"/>
          </ac:spMkLst>
        </pc:spChg>
        <pc:picChg chg="mod modCrop">
          <ac:chgData name="子豪 章" userId="a49aefbc8cdc36ad" providerId="LiveId" clId="{D2901D3B-B39B-4630-B6D6-75C5CBD233CC}" dt="2023-11-18T05:29:22.627" v="5048" actId="1076"/>
          <ac:picMkLst>
            <pc:docMk/>
            <pc:sldMk cId="2321066256" sldId="281"/>
            <ac:picMk id="4" creationId="{CA3E4871-4AA2-4778-B6CD-CA10FCEEF86D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2" creationId="{AA0EC41B-26DF-4FE2-A6F2-E8D9CE0DFB13}"/>
          </ac:picMkLst>
        </pc:picChg>
        <pc:picChg chg="del">
          <ac:chgData name="子豪 章" userId="a49aefbc8cdc36ad" providerId="LiveId" clId="{D2901D3B-B39B-4630-B6D6-75C5CBD233CC}" dt="2023-11-17T13:01:10.199" v="4454" actId="478"/>
          <ac:picMkLst>
            <pc:docMk/>
            <pc:sldMk cId="2321066256" sldId="281"/>
            <ac:picMk id="13" creationId="{216373DB-30B2-4242-AA48-8CE084EDCCEE}"/>
          </ac:picMkLst>
        </pc:picChg>
        <pc:picChg chg="add del mod">
          <ac:chgData name="子豪 章" userId="a49aefbc8cdc36ad" providerId="LiveId" clId="{D2901D3B-B39B-4630-B6D6-75C5CBD233CC}" dt="2023-11-18T05:25:03.018" v="5038" actId="21"/>
          <ac:picMkLst>
            <pc:docMk/>
            <pc:sldMk cId="2321066256" sldId="281"/>
            <ac:picMk id="16" creationId="{089004F9-152A-4953-A3E4-9FDECFB470C6}"/>
          </ac:picMkLst>
        </pc:picChg>
        <pc:picChg chg="add mod">
          <ac:chgData name="子豪 章" userId="a49aefbc8cdc36ad" providerId="LiveId" clId="{D2901D3B-B39B-4630-B6D6-75C5CBD233CC}" dt="2023-11-18T05:29:38.170" v="5054" actId="1076"/>
          <ac:picMkLst>
            <pc:docMk/>
            <pc:sldMk cId="2321066256" sldId="281"/>
            <ac:picMk id="17" creationId="{95EC8DF8-38DE-4257-9376-2A0DF3B4FD2D}"/>
          </ac:picMkLst>
        </pc:picChg>
        <pc:picChg chg="add mod">
          <ac:chgData name="子豪 章" userId="a49aefbc8cdc36ad" providerId="LiveId" clId="{D2901D3B-B39B-4630-B6D6-75C5CBD233CC}" dt="2023-11-18T05:25:19.271" v="5044" actId="1076"/>
          <ac:picMkLst>
            <pc:docMk/>
            <pc:sldMk cId="2321066256" sldId="281"/>
            <ac:picMk id="20" creationId="{97D7130C-68E7-4E41-8015-691D733C96EB}"/>
          </ac:picMkLst>
        </pc:picChg>
        <pc:picChg chg="add mod">
          <ac:chgData name="子豪 章" userId="a49aefbc8cdc36ad" providerId="LiveId" clId="{D2901D3B-B39B-4630-B6D6-75C5CBD233CC}" dt="2023-11-18T05:24:41.734" v="5034" actId="1076"/>
          <ac:picMkLst>
            <pc:docMk/>
            <pc:sldMk cId="2321066256" sldId="281"/>
            <ac:picMk id="28" creationId="{A4809138-32C7-48B7-925C-F14A65906C9F}"/>
          </ac:picMkLst>
        </pc:picChg>
        <pc:picChg chg="add mod">
          <ac:chgData name="子豪 章" userId="a49aefbc8cdc36ad" providerId="LiveId" clId="{D2901D3B-B39B-4630-B6D6-75C5CBD233CC}" dt="2023-11-18T05:24:44.456" v="5036" actId="1076"/>
          <ac:picMkLst>
            <pc:docMk/>
            <pc:sldMk cId="2321066256" sldId="281"/>
            <ac:picMk id="29" creationId="{2AFB7D06-3CE4-4698-8568-A919376061A1}"/>
          </ac:picMkLst>
        </pc:picChg>
        <pc:picChg chg="add mod">
          <ac:chgData name="子豪 章" userId="a49aefbc8cdc36ad" providerId="LiveId" clId="{D2901D3B-B39B-4630-B6D6-75C5CBD233CC}" dt="2023-11-18T05:24:43.124" v="5035" actId="1076"/>
          <ac:picMkLst>
            <pc:docMk/>
            <pc:sldMk cId="2321066256" sldId="281"/>
            <ac:picMk id="47" creationId="{A39E6B0B-72C4-4B0E-B777-DF38EE744D8D}"/>
          </ac:picMkLst>
        </pc:picChg>
        <pc:picChg chg="add del">
          <ac:chgData name="子豪 章" userId="a49aefbc8cdc36ad" providerId="LiveId" clId="{D2901D3B-B39B-4630-B6D6-75C5CBD233CC}" dt="2023-11-17T13:13:19.161" v="4908" actId="478"/>
          <ac:picMkLst>
            <pc:docMk/>
            <pc:sldMk cId="2321066256" sldId="281"/>
            <ac:picMk id="1026" creationId="{D74BF688-7214-406F-BFB3-448EA8310D8B}"/>
          </ac:picMkLst>
        </pc:picChg>
        <pc:cxnChg chg="add mod">
          <ac:chgData name="子豪 章" userId="a49aefbc8cdc36ad" providerId="LiveId" clId="{D2901D3B-B39B-4630-B6D6-75C5CBD233CC}" dt="2023-11-18T05:29:32.394" v="5051" actId="1076"/>
          <ac:cxnSpMkLst>
            <pc:docMk/>
            <pc:sldMk cId="2321066256" sldId="281"/>
            <ac:cxnSpMk id="31" creationId="{7FD4F882-3160-4967-BC9C-9F3B5712DE25}"/>
          </ac:cxnSpMkLst>
        </pc:cxnChg>
        <pc:cxnChg chg="add mod">
          <ac:chgData name="子豪 章" userId="a49aefbc8cdc36ad" providerId="LiveId" clId="{D2901D3B-B39B-4630-B6D6-75C5CBD233CC}" dt="2023-11-18T05:29:34.963" v="5052" actId="14100"/>
          <ac:cxnSpMkLst>
            <pc:docMk/>
            <pc:sldMk cId="2321066256" sldId="281"/>
            <ac:cxnSpMk id="32" creationId="{1F53E7B5-7C5E-4431-A73F-BB430B1E065C}"/>
          </ac:cxnSpMkLst>
        </pc:cxnChg>
        <pc:cxnChg chg="add del mod">
          <ac:chgData name="子豪 章" userId="a49aefbc8cdc36ad" providerId="LiveId" clId="{D2901D3B-B39B-4630-B6D6-75C5CBD233CC}" dt="2023-11-17T13:08:04.790" v="4809" actId="478"/>
          <ac:cxnSpMkLst>
            <pc:docMk/>
            <pc:sldMk cId="2321066256" sldId="281"/>
            <ac:cxnSpMk id="39" creationId="{3C725F26-0749-4B27-8110-9A9A92BA5E1A}"/>
          </ac:cxnSpMkLst>
        </pc:cxnChg>
        <pc:cxnChg chg="add mod">
          <ac:chgData name="子豪 章" userId="a49aefbc8cdc36ad" providerId="LiveId" clId="{D2901D3B-B39B-4630-B6D6-75C5CBD233CC}" dt="2023-11-18T05:29:40.663" v="5055" actId="14100"/>
          <ac:cxnSpMkLst>
            <pc:docMk/>
            <pc:sldMk cId="2321066256" sldId="281"/>
            <ac:cxnSpMk id="44" creationId="{388C5845-CD7C-41E3-AD07-4DF915691301}"/>
          </ac:cxnSpMkLst>
        </pc:cxnChg>
      </pc:sldChg>
    </pc:docChg>
  </pc:docChgLst>
  <pc:docChgLst>
    <pc:chgData name="子豪 章" userId="a49aefbc8cdc36ad" providerId="LiveId" clId="{E266B6D6-2398-406B-BD50-F35B79F7699D}"/>
    <pc:docChg chg="custSel addSld modSld">
      <pc:chgData name="子豪 章" userId="a49aefbc8cdc36ad" providerId="LiveId" clId="{E266B6D6-2398-406B-BD50-F35B79F7699D}" dt="2023-10-31T06:01:57.528" v="41" actId="14100"/>
      <pc:docMkLst>
        <pc:docMk/>
      </pc:docMkLst>
      <pc:sldChg chg="modSp mod">
        <pc:chgData name="子豪 章" userId="a49aefbc8cdc36ad" providerId="LiveId" clId="{E266B6D6-2398-406B-BD50-F35B79F7699D}" dt="2023-10-31T04:38:53.878" v="3" actId="20577"/>
        <pc:sldMkLst>
          <pc:docMk/>
          <pc:sldMk cId="2427253875" sldId="256"/>
        </pc:sldMkLst>
        <pc:spChg chg="mod">
          <ac:chgData name="子豪 章" userId="a49aefbc8cdc36ad" providerId="LiveId" clId="{E266B6D6-2398-406B-BD50-F35B79F7699D}" dt="2023-10-31T04:38:53.878" v="3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E266B6D6-2398-406B-BD50-F35B79F7699D}" dt="2023-10-31T06:01:57.528" v="41" actId="14100"/>
        <pc:sldMkLst>
          <pc:docMk/>
          <pc:sldMk cId="2610041338" sldId="271"/>
        </pc:sldMkLst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2" creationId="{16F17993-593A-43A5-A428-58B46E545E6A}"/>
          </ac:spMkLst>
        </pc:spChg>
        <pc:spChg chg="del">
          <ac:chgData name="子豪 章" userId="a49aefbc8cdc36ad" providerId="LiveId" clId="{E266B6D6-2398-406B-BD50-F35B79F7699D}" dt="2023-10-31T05:52:58.290" v="5" actId="478"/>
          <ac:spMkLst>
            <pc:docMk/>
            <pc:sldMk cId="2610041338" sldId="271"/>
            <ac:spMk id="3" creationId="{984D24C2-22B2-4B4A-AB5C-24A8125F3CE5}"/>
          </ac:spMkLst>
        </pc:spChg>
        <pc:spChg chg="add mod ord">
          <ac:chgData name="子豪 章" userId="a49aefbc8cdc36ad" providerId="LiveId" clId="{E266B6D6-2398-406B-BD50-F35B79F7699D}" dt="2023-10-31T05:53:23.380" v="14" actId="20577"/>
          <ac:spMkLst>
            <pc:docMk/>
            <pc:sldMk cId="2610041338" sldId="271"/>
            <ac:spMk id="5" creationId="{8D0451F7-996C-4030-AA5A-7A7A14FAA047}"/>
          </ac:spMkLst>
        </pc:spChg>
        <pc:spChg chg="add mod">
          <ac:chgData name="子豪 章" userId="a49aefbc8cdc36ad" providerId="LiveId" clId="{E266B6D6-2398-406B-BD50-F35B79F7699D}" dt="2023-10-31T06:01:57.528" v="41" actId="14100"/>
          <ac:spMkLst>
            <pc:docMk/>
            <pc:sldMk cId="2610041338" sldId="271"/>
            <ac:spMk id="9" creationId="{A3DCEDA3-98FA-4DC9-9DBC-E6AB5660DD59}"/>
          </ac:spMkLst>
        </pc:spChg>
        <pc:picChg chg="add mod">
          <ac:chgData name="子豪 章" userId="a49aefbc8cdc36ad" providerId="LiveId" clId="{E266B6D6-2398-406B-BD50-F35B79F7699D}" dt="2023-10-31T06:01:27.401" v="17" actId="1076"/>
          <ac:picMkLst>
            <pc:docMk/>
            <pc:sldMk cId="2610041338" sldId="271"/>
            <ac:picMk id="4" creationId="{1666CC28-E9F5-4250-ADF8-B61D32008572}"/>
          </ac:picMkLst>
        </pc:picChg>
        <pc:cxnChg chg="add mod">
          <ac:chgData name="子豪 章" userId="a49aefbc8cdc36ad" providerId="LiveId" clId="{E266B6D6-2398-406B-BD50-F35B79F7699D}" dt="2023-10-31T06:01:41.080" v="20" actId="1076"/>
          <ac:cxnSpMkLst>
            <pc:docMk/>
            <pc:sldMk cId="2610041338" sldId="271"/>
            <ac:cxnSpMk id="7" creationId="{14117E8B-EB9E-42FA-B451-9D6B9DAA70B3}"/>
          </ac:cxnSpMkLst>
        </pc:cxnChg>
      </pc:sldChg>
    </pc:docChg>
  </pc:docChgLst>
  <pc:docChgLst>
    <pc:chgData name="子豪 章" userId="a49aefbc8cdc36ad" providerId="LiveId" clId="{46D58391-938D-4FB6-A652-083D071D6EBA}"/>
    <pc:docChg chg="custSel delSld modSld">
      <pc:chgData name="子豪 章" userId="a49aefbc8cdc36ad" providerId="LiveId" clId="{46D58391-938D-4FB6-A652-083D071D6EBA}" dt="2023-10-21T04:49:09.528" v="117" actId="2696"/>
      <pc:docMkLst>
        <pc:docMk/>
      </pc:docMkLst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292854877" sldId="279"/>
        </pc:sldMkLst>
      </pc:sldChg>
      <pc:sldChg chg="modSp del mod">
        <pc:chgData name="子豪 章" userId="a49aefbc8cdc36ad" providerId="LiveId" clId="{46D58391-938D-4FB6-A652-083D071D6EBA}" dt="2023-10-21T04:49:09.528" v="117" actId="2696"/>
        <pc:sldMkLst>
          <pc:docMk/>
          <pc:sldMk cId="1900223312" sldId="283"/>
        </pc:sldMkLst>
        <pc:picChg chg="mod">
          <ac:chgData name="子豪 章" userId="a49aefbc8cdc36ad" providerId="LiveId" clId="{46D58391-938D-4FB6-A652-083D071D6EBA}" dt="2023-10-21T04:49:04.996" v="116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46D58391-938D-4FB6-A652-083D071D6EBA}" dt="2023-10-21T04:49:09.528" v="117" actId="2696"/>
        <pc:sldMkLst>
          <pc:docMk/>
          <pc:sldMk cId="3983251148" sldId="289"/>
        </pc:sldMkLst>
      </pc:sldChg>
      <pc:sldChg chg="modSp mod">
        <pc:chgData name="子豪 章" userId="a49aefbc8cdc36ad" providerId="LiveId" clId="{46D58391-938D-4FB6-A652-083D071D6EBA}" dt="2023-10-21T04:44:53.054" v="6" actId="1076"/>
        <pc:sldMkLst>
          <pc:docMk/>
          <pc:sldMk cId="3324032298" sldId="293"/>
        </pc:sldMkLst>
        <pc:spChg chg="mod">
          <ac:chgData name="子豪 章" userId="a49aefbc8cdc36ad" providerId="LiveId" clId="{46D58391-938D-4FB6-A652-083D071D6EBA}" dt="2023-10-21T04:44:53.054" v="6" actId="1076"/>
          <ac:spMkLst>
            <pc:docMk/>
            <pc:sldMk cId="3324032298" sldId="293"/>
            <ac:spMk id="66" creationId="{760C7A7B-F0A3-4596-B3B3-6DB4346EF04A}"/>
          </ac:spMkLst>
        </pc:spChg>
        <pc:picChg chg="mod">
          <ac:chgData name="子豪 章" userId="a49aefbc8cdc36ad" providerId="LiveId" clId="{46D58391-938D-4FB6-A652-083D071D6EBA}" dt="2023-10-21T04:44:51.203" v="5" actId="1076"/>
          <ac:picMkLst>
            <pc:docMk/>
            <pc:sldMk cId="3324032298" sldId="293"/>
            <ac:picMk id="65" creationId="{F7153EC2-6E91-4E9E-A164-9B0C78DD8120}"/>
          </ac:picMkLst>
        </pc:picChg>
        <pc:picChg chg="mod">
          <ac:chgData name="子豪 章" userId="a49aefbc8cdc36ad" providerId="LiveId" clId="{46D58391-938D-4FB6-A652-083D071D6EBA}" dt="2023-10-21T04:44:46.774" v="3" actId="1076"/>
          <ac:picMkLst>
            <pc:docMk/>
            <pc:sldMk cId="3324032298" sldId="293"/>
            <ac:picMk id="72" creationId="{A24FE192-F433-4278-BA03-632C9D0C8828}"/>
          </ac:picMkLst>
        </pc:picChg>
        <pc:cxnChg chg="mod">
          <ac:chgData name="子豪 章" userId="a49aefbc8cdc36ad" providerId="LiveId" clId="{46D58391-938D-4FB6-A652-083D071D6EBA}" dt="2023-10-21T04:44:41.237" v="2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modSp mod">
        <pc:chgData name="子豪 章" userId="a49aefbc8cdc36ad" providerId="LiveId" clId="{46D58391-938D-4FB6-A652-083D071D6EBA}" dt="2023-10-21T04:45:11.273" v="11" actId="14100"/>
        <pc:sldMkLst>
          <pc:docMk/>
          <pc:sldMk cId="2639688520" sldId="294"/>
        </pc:sldMkLst>
        <pc:spChg chg="mod">
          <ac:chgData name="子豪 章" userId="a49aefbc8cdc36ad" providerId="LiveId" clId="{46D58391-938D-4FB6-A652-083D071D6EBA}" dt="2023-10-21T04:45:11.273" v="11" actId="14100"/>
          <ac:spMkLst>
            <pc:docMk/>
            <pc:sldMk cId="2639688520" sldId="294"/>
            <ac:spMk id="6" creationId="{86B04745-BBC6-46EB-9EBC-EA86A736CE48}"/>
          </ac:spMkLst>
        </pc:spChg>
      </pc:sldChg>
      <pc:sldChg chg="addSp modSp mod">
        <pc:chgData name="子豪 章" userId="a49aefbc8cdc36ad" providerId="LiveId" clId="{46D58391-938D-4FB6-A652-083D071D6EBA}" dt="2023-10-21T04:46:37.928" v="68" actId="1076"/>
        <pc:sldMkLst>
          <pc:docMk/>
          <pc:sldMk cId="4220200417" sldId="296"/>
        </pc:sldMkLst>
        <pc:spChg chg="add mod">
          <ac:chgData name="子豪 章" userId="a49aefbc8cdc36ad" providerId="LiveId" clId="{46D58391-938D-4FB6-A652-083D071D6EBA}" dt="2023-10-21T04:46:37.928" v="68" actId="1076"/>
          <ac:spMkLst>
            <pc:docMk/>
            <pc:sldMk cId="4220200417" sldId="296"/>
            <ac:spMk id="3" creationId="{D1A73A5C-18BA-4C04-B64F-67D4DBA1E094}"/>
          </ac:spMkLst>
        </pc:spChg>
        <pc:picChg chg="mod">
          <ac:chgData name="子豪 章" userId="a49aefbc8cdc36ad" providerId="LiveId" clId="{46D58391-938D-4FB6-A652-083D071D6EBA}" dt="2023-10-21T04:45:44.473" v="15" actId="1076"/>
          <ac:picMkLst>
            <pc:docMk/>
            <pc:sldMk cId="4220200417" sldId="296"/>
            <ac:picMk id="2" creationId="{ABE2814D-58C6-4A38-ADB9-A73C2324FC96}"/>
          </ac:picMkLst>
        </pc:picChg>
        <pc:picChg chg="mod">
          <ac:chgData name="子豪 章" userId="a49aefbc8cdc36ad" providerId="LiveId" clId="{46D58391-938D-4FB6-A652-083D071D6EBA}" dt="2023-10-21T04:45:41.711" v="14" actId="1076"/>
          <ac:picMkLst>
            <pc:docMk/>
            <pc:sldMk cId="4220200417" sldId="296"/>
            <ac:picMk id="17" creationId="{BBA34995-FE22-4821-AD1E-87751FC5EE09}"/>
          </ac:picMkLst>
        </pc:picChg>
      </pc:sldChg>
      <pc:sldChg chg="addSp modSp mod">
        <pc:chgData name="子豪 章" userId="a49aefbc8cdc36ad" providerId="LiveId" clId="{46D58391-938D-4FB6-A652-083D071D6EBA}" dt="2023-10-21T04:48:04.097" v="97" actId="14100"/>
        <pc:sldMkLst>
          <pc:docMk/>
          <pc:sldMk cId="199618755" sldId="297"/>
        </pc:sldMkLst>
        <pc:picChg chg="add mod">
          <ac:chgData name="子豪 章" userId="a49aefbc8cdc36ad" providerId="LiveId" clId="{46D58391-938D-4FB6-A652-083D071D6EBA}" dt="2023-10-21T04:48:00.468" v="95" actId="1076"/>
          <ac:picMkLst>
            <pc:docMk/>
            <pc:sldMk cId="199618755" sldId="297"/>
            <ac:picMk id="2" creationId="{CA9B02DC-6056-451F-87DB-BEB7A82C263E}"/>
          </ac:picMkLst>
        </pc:picChg>
        <pc:picChg chg="add mod">
          <ac:chgData name="子豪 章" userId="a49aefbc8cdc36ad" providerId="LiveId" clId="{46D58391-938D-4FB6-A652-083D071D6EBA}" dt="2023-10-21T04:47:59.730" v="94" actId="1076"/>
          <ac:picMkLst>
            <pc:docMk/>
            <pc:sldMk cId="199618755" sldId="297"/>
            <ac:picMk id="3" creationId="{9B8B6D6C-E619-44BE-BFC6-0FAA64597719}"/>
          </ac:picMkLst>
        </pc:picChg>
        <pc:picChg chg="mod">
          <ac:chgData name="子豪 章" userId="a49aefbc8cdc36ad" providerId="LiveId" clId="{46D58391-938D-4FB6-A652-083D071D6EBA}" dt="2023-10-21T04:47:37.553" v="86" actId="1076"/>
          <ac:picMkLst>
            <pc:docMk/>
            <pc:sldMk cId="199618755" sldId="297"/>
            <ac:picMk id="7" creationId="{6565556B-8117-4673-9003-FDAA5573D025}"/>
          </ac:picMkLst>
        </pc:picChg>
        <pc:picChg chg="mod">
          <ac:chgData name="子豪 章" userId="a49aefbc8cdc36ad" providerId="LiveId" clId="{46D58391-938D-4FB6-A652-083D071D6EBA}" dt="2023-10-21T04:48:04.097" v="97" actId="14100"/>
          <ac:picMkLst>
            <pc:docMk/>
            <pc:sldMk cId="199618755" sldId="297"/>
            <ac:picMk id="12" creationId="{9C8C5A5B-77F1-48DE-8EB7-04C2258C03DD}"/>
          </ac:picMkLst>
        </pc:picChg>
      </pc:sldChg>
      <pc:sldChg chg="modSp mod">
        <pc:chgData name="子豪 章" userId="a49aefbc8cdc36ad" providerId="LiveId" clId="{46D58391-938D-4FB6-A652-083D071D6EBA}" dt="2023-10-21T04:48:44.365" v="114" actId="1076"/>
        <pc:sldMkLst>
          <pc:docMk/>
          <pc:sldMk cId="1543003711" sldId="298"/>
        </pc:sldMkLst>
        <pc:spChg chg="mod">
          <ac:chgData name="子豪 章" userId="a49aefbc8cdc36ad" providerId="LiveId" clId="{46D58391-938D-4FB6-A652-083D071D6EBA}" dt="2023-10-21T04:47:03.481" v="80" actId="20577"/>
          <ac:spMkLst>
            <pc:docMk/>
            <pc:sldMk cId="1543003711" sldId="298"/>
            <ac:spMk id="6" creationId="{DA5B318C-FA9D-4B11-A7D5-6703261E1B6A}"/>
          </ac:spMkLst>
        </pc:spChg>
        <pc:spChg chg="mod">
          <ac:chgData name="子豪 章" userId="a49aefbc8cdc36ad" providerId="LiveId" clId="{46D58391-938D-4FB6-A652-083D071D6EBA}" dt="2023-10-21T04:48:43.598" v="113" actId="1076"/>
          <ac:spMkLst>
            <pc:docMk/>
            <pc:sldMk cId="1543003711" sldId="298"/>
            <ac:spMk id="20" creationId="{29608F85-5847-422D-A8C1-9B92B349E3D9}"/>
          </ac:spMkLst>
        </pc:spChg>
        <pc:picChg chg="mod">
          <ac:chgData name="子豪 章" userId="a49aefbc8cdc36ad" providerId="LiveId" clId="{46D58391-938D-4FB6-A652-083D071D6EBA}" dt="2023-10-21T04:48:44.365" v="114" actId="1076"/>
          <ac:picMkLst>
            <pc:docMk/>
            <pc:sldMk cId="1543003711" sldId="298"/>
            <ac:picMk id="5" creationId="{C123744F-66FE-4031-B7D8-543D970CE41F}"/>
          </ac:picMkLst>
        </pc:picChg>
        <pc:picChg chg="mod">
          <ac:chgData name="子豪 章" userId="a49aefbc8cdc36ad" providerId="LiveId" clId="{46D58391-938D-4FB6-A652-083D071D6EBA}" dt="2023-10-21T04:48:30.451" v="99" actId="1076"/>
          <ac:picMkLst>
            <pc:docMk/>
            <pc:sldMk cId="1543003711" sldId="298"/>
            <ac:picMk id="8" creationId="{E7C9BB3B-6BD1-425C-A674-44F6E98FAF40}"/>
          </ac:picMkLst>
        </pc:picChg>
        <pc:picChg chg="mod">
          <ac:chgData name="子豪 章" userId="a49aefbc8cdc36ad" providerId="LiveId" clId="{46D58391-938D-4FB6-A652-083D071D6EBA}" dt="2023-10-21T04:48:28.145" v="98" actId="1076"/>
          <ac:picMkLst>
            <pc:docMk/>
            <pc:sldMk cId="1543003711" sldId="298"/>
            <ac:picMk id="10" creationId="{DA6D5A83-69EC-459C-A21D-6EB410BA24BC}"/>
          </ac:picMkLst>
        </pc:picChg>
        <pc:cxnChg chg="mod">
          <ac:chgData name="子豪 章" userId="a49aefbc8cdc36ad" providerId="LiveId" clId="{46D58391-938D-4FB6-A652-083D071D6EBA}" dt="2023-10-21T04:48:42.132" v="112" actId="1076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modSp mod">
        <pc:chgData name="子豪 章" userId="a49aefbc8cdc36ad" providerId="LiveId" clId="{46D58391-938D-4FB6-A652-083D071D6EBA}" dt="2023-10-21T04:48:51.057" v="115" actId="1076"/>
        <pc:sldMkLst>
          <pc:docMk/>
          <pc:sldMk cId="942135151" sldId="299"/>
        </pc:sldMkLst>
        <pc:picChg chg="mod">
          <ac:chgData name="子豪 章" userId="a49aefbc8cdc36ad" providerId="LiveId" clId="{46D58391-938D-4FB6-A652-083D071D6EBA}" dt="2023-10-21T04:48:51.057" v="115" actId="1076"/>
          <ac:picMkLst>
            <pc:docMk/>
            <pc:sldMk cId="942135151" sldId="299"/>
            <ac:picMk id="4" creationId="{FCF0C9FC-CEFC-4574-832A-B78DD8DB3B37}"/>
          </ac:picMkLst>
        </pc:picChg>
      </pc:sldChg>
    </pc:docChg>
  </pc:docChgLst>
  <pc:docChgLst>
    <pc:chgData name="子豪 章" userId="a49aefbc8cdc36ad" providerId="LiveId" clId="{96A10620-9B2D-4E3D-B247-8561B3BE6E28}"/>
    <pc:docChg chg="undo custSel addSld modSld">
      <pc:chgData name="子豪 章" userId="a49aefbc8cdc36ad" providerId="LiveId" clId="{96A10620-9B2D-4E3D-B247-8561B3BE6E28}" dt="2023-10-17T05:28:24.462" v="208" actId="14100"/>
      <pc:docMkLst>
        <pc:docMk/>
      </pc:docMkLst>
      <pc:sldChg chg="addSp delSp modSp mod">
        <pc:chgData name="子豪 章" userId="a49aefbc8cdc36ad" providerId="LiveId" clId="{96A10620-9B2D-4E3D-B247-8561B3BE6E28}" dt="2023-10-17T05:05:19.965" v="19" actId="21"/>
        <pc:sldMkLst>
          <pc:docMk/>
          <pc:sldMk cId="292854877" sldId="279"/>
        </pc:sldMkLst>
        <pc:picChg chg="mod">
          <ac:chgData name="子豪 章" userId="a49aefbc8cdc36ad" providerId="LiveId" clId="{96A10620-9B2D-4E3D-B247-8561B3BE6E28}" dt="2023-10-17T05:04:44.721" v="7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96A10620-9B2D-4E3D-B247-8561B3BE6E28}" dt="2023-10-17T05:04:36.307" v="0" actId="14100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96A10620-9B2D-4E3D-B247-8561B3BE6E28}" dt="2023-10-17T05:04:44.138" v="6" actId="1076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96A10620-9B2D-4E3D-B247-8561B3BE6E28}" dt="2023-10-17T05:05:19.965" v="19" actId="21"/>
          <ac:picMkLst>
            <pc:docMk/>
            <pc:sldMk cId="292854877" sldId="279"/>
            <ac:picMk id="13" creationId="{06BF188A-0E31-4CB2-9C6B-F273E3C5ED90}"/>
          </ac:picMkLst>
        </pc:picChg>
      </pc:sldChg>
      <pc:sldChg chg="modSp mod">
        <pc:chgData name="子豪 章" userId="a49aefbc8cdc36ad" providerId="LiveId" clId="{96A10620-9B2D-4E3D-B247-8561B3BE6E28}" dt="2023-10-17T05:28:24.462" v="208" actId="14100"/>
        <pc:sldMkLst>
          <pc:docMk/>
          <pc:sldMk cId="2261670622" sldId="288"/>
        </pc:sldMkLst>
        <pc:spChg chg="mod">
          <ac:chgData name="子豪 章" userId="a49aefbc8cdc36ad" providerId="LiveId" clId="{96A10620-9B2D-4E3D-B247-8561B3BE6E28}" dt="2023-10-17T05:07:50.061" v="108" actId="20577"/>
          <ac:spMkLst>
            <pc:docMk/>
            <pc:sldMk cId="2261670622" sldId="288"/>
            <ac:spMk id="11" creationId="{10C4E9C0-9492-481E-932D-10A1C31090F0}"/>
          </ac:spMkLst>
        </pc:spChg>
        <pc:spChg chg="mod">
          <ac:chgData name="子豪 章" userId="a49aefbc8cdc36ad" providerId="LiveId" clId="{96A10620-9B2D-4E3D-B247-8561B3BE6E28}" dt="2023-10-17T05:28:24.462" v="208" actId="14100"/>
          <ac:spMkLst>
            <pc:docMk/>
            <pc:sldMk cId="2261670622" sldId="288"/>
            <ac:spMk id="97" creationId="{7B40B725-298A-5BBB-AFB8-A36C8BF7DF71}"/>
          </ac:spMkLst>
        </pc:spChg>
        <pc:grpChg chg="mod">
          <ac:chgData name="子豪 章" userId="a49aefbc8cdc36ad" providerId="LiveId" clId="{96A10620-9B2D-4E3D-B247-8561B3BE6E28}" dt="2023-10-17T05:28:03.853" v="193" actId="1076"/>
          <ac:grpSpMkLst>
            <pc:docMk/>
            <pc:sldMk cId="2261670622" sldId="288"/>
            <ac:grpSpMk id="96" creationId="{1050D45B-63B6-0AF2-27F2-B0E28DF4E64F}"/>
          </ac:grpSpMkLst>
        </pc:grp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5" creationId="{2151ED5C-78CB-3F8D-2480-A878C6C8B89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6" creationId="{E51FFB0B-D90E-DB1A-13C2-862C9D809E0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7" creationId="{6A634660-D50F-CA27-E4F4-C0A42AB9ACF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19" creationId="{947F1140-8748-E720-773F-52023D0E8A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3" creationId="{AAA02507-A6BD-8033-037E-2D074DACEB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5" creationId="{177675E2-3259-97F6-9B0B-A723FFDBAB2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6" creationId="{C5066B92-733A-450A-D3A2-EAD37FE3528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7" creationId="{9A3D81B1-6A9B-C7CA-CF16-15C62683213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8" creationId="{2AB994F3-D5EB-550C-AF7A-7602083096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29" creationId="{191776D9-BFD9-8EF7-0F5C-1E672601326A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1" creationId="{1F0BFCB8-10EC-2D8F-AA58-3CABEF129FCE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2" creationId="{890C53A2-863D-C14B-9CDE-3C70E11B16E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3" creationId="{F88786B2-DC95-E62F-B9F9-6A431088933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4" creationId="{231B6134-F20F-E3C0-ED1D-B00F773DB2D6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5" creationId="{5D7E9E67-DD37-6196-BCD3-36C9B7D85344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6" creationId="{E87FAB18-E3CD-C8F6-DE3F-A71DDB940B4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7" creationId="{2D153582-7F49-5DB8-71D9-E9C59C791AA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8" creationId="{666E3058-54FB-8157-F3BE-031BABEF4097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39" creationId="{9CE22D24-242C-893A-8C93-C2EF7885E47C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0" creationId="{E642F230-6707-C1CE-EBFB-DE8B2166E042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1" creationId="{93C9B747-EBED-3091-F96A-701B223A2A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3" creationId="{8301C806-22C7-BF93-FF19-951436D699AB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4" creationId="{55B5E9EA-2128-E346-EE36-786CA8EE95C3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6" creationId="{D71277B6-9849-5B6F-58B4-8FE7BA96D1A0}"/>
          </ac:inkMkLst>
        </pc:inkChg>
        <pc:inkChg chg="mod">
          <ac:chgData name="子豪 章" userId="a49aefbc8cdc36ad" providerId="LiveId" clId="{96A10620-9B2D-4E3D-B247-8561B3BE6E28}" dt="2023-10-17T05:28:03.853" v="193" actId="1076"/>
          <ac:inkMkLst>
            <pc:docMk/>
            <pc:sldMk cId="2261670622" sldId="288"/>
            <ac:inkMk id="47" creationId="{A492DD2B-B902-4385-0C70-EC2C00A157BB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6:26.872" v="141" actId="20577"/>
        <pc:sldMkLst>
          <pc:docMk/>
          <pc:sldMk cId="3983251148" sldId="289"/>
        </pc:sldMkLst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2" creationId="{B18B7486-375E-4377-9247-A2EB24C7D76D}"/>
          </ac:spMkLst>
        </pc:spChg>
        <pc:spChg chg="del">
          <ac:chgData name="子豪 章" userId="a49aefbc8cdc36ad" providerId="LiveId" clId="{96A10620-9B2D-4E3D-B247-8561B3BE6E28}" dt="2023-10-17T05:05:04.162" v="9" actId="700"/>
          <ac:spMkLst>
            <pc:docMk/>
            <pc:sldMk cId="3983251148" sldId="289"/>
            <ac:spMk id="3" creationId="{F8917A96-4DFC-4A4B-8908-1F3BD3052070}"/>
          </ac:spMkLst>
        </pc:spChg>
        <pc:spChg chg="add mod">
          <ac:chgData name="子豪 章" userId="a49aefbc8cdc36ad" providerId="LiveId" clId="{96A10620-9B2D-4E3D-B247-8561B3BE6E28}" dt="2023-10-17T05:05:10.070" v="17" actId="20577"/>
          <ac:spMkLst>
            <pc:docMk/>
            <pc:sldMk cId="3983251148" sldId="289"/>
            <ac:spMk id="4" creationId="{DE3A4527-6C0C-498E-9BA7-FC1883134B1E}"/>
          </ac:spMkLst>
        </pc:spChg>
        <pc:spChg chg="add mod">
          <ac:chgData name="子豪 章" userId="a49aefbc8cdc36ad" providerId="LiveId" clId="{96A10620-9B2D-4E3D-B247-8561B3BE6E28}" dt="2023-10-17T05:05:37.428" v="36" actId="14100"/>
          <ac:spMkLst>
            <pc:docMk/>
            <pc:sldMk cId="3983251148" sldId="289"/>
            <ac:spMk id="6" creationId="{039D17F8-DCAD-4F9F-9194-6EC7E3B4B241}"/>
          </ac:spMkLst>
        </pc:spChg>
        <pc:spChg chg="add mod">
          <ac:chgData name="子豪 章" userId="a49aefbc8cdc36ad" providerId="LiveId" clId="{96A10620-9B2D-4E3D-B247-8561B3BE6E28}" dt="2023-10-17T05:07:10.304" v="69" actId="20577"/>
          <ac:spMkLst>
            <pc:docMk/>
            <pc:sldMk cId="3983251148" sldId="289"/>
            <ac:spMk id="20" creationId="{49FB1777-1DDE-4BC2-AE3A-EF7C8510053C}"/>
          </ac:spMkLst>
        </pc:spChg>
        <pc:spChg chg="add mod">
          <ac:chgData name="子豪 章" userId="a49aefbc8cdc36ad" providerId="LiveId" clId="{96A10620-9B2D-4E3D-B247-8561B3BE6E28}" dt="2023-10-17T05:07:26.489" v="78" actId="1076"/>
          <ac:spMkLst>
            <pc:docMk/>
            <pc:sldMk cId="3983251148" sldId="289"/>
            <ac:spMk id="21" creationId="{26B91AD5-D120-483D-A9AE-A89B420C9332}"/>
          </ac:spMkLst>
        </pc:spChg>
        <pc:spChg chg="add mod">
          <ac:chgData name="子豪 章" userId="a49aefbc8cdc36ad" providerId="LiveId" clId="{96A10620-9B2D-4E3D-B247-8561B3BE6E28}" dt="2023-10-17T05:07:41.597" v="101" actId="20577"/>
          <ac:spMkLst>
            <pc:docMk/>
            <pc:sldMk cId="3983251148" sldId="289"/>
            <ac:spMk id="22" creationId="{E29483E3-27BA-4E85-AEE1-BA6E448284D9}"/>
          </ac:spMkLst>
        </pc:spChg>
        <pc:spChg chg="add">
          <ac:chgData name="子豪 章" userId="a49aefbc8cdc36ad" providerId="LiveId" clId="{96A10620-9B2D-4E3D-B247-8561B3BE6E28}" dt="2023-10-17T05:26:19.140" v="124" actId="11529"/>
          <ac:spMkLst>
            <pc:docMk/>
            <pc:sldMk cId="3983251148" sldId="289"/>
            <ac:spMk id="23" creationId="{625C9C35-77D6-47A6-993D-A607CA917837}"/>
          </ac:spMkLst>
        </pc:spChg>
        <pc:spChg chg="add mod">
          <ac:chgData name="子豪 章" userId="a49aefbc8cdc36ad" providerId="LiveId" clId="{96A10620-9B2D-4E3D-B247-8561B3BE6E28}" dt="2023-10-17T05:26:26.872" v="141" actId="20577"/>
          <ac:spMkLst>
            <pc:docMk/>
            <pc:sldMk cId="3983251148" sldId="289"/>
            <ac:spMk id="24" creationId="{7E5513B6-3C23-4762-91AB-B45113A7479A}"/>
          </ac:spMkLst>
        </pc:spChg>
        <pc:grpChg chg="mod">
          <ac:chgData name="子豪 章" userId="a49aefbc8cdc36ad" providerId="LiveId" clId="{96A10620-9B2D-4E3D-B247-8561B3BE6E28}" dt="2023-10-17T05:06:06.475" v="43"/>
          <ac:grpSpMkLst>
            <pc:docMk/>
            <pc:sldMk cId="3983251148" sldId="289"/>
            <ac:grpSpMk id="11" creationId="{73AA0E14-75AA-4B29-A8D7-824D7C1AE798}"/>
          </ac:grpSpMkLst>
        </pc:grpChg>
        <pc:grpChg chg="add mod">
          <ac:chgData name="子豪 章" userId="a49aefbc8cdc36ad" providerId="LiveId" clId="{96A10620-9B2D-4E3D-B247-8561B3BE6E28}" dt="2023-10-17T05:06:59.095" v="56" actId="1076"/>
          <ac:grpSpMkLst>
            <pc:docMk/>
            <pc:sldMk cId="3983251148" sldId="289"/>
            <ac:grpSpMk id="17" creationId="{763961ED-6A28-456A-959B-AE3825CD276B}"/>
          </ac:grpSpMkLst>
        </pc:grpChg>
        <pc:picChg chg="add mod">
          <ac:chgData name="子豪 章" userId="a49aefbc8cdc36ad" providerId="LiveId" clId="{96A10620-9B2D-4E3D-B247-8561B3BE6E28}" dt="2023-10-17T05:05:25.880" v="23" actId="1076"/>
          <ac:picMkLst>
            <pc:docMk/>
            <pc:sldMk cId="3983251148" sldId="289"/>
            <ac:picMk id="5" creationId="{17762A3C-95B6-4257-9184-7B9FE0605254}"/>
          </ac:picMkLst>
        </pc:picChg>
        <pc:picChg chg="add mod">
          <ac:chgData name="子豪 章" userId="a49aefbc8cdc36ad" providerId="LiveId" clId="{96A10620-9B2D-4E3D-B247-8561B3BE6E28}" dt="2023-10-17T05:05:51.664" v="40" actId="1076"/>
          <ac:picMkLst>
            <pc:docMk/>
            <pc:sldMk cId="3983251148" sldId="289"/>
            <ac:picMk id="8" creationId="{3E5F4A1B-322F-4CAD-98AA-738A527F619F}"/>
          </ac:picMkLst>
        </pc:picChg>
        <pc:picChg chg="add mod">
          <ac:chgData name="子豪 章" userId="a49aefbc8cdc36ad" providerId="LiveId" clId="{96A10620-9B2D-4E3D-B247-8561B3BE6E28}" dt="2023-10-17T05:06:40.526" v="52" actId="1076"/>
          <ac:picMkLst>
            <pc:docMk/>
            <pc:sldMk cId="3983251148" sldId="289"/>
            <ac:picMk id="16" creationId="{32438198-BA34-44A2-BFCB-D1F55A501D64}"/>
          </ac:picMkLst>
        </pc:pic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9" creationId="{AE656140-1D86-4C3D-A7AB-61C974A570C3}"/>
          </ac:inkMkLst>
        </pc:inkChg>
        <pc:inkChg chg="add mod">
          <ac:chgData name="子豪 章" userId="a49aefbc8cdc36ad" providerId="LiveId" clId="{96A10620-9B2D-4E3D-B247-8561B3BE6E28}" dt="2023-10-17T05:06:06.475" v="43"/>
          <ac:inkMkLst>
            <pc:docMk/>
            <pc:sldMk cId="3983251148" sldId="289"/>
            <ac:inkMk id="10" creationId="{5ECA1756-AC72-4137-A552-1A9FB3FC01BC}"/>
          </ac:inkMkLst>
        </pc:inkChg>
        <pc:inkChg chg="add">
          <ac:chgData name="子豪 章" userId="a49aefbc8cdc36ad" providerId="LiveId" clId="{96A10620-9B2D-4E3D-B247-8561B3BE6E28}" dt="2023-10-17T05:06:17.895" v="44" actId="9405"/>
          <ac:inkMkLst>
            <pc:docMk/>
            <pc:sldMk cId="3983251148" sldId="289"/>
            <ac:inkMk id="12" creationId="{B0FAD352-93BA-4A2F-9C6F-5E79C8DA9117}"/>
          </ac:inkMkLst>
        </pc:inkChg>
        <pc:inkChg chg="add">
          <ac:chgData name="子豪 章" userId="a49aefbc8cdc36ad" providerId="LiveId" clId="{96A10620-9B2D-4E3D-B247-8561B3BE6E28}" dt="2023-10-17T05:06:32.403" v="45" actId="9405"/>
          <ac:inkMkLst>
            <pc:docMk/>
            <pc:sldMk cId="3983251148" sldId="289"/>
            <ac:inkMk id="13" creationId="{22E2B416-5083-4F9E-94FC-0BBF775A7639}"/>
          </ac:inkMkLst>
        </pc:inkChg>
        <pc:inkChg chg="add">
          <ac:chgData name="子豪 章" userId="a49aefbc8cdc36ad" providerId="LiveId" clId="{96A10620-9B2D-4E3D-B247-8561B3BE6E28}" dt="2023-10-17T05:06:32.931" v="46" actId="9405"/>
          <ac:inkMkLst>
            <pc:docMk/>
            <pc:sldMk cId="3983251148" sldId="289"/>
            <ac:inkMk id="14" creationId="{4F010E99-9473-4224-89B4-066D883A4868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8" creationId="{A89BE1BE-3526-45E1-90C2-CB3713DAB037}"/>
          </ac:inkMkLst>
        </pc:inkChg>
        <pc:inkChg chg="mod">
          <ac:chgData name="子豪 章" userId="a49aefbc8cdc36ad" providerId="LiveId" clId="{96A10620-9B2D-4E3D-B247-8561B3BE6E28}" dt="2023-10-17T05:06:43.887" v="53"/>
          <ac:inkMkLst>
            <pc:docMk/>
            <pc:sldMk cId="3983251148" sldId="289"/>
            <ac:inkMk id="19" creationId="{8A9B2E6B-6C6C-4177-AA51-78A6AC96B0E1}"/>
          </ac:inkMkLst>
        </pc:inkChg>
      </pc:sldChg>
      <pc:sldChg chg="addSp delSp modSp new mod modClrScheme chgLayout">
        <pc:chgData name="子豪 章" userId="a49aefbc8cdc36ad" providerId="LiveId" clId="{96A10620-9B2D-4E3D-B247-8561B3BE6E28}" dt="2023-10-17T05:27:51.881" v="192" actId="13926"/>
        <pc:sldMkLst>
          <pc:docMk/>
          <pc:sldMk cId="2555686208" sldId="290"/>
        </pc:sldMkLst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2" creationId="{76E57F2B-C7C3-493E-BB06-A36D8D370816}"/>
          </ac:spMkLst>
        </pc:spChg>
        <pc:spChg chg="del">
          <ac:chgData name="子豪 章" userId="a49aefbc8cdc36ad" providerId="LiveId" clId="{96A10620-9B2D-4E3D-B247-8561B3BE6E28}" dt="2023-10-17T05:25:18.085" v="114" actId="700"/>
          <ac:spMkLst>
            <pc:docMk/>
            <pc:sldMk cId="2555686208" sldId="290"/>
            <ac:spMk id="3" creationId="{C1066D3A-0818-403B-AA2E-19D77358846C}"/>
          </ac:spMkLst>
        </pc:spChg>
        <pc:spChg chg="add mod">
          <ac:chgData name="子豪 章" userId="a49aefbc8cdc36ad" providerId="LiveId" clId="{96A10620-9B2D-4E3D-B247-8561B3BE6E28}" dt="2023-10-17T05:27:36.736" v="182" actId="14100"/>
          <ac:spMkLst>
            <pc:docMk/>
            <pc:sldMk cId="2555686208" sldId="290"/>
            <ac:spMk id="6" creationId="{27DC922F-C3F8-49AA-BCA6-B9BA0D5644D3}"/>
          </ac:spMkLst>
        </pc:spChg>
        <pc:spChg chg="add mod">
          <ac:chgData name="子豪 章" userId="a49aefbc8cdc36ad" providerId="LiveId" clId="{96A10620-9B2D-4E3D-B247-8561B3BE6E28}" dt="2023-10-17T05:27:08.480" v="165" actId="20577"/>
          <ac:spMkLst>
            <pc:docMk/>
            <pc:sldMk cId="2555686208" sldId="290"/>
            <ac:spMk id="7" creationId="{7882A5D7-3AB7-44FA-94FD-7D556050FAE8}"/>
          </ac:spMkLst>
        </pc:spChg>
        <pc:spChg chg="add mod">
          <ac:chgData name="子豪 章" userId="a49aefbc8cdc36ad" providerId="LiveId" clId="{96A10620-9B2D-4E3D-B247-8561B3BE6E28}" dt="2023-10-17T05:27:12.038" v="166" actId="1076"/>
          <ac:spMkLst>
            <pc:docMk/>
            <pc:sldMk cId="2555686208" sldId="290"/>
            <ac:spMk id="9" creationId="{0EC1962B-C01D-4A20-B596-21589FAD1E42}"/>
          </ac:spMkLst>
        </pc:spChg>
        <pc:spChg chg="add mod">
          <ac:chgData name="子豪 章" userId="a49aefbc8cdc36ad" providerId="LiveId" clId="{96A10620-9B2D-4E3D-B247-8561B3BE6E28}" dt="2023-10-17T05:27:22.205" v="178" actId="1076"/>
          <ac:spMkLst>
            <pc:docMk/>
            <pc:sldMk cId="2555686208" sldId="290"/>
            <ac:spMk id="10" creationId="{AB0C828A-2CF1-4AE3-8E3E-1E09AC275EBB}"/>
          </ac:spMkLst>
        </pc:spChg>
        <pc:spChg chg="add mod">
          <ac:chgData name="子豪 章" userId="a49aefbc8cdc36ad" providerId="LiveId" clId="{96A10620-9B2D-4E3D-B247-8561B3BE6E28}" dt="2023-10-17T05:27:51.881" v="192" actId="13926"/>
          <ac:spMkLst>
            <pc:docMk/>
            <pc:sldMk cId="2555686208" sldId="290"/>
            <ac:spMk id="12" creationId="{CB9C6E34-B490-47D5-93B2-0394E6041A59}"/>
          </ac:spMkLst>
        </pc:spChg>
        <pc:picChg chg="add mod modCrop">
          <ac:chgData name="子豪 章" userId="a49aefbc8cdc36ad" providerId="LiveId" clId="{96A10620-9B2D-4E3D-B247-8561B3BE6E28}" dt="2023-10-17T05:27:43.157" v="188" actId="1076"/>
          <ac:picMkLst>
            <pc:docMk/>
            <pc:sldMk cId="2555686208" sldId="290"/>
            <ac:picMk id="4" creationId="{AB911B87-E821-48E3-9AD2-2C602BA65066}"/>
          </ac:picMkLst>
        </pc:picChg>
      </pc:sldChg>
    </pc:docChg>
  </pc:docChgLst>
  <pc:docChgLst>
    <pc:chgData name="子豪 章" userId="a49aefbc8cdc36ad" providerId="LiveId" clId="{D5799F96-7691-4811-B9A2-80345676BA96}"/>
    <pc:docChg chg="modSld modShowInfo">
      <pc:chgData name="子豪 章" userId="a49aefbc8cdc36ad" providerId="LiveId" clId="{D5799F96-7691-4811-B9A2-80345676BA96}" dt="2023-10-14T06:13:39.792" v="21" actId="20577"/>
      <pc:docMkLst>
        <pc:docMk/>
      </pc:docMkLst>
      <pc:sldChg chg="modSp mod">
        <pc:chgData name="子豪 章" userId="a49aefbc8cdc36ad" providerId="LiveId" clId="{D5799F96-7691-4811-B9A2-80345676BA96}" dt="2023-10-14T06:13:39.792" v="21" actId="20577"/>
        <pc:sldMkLst>
          <pc:docMk/>
          <pc:sldMk cId="2465672363" sldId="282"/>
        </pc:sldMkLst>
        <pc:spChg chg="mod">
          <ac:chgData name="子豪 章" userId="a49aefbc8cdc36ad" providerId="LiveId" clId="{D5799F96-7691-4811-B9A2-80345676BA96}" dt="2023-10-14T06:13:39.792" v="21" actId="20577"/>
          <ac:spMkLst>
            <pc:docMk/>
            <pc:sldMk cId="2465672363" sldId="282"/>
            <ac:spMk id="24" creationId="{1EE4E4B7-2C1B-46E0-A979-75020B2DC38E}"/>
          </ac:spMkLst>
        </pc:spChg>
      </pc:sldChg>
    </pc:docChg>
  </pc:docChgLst>
  <pc:docChgLst>
    <pc:chgData name="子豪 章" userId="a49aefbc8cdc36ad" providerId="LiveId" clId="{503A9694-5CF6-4188-B0BC-F6F97DD8A87D}"/>
    <pc:docChg chg="modSld">
      <pc:chgData name="子豪 章" userId="a49aefbc8cdc36ad" providerId="LiveId" clId="{503A9694-5CF6-4188-B0BC-F6F97DD8A87D}" dt="2023-11-21T15:03:28.684" v="7" actId="1076"/>
      <pc:docMkLst>
        <pc:docMk/>
      </pc:docMkLst>
      <pc:sldChg chg="modSp mod">
        <pc:chgData name="子豪 章" userId="a49aefbc8cdc36ad" providerId="LiveId" clId="{503A9694-5CF6-4188-B0BC-F6F97DD8A87D}" dt="2023-11-21T14:41:13.351" v="2" actId="1076"/>
        <pc:sldMkLst>
          <pc:docMk/>
          <pc:sldMk cId="767941888" sldId="274"/>
        </pc:sldMkLst>
        <pc:picChg chg="mod">
          <ac:chgData name="子豪 章" userId="a49aefbc8cdc36ad" providerId="LiveId" clId="{503A9694-5CF6-4188-B0BC-F6F97DD8A87D}" dt="2023-11-21T14:41:13.351" v="2" actId="1076"/>
          <ac:picMkLst>
            <pc:docMk/>
            <pc:sldMk cId="767941888" sldId="274"/>
            <ac:picMk id="14" creationId="{3238BC9E-A603-4D17-B33B-BB553A36DF32}"/>
          </ac:picMkLst>
        </pc:picChg>
      </pc:sldChg>
      <pc:sldChg chg="modSp mod">
        <pc:chgData name="子豪 章" userId="a49aefbc8cdc36ad" providerId="LiveId" clId="{503A9694-5CF6-4188-B0BC-F6F97DD8A87D}" dt="2023-11-21T15:03:28.684" v="7" actId="1076"/>
        <pc:sldMkLst>
          <pc:docMk/>
          <pc:sldMk cId="2520483299" sldId="276"/>
        </pc:sldMkLst>
        <pc:graphicFrameChg chg="mod">
          <ac:chgData name="子豪 章" userId="a49aefbc8cdc36ad" providerId="LiveId" clId="{503A9694-5CF6-4188-B0BC-F6F97DD8A87D}" dt="2023-11-21T15:02:26.729" v="3" actId="14100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mod">
          <ac:chgData name="子豪 章" userId="a49aefbc8cdc36ad" providerId="LiveId" clId="{503A9694-5CF6-4188-B0BC-F6F97DD8A87D}" dt="2023-11-21T15:03:28.684" v="7" actId="1076"/>
          <ac:picMkLst>
            <pc:docMk/>
            <pc:sldMk cId="2520483299" sldId="276"/>
            <ac:picMk id="6" creationId="{92363BE7-0E3C-4B5E-9F6D-8DEE9DF9D981}"/>
          </ac:picMkLst>
        </pc:picChg>
      </pc:sldChg>
    </pc:docChg>
  </pc:docChgLst>
  <pc:docChgLst>
    <pc:chgData name="子豪 章" userId="a49aefbc8cdc36ad" providerId="LiveId" clId="{13A92059-BAAC-4DF4-BE36-25E43B3701F3}"/>
    <pc:docChg chg="undo redo custSel addSld delSld modSld sldOrd">
      <pc:chgData name="子豪 章" userId="a49aefbc8cdc36ad" providerId="LiveId" clId="{13A92059-BAAC-4DF4-BE36-25E43B3701F3}" dt="2023-10-20T11:43:57.881" v="2829" actId="1076"/>
      <pc:docMkLst>
        <pc:docMk/>
      </pc:docMkLst>
      <pc:sldChg chg="modSp mod">
        <pc:chgData name="子豪 章" userId="a49aefbc8cdc36ad" providerId="LiveId" clId="{13A92059-BAAC-4DF4-BE36-25E43B3701F3}" dt="2023-10-20T09:03:21.499" v="44" actId="14100"/>
        <pc:sldMkLst>
          <pc:docMk/>
          <pc:sldMk cId="2427253875" sldId="256"/>
        </pc:sldMkLst>
        <pc:spChg chg="mod">
          <ac:chgData name="子豪 章" userId="a49aefbc8cdc36ad" providerId="LiveId" clId="{13A92059-BAAC-4DF4-BE36-25E43B3701F3}" dt="2023-10-20T09:03:21.499" v="44" actId="14100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13A92059-BAAC-4DF4-BE36-25E43B3701F3}" dt="2023-10-20T09:03:18.605" v="43" actId="1076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13A92059-BAAC-4DF4-BE36-25E43B3701F3}" dt="2023-10-20T09:01:36.258" v="20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 ord">
        <pc:chgData name="子豪 章" userId="a49aefbc8cdc36ad" providerId="LiveId" clId="{13A92059-BAAC-4DF4-BE36-25E43B3701F3}" dt="2023-10-20T09:06:39.720" v="114"/>
        <pc:sldMkLst>
          <pc:docMk/>
          <pc:sldMk cId="292854877" sldId="279"/>
        </pc:sldMkLst>
        <pc:spChg chg="mod">
          <ac:chgData name="子豪 章" userId="a49aefbc8cdc36ad" providerId="LiveId" clId="{13A92059-BAAC-4DF4-BE36-25E43B3701F3}" dt="2023-10-20T09:03:35.756" v="48" actId="1076"/>
          <ac:spMkLst>
            <pc:docMk/>
            <pc:sldMk cId="292854877" sldId="279"/>
            <ac:spMk id="4" creationId="{14958FE5-2323-C9EA-68C9-A188CC502A6B}"/>
          </ac:spMkLst>
        </pc:spChg>
        <pc:spChg chg="del mod">
          <ac:chgData name="子豪 章" userId="a49aefbc8cdc36ad" providerId="LiveId" clId="{13A92059-BAAC-4DF4-BE36-25E43B3701F3}" dt="2023-10-20T09:05:50.768" v="102" actId="478"/>
          <ac:spMkLst>
            <pc:docMk/>
            <pc:sldMk cId="292854877" sldId="279"/>
            <ac:spMk id="10" creationId="{ED6A021D-C60B-9A91-B342-83D1EA6B77F5}"/>
          </ac:spMkLst>
        </pc:spChg>
        <pc:spChg chg="add mod">
          <ac:chgData name="子豪 章" userId="a49aefbc8cdc36ad" providerId="LiveId" clId="{13A92059-BAAC-4DF4-BE36-25E43B3701F3}" dt="2023-10-20T09:05:09.396" v="92" actId="1076"/>
          <ac:spMkLst>
            <pc:docMk/>
            <pc:sldMk cId="292854877" sldId="279"/>
            <ac:spMk id="12" creationId="{D641E22E-5A7B-42F2-8DB5-1523217BBF8F}"/>
          </ac:spMkLst>
        </pc:spChg>
        <pc:spChg chg="mod">
          <ac:chgData name="子豪 章" userId="a49aefbc8cdc36ad" providerId="LiveId" clId="{13A92059-BAAC-4DF4-BE36-25E43B3701F3}" dt="2023-10-20T09:05:53.830" v="103" actId="1076"/>
          <ac:spMkLst>
            <pc:docMk/>
            <pc:sldMk cId="292854877" sldId="279"/>
            <ac:spMk id="14" creationId="{ED07A454-7151-2331-77E0-E54BE7523A90}"/>
          </ac:spMkLst>
        </pc:spChg>
        <pc:grpChg chg="del mod">
          <ac:chgData name="子豪 章" userId="a49aefbc8cdc36ad" providerId="LiveId" clId="{13A92059-BAAC-4DF4-BE36-25E43B3701F3}" dt="2023-10-20T09:04:07.799" v="76" actId="478"/>
          <ac:grpSpMkLst>
            <pc:docMk/>
            <pc:sldMk cId="292854877" sldId="279"/>
            <ac:grpSpMk id="20" creationId="{3E0BABDA-5059-63D1-E21A-3CF242FEBCCF}"/>
          </ac:grpSpMkLst>
        </pc:grpChg>
        <pc:picChg chg="mod">
          <ac:chgData name="子豪 章" userId="a49aefbc8cdc36ad" providerId="LiveId" clId="{13A92059-BAAC-4DF4-BE36-25E43B3701F3}" dt="2023-10-20T09:05:53.830" v="103" actId="1076"/>
          <ac:picMkLst>
            <pc:docMk/>
            <pc:sldMk cId="292854877" sldId="279"/>
            <ac:picMk id="2" creationId="{4F4251F0-5EA3-8779-465B-50E37C177185}"/>
          </ac:picMkLst>
        </pc:picChg>
        <pc:picChg chg="mod">
          <ac:chgData name="子豪 章" userId="a49aefbc8cdc36ad" providerId="LiveId" clId="{13A92059-BAAC-4DF4-BE36-25E43B3701F3}" dt="2023-10-20T09:05:59.351" v="106" actId="1076"/>
          <ac:picMkLst>
            <pc:docMk/>
            <pc:sldMk cId="292854877" sldId="279"/>
            <ac:picMk id="3" creationId="{878BF558-DA7F-1166-1DB1-3B0ACE9A0E89}"/>
          </ac:picMkLst>
        </pc:picChg>
        <pc:picChg chg="mod">
          <ac:chgData name="子豪 章" userId="a49aefbc8cdc36ad" providerId="LiveId" clId="{13A92059-BAAC-4DF4-BE36-25E43B3701F3}" dt="2023-10-20T09:04:22.566" v="82" actId="1076"/>
          <ac:picMkLst>
            <pc:docMk/>
            <pc:sldMk cId="292854877" sldId="279"/>
            <ac:picMk id="5" creationId="{495D71E5-B472-CA7E-C795-81618E250657}"/>
          </ac:picMkLst>
        </pc:picChg>
        <pc:picChg chg="mod">
          <ac:chgData name="子豪 章" userId="a49aefbc8cdc36ad" providerId="LiveId" clId="{13A92059-BAAC-4DF4-BE36-25E43B3701F3}" dt="2023-10-20T09:06:05.734" v="109" actId="1076"/>
          <ac:picMkLst>
            <pc:docMk/>
            <pc:sldMk cId="292854877" sldId="279"/>
            <ac:picMk id="6" creationId="{08786253-7608-A47A-A3FB-40CAB692DB88}"/>
          </ac:picMkLst>
        </pc:picChg>
        <pc:picChg chg="mod">
          <ac:chgData name="子豪 章" userId="a49aefbc8cdc36ad" providerId="LiveId" clId="{13A92059-BAAC-4DF4-BE36-25E43B3701F3}" dt="2023-10-20T09:06:14.039" v="110" actId="1076"/>
          <ac:picMkLst>
            <pc:docMk/>
            <pc:sldMk cId="292854877" sldId="279"/>
            <ac:picMk id="7" creationId="{18B87F54-4CB7-88CA-AADF-302942DD0372}"/>
          </ac:picMkLst>
        </pc:picChg>
        <pc:picChg chg="mod">
          <ac:chgData name="子豪 章" userId="a49aefbc8cdc36ad" providerId="LiveId" clId="{13A92059-BAAC-4DF4-BE36-25E43B3701F3}" dt="2023-10-20T09:05:31.362" v="98" actId="1076"/>
          <ac:picMkLst>
            <pc:docMk/>
            <pc:sldMk cId="292854877" sldId="279"/>
            <ac:picMk id="8" creationId="{BF034512-42D9-E1F0-26D3-443CC6A398D1}"/>
          </ac:picMkLst>
        </pc:picChg>
        <pc:picChg chg="mod">
          <ac:chgData name="子豪 章" userId="a49aefbc8cdc36ad" providerId="LiveId" clId="{13A92059-BAAC-4DF4-BE36-25E43B3701F3}" dt="2023-10-20T09:05:30.585" v="97" actId="1076"/>
          <ac:picMkLst>
            <pc:docMk/>
            <pc:sldMk cId="292854877" sldId="279"/>
            <ac:picMk id="9" creationId="{BD0A2DFA-7772-5F7C-7CA4-727E7F503996}"/>
          </ac:picMkLst>
        </pc:picChg>
        <pc:cxnChg chg="add del mod">
          <ac:chgData name="子豪 章" userId="a49aefbc8cdc36ad" providerId="LiveId" clId="{13A92059-BAAC-4DF4-BE36-25E43B3701F3}" dt="2023-10-20T09:04:32.426" v="85" actId="478"/>
          <ac:cxnSpMkLst>
            <pc:docMk/>
            <pc:sldMk cId="292854877" sldId="279"/>
            <ac:cxnSpMk id="15" creationId="{56DC19AD-EAAD-450E-A055-A909173EF9F5}"/>
          </ac:cxnSpMkLst>
        </pc:cxnChg>
        <pc:cxnChg chg="add del mod">
          <ac:chgData name="子豪 章" userId="a49aefbc8cdc36ad" providerId="LiveId" clId="{13A92059-BAAC-4DF4-BE36-25E43B3701F3}" dt="2023-10-20T09:05:02.952" v="88" actId="478"/>
          <ac:cxnSpMkLst>
            <pc:docMk/>
            <pc:sldMk cId="292854877" sldId="279"/>
            <ac:cxnSpMk id="17" creationId="{67DAD2A1-9950-428D-8B60-59C01C538F25}"/>
          </ac:cxnSpMkLst>
        </pc:cxnChg>
        <pc:cxnChg chg="add del mod">
          <ac:chgData name="子豪 章" userId="a49aefbc8cdc36ad" providerId="LiveId" clId="{13A92059-BAAC-4DF4-BE36-25E43B3701F3}" dt="2023-10-20T09:05:16.666" v="94" actId="478"/>
          <ac:cxnSpMkLst>
            <pc:docMk/>
            <pc:sldMk cId="292854877" sldId="279"/>
            <ac:cxnSpMk id="23" creationId="{03CB0C85-DC14-4969-BEF6-3349CA05CF24}"/>
          </ac:cxnSpMkLst>
        </pc:cxnChg>
        <pc:cxnChg chg="add mod">
          <ac:chgData name="子豪 章" userId="a49aefbc8cdc36ad" providerId="LiveId" clId="{13A92059-BAAC-4DF4-BE36-25E43B3701F3}" dt="2023-10-20T09:05:27.743" v="96" actId="1582"/>
          <ac:cxnSpMkLst>
            <pc:docMk/>
            <pc:sldMk cId="292854877" sldId="279"/>
            <ac:cxnSpMk id="25" creationId="{52213C88-CE7F-4F56-842E-251238C12D00}"/>
          </ac:cxnSpMkLst>
        </pc:cxnChg>
      </pc:sldChg>
      <pc:sldChg chg="modSp add del mod">
        <pc:chgData name="子豪 章" userId="a49aefbc8cdc36ad" providerId="LiveId" clId="{13A92059-BAAC-4DF4-BE36-25E43B3701F3}" dt="2023-10-20T11:42:18.961" v="2714" actId="47"/>
        <pc:sldMkLst>
          <pc:docMk/>
          <pc:sldMk cId="3508166903" sldId="280"/>
        </pc:sldMkLst>
        <pc:spChg chg="mod">
          <ac:chgData name="子豪 章" userId="a49aefbc8cdc36ad" providerId="LiveId" clId="{13A92059-BAAC-4DF4-BE36-25E43B3701F3}" dt="2023-10-20T11:37:54.917" v="2583" actId="27636"/>
          <ac:spMkLst>
            <pc:docMk/>
            <pc:sldMk cId="3508166903" sldId="280"/>
            <ac:spMk id="3" creationId="{65471D32-653D-5E59-377C-93B93349F497}"/>
          </ac:spMkLst>
        </pc:spChg>
      </pc:sldChg>
      <pc:sldChg chg="addSp delSp modSp add mod ord modClrScheme chgLayout">
        <pc:chgData name="子豪 章" userId="a49aefbc8cdc36ad" providerId="LiveId" clId="{13A92059-BAAC-4DF4-BE36-25E43B3701F3}" dt="2023-10-20T11:43:21.963" v="2801" actId="20577"/>
        <pc:sldMkLst>
          <pc:docMk/>
          <pc:sldMk cId="1900223312" sldId="283"/>
        </pc:sldMkLst>
        <pc:spChg chg="add mod">
          <ac:chgData name="子豪 章" userId="a49aefbc8cdc36ad" providerId="LiveId" clId="{13A92059-BAAC-4DF4-BE36-25E43B3701F3}" dt="2023-10-20T11:43:21.963" v="2801" actId="20577"/>
          <ac:spMkLst>
            <pc:docMk/>
            <pc:sldMk cId="1900223312" sldId="283"/>
            <ac:spMk id="2" creationId="{811767E3-9743-4BF7-A7EE-57EEE924E217}"/>
          </ac:spMkLst>
        </pc:spChg>
        <pc:spChg chg="del mod">
          <ac:chgData name="子豪 章" userId="a49aefbc8cdc36ad" providerId="LiveId" clId="{13A92059-BAAC-4DF4-BE36-25E43B3701F3}" dt="2023-10-20T11:38:28.465" v="2587" actId="700"/>
          <ac:spMkLst>
            <pc:docMk/>
            <pc:sldMk cId="1900223312" sldId="283"/>
            <ac:spMk id="3" creationId="{89CBF254-F7C9-4FE3-9014-85ADA1D93AD6}"/>
          </ac:spMkLst>
        </pc:spChg>
        <pc:spChg chg="mod">
          <ac:chgData name="子豪 章" userId="a49aefbc8cdc36ad" providerId="LiveId" clId="{13A92059-BAAC-4DF4-BE36-25E43B3701F3}" dt="2023-10-20T11:42:38.622" v="2719" actId="1076"/>
          <ac:spMkLst>
            <pc:docMk/>
            <pc:sldMk cId="1900223312" sldId="283"/>
            <ac:spMk id="6" creationId="{B1B6262B-BF84-42F6-AF47-D40B491FDD99}"/>
          </ac:spMkLst>
        </pc:spChg>
        <pc:spChg chg="del mod">
          <ac:chgData name="子豪 章" userId="a49aefbc8cdc36ad" providerId="LiveId" clId="{13A92059-BAAC-4DF4-BE36-25E43B3701F3}" dt="2023-10-20T11:38:35.405" v="2590" actId="478"/>
          <ac:spMkLst>
            <pc:docMk/>
            <pc:sldMk cId="1900223312" sldId="283"/>
            <ac:spMk id="8" creationId="{6CAA5787-79D7-4F4D-B30A-93A1C90CD64A}"/>
          </ac:spMkLst>
        </pc:spChg>
        <pc:spChg chg="add mod">
          <ac:chgData name="子豪 章" userId="a49aefbc8cdc36ad" providerId="LiveId" clId="{13A92059-BAAC-4DF4-BE36-25E43B3701F3}" dt="2023-10-20T11:39:46.692" v="2618" actId="20577"/>
          <ac:spMkLst>
            <pc:docMk/>
            <pc:sldMk cId="1900223312" sldId="283"/>
            <ac:spMk id="9" creationId="{049EC0C8-EFF4-4F26-8DE3-38D161BAA685}"/>
          </ac:spMkLst>
        </pc:spChg>
        <pc:spChg chg="add mod">
          <ac:chgData name="子豪 章" userId="a49aefbc8cdc36ad" providerId="LiveId" clId="{13A92059-BAAC-4DF4-BE36-25E43B3701F3}" dt="2023-10-20T11:42:32.416" v="2716" actId="1076"/>
          <ac:spMkLst>
            <pc:docMk/>
            <pc:sldMk cId="1900223312" sldId="283"/>
            <ac:spMk id="10" creationId="{65E3C7FE-0165-450F-8836-E7DA966019D7}"/>
          </ac:spMkLst>
        </pc:spChg>
        <pc:picChg chg="mod">
          <ac:chgData name="子豪 章" userId="a49aefbc8cdc36ad" providerId="LiveId" clId="{13A92059-BAAC-4DF4-BE36-25E43B3701F3}" dt="2023-10-20T11:42:41.923" v="2720" actId="1076"/>
          <ac:picMkLst>
            <pc:docMk/>
            <pc:sldMk cId="1900223312" sldId="283"/>
            <ac:picMk id="4" creationId="{12C6FD30-AD54-4F29-BB5A-F3E3081F2FBE}"/>
          </ac:picMkLst>
        </pc:picChg>
        <pc:picChg chg="mod">
          <ac:chgData name="子豪 章" userId="a49aefbc8cdc36ad" providerId="LiveId" clId="{13A92059-BAAC-4DF4-BE36-25E43B3701F3}" dt="2023-10-20T11:42:16.191" v="2713" actId="1076"/>
          <ac:picMkLst>
            <pc:docMk/>
            <pc:sldMk cId="1900223312" sldId="283"/>
            <ac:picMk id="7" creationId="{22EA250E-AC19-4E03-9F19-9E898E1CD00D}"/>
          </ac:picMkLst>
        </pc:picChg>
      </pc:sldChg>
      <pc:sldChg chg="del">
        <pc:chgData name="子豪 章" userId="a49aefbc8cdc36ad" providerId="LiveId" clId="{13A92059-BAAC-4DF4-BE36-25E43B3701F3}" dt="2023-10-20T09:02:43.630" v="29" actId="47"/>
        <pc:sldMkLst>
          <pc:docMk/>
          <pc:sldMk cId="2261670622" sldId="288"/>
        </pc:sldMkLst>
      </pc:sldChg>
      <pc:sldChg chg="addSp modSp mod ord">
        <pc:chgData name="子豪 章" userId="a49aefbc8cdc36ad" providerId="LiveId" clId="{13A92059-BAAC-4DF4-BE36-25E43B3701F3}" dt="2023-10-20T11:40:58.149" v="2699" actId="1037"/>
        <pc:sldMkLst>
          <pc:docMk/>
          <pc:sldMk cId="3983251148" sldId="289"/>
        </pc:sldMkLst>
        <pc:spChg chg="add mod">
          <ac:chgData name="子豪 章" userId="a49aefbc8cdc36ad" providerId="LiveId" clId="{13A92059-BAAC-4DF4-BE36-25E43B3701F3}" dt="2023-10-20T11:40:34.415" v="2657" actId="14100"/>
          <ac:spMkLst>
            <pc:docMk/>
            <pc:sldMk cId="3983251148" sldId="289"/>
            <ac:spMk id="2" creationId="{B3C7B940-A502-4FE5-BBD4-4877D3843D42}"/>
          </ac:spMkLst>
        </pc:spChg>
        <pc:spChg chg="mod">
          <ac:chgData name="子豪 章" userId="a49aefbc8cdc36ad" providerId="LiveId" clId="{13A92059-BAAC-4DF4-BE36-25E43B3701F3}" dt="2023-10-20T09:06:23.322" v="112" actId="1076"/>
          <ac:spMkLst>
            <pc:docMk/>
            <pc:sldMk cId="3983251148" sldId="289"/>
            <ac:spMk id="6" creationId="{039D17F8-DCAD-4F9F-9194-6EC7E3B4B241}"/>
          </ac:spMkLst>
        </pc:spChg>
        <pc:spChg chg="mod">
          <ac:chgData name="子豪 章" userId="a49aefbc8cdc36ad" providerId="LiveId" clId="{13A92059-BAAC-4DF4-BE36-25E43B3701F3}" dt="2023-10-20T11:40:05.038" v="2620" actId="1076"/>
          <ac:spMkLst>
            <pc:docMk/>
            <pc:sldMk cId="3983251148" sldId="289"/>
            <ac:spMk id="22" creationId="{E29483E3-27BA-4E85-AEE1-BA6E448284D9}"/>
          </ac:spMkLst>
        </pc:spChg>
        <pc:spChg chg="mod">
          <ac:chgData name="子豪 章" userId="a49aefbc8cdc36ad" providerId="LiveId" clId="{13A92059-BAAC-4DF4-BE36-25E43B3701F3}" dt="2023-10-20T11:40:12.059" v="2623" actId="1076"/>
          <ac:spMkLst>
            <pc:docMk/>
            <pc:sldMk cId="3983251148" sldId="289"/>
            <ac:spMk id="23" creationId="{625C9C35-77D6-47A6-993D-A607CA917837}"/>
          </ac:spMkLst>
        </pc:spChg>
        <pc:spChg chg="mod">
          <ac:chgData name="子豪 章" userId="a49aefbc8cdc36ad" providerId="LiveId" clId="{13A92059-BAAC-4DF4-BE36-25E43B3701F3}" dt="2023-10-20T11:40:58.149" v="2699" actId="1037"/>
          <ac:spMkLst>
            <pc:docMk/>
            <pc:sldMk cId="3983251148" sldId="289"/>
            <ac:spMk id="24" creationId="{7E5513B6-3C23-4762-91AB-B45113A7479A}"/>
          </ac:spMkLst>
        </pc:spChg>
        <pc:spChg chg="add mod">
          <ac:chgData name="子豪 章" userId="a49aefbc8cdc36ad" providerId="LiveId" clId="{13A92059-BAAC-4DF4-BE36-25E43B3701F3}" dt="2023-10-20T11:40:41.839" v="2660" actId="1076"/>
          <ac:spMkLst>
            <pc:docMk/>
            <pc:sldMk cId="3983251148" sldId="289"/>
            <ac:spMk id="25" creationId="{EDD69C97-3AA7-4672-98D8-DC276423BD50}"/>
          </ac:spMkLst>
        </pc:spChg>
        <pc:picChg chg="mod">
          <ac:chgData name="子豪 章" userId="a49aefbc8cdc36ad" providerId="LiveId" clId="{13A92059-BAAC-4DF4-BE36-25E43B3701F3}" dt="2023-10-20T09:06:19.756" v="111" actId="1076"/>
          <ac:picMkLst>
            <pc:docMk/>
            <pc:sldMk cId="3983251148" sldId="289"/>
            <ac:picMk id="16" creationId="{32438198-BA34-44A2-BFCB-D1F55A501D64}"/>
          </ac:picMkLst>
        </pc:picChg>
      </pc:sldChg>
      <pc:sldChg chg="addSp delSp modSp new mod modClrScheme chgLayout">
        <pc:chgData name="子豪 章" userId="a49aefbc8cdc36ad" providerId="LiveId" clId="{13A92059-BAAC-4DF4-BE36-25E43B3701F3}" dt="2023-10-20T09:17:36.935" v="303" actId="1076"/>
        <pc:sldMkLst>
          <pc:docMk/>
          <pc:sldMk cId="2039257482" sldId="290"/>
        </pc:sldMkLst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2" creationId="{B38D70B5-930B-4225-9C4A-490D15623993}"/>
          </ac:spMkLst>
        </pc:spChg>
        <pc:spChg chg="del">
          <ac:chgData name="子豪 章" userId="a49aefbc8cdc36ad" providerId="LiveId" clId="{13A92059-BAAC-4DF4-BE36-25E43B3701F3}" dt="2023-10-20T09:02:55.233" v="31" actId="700"/>
          <ac:spMkLst>
            <pc:docMk/>
            <pc:sldMk cId="2039257482" sldId="290"/>
            <ac:spMk id="3" creationId="{8CF539AE-636F-4122-BA8E-905D8B4C3356}"/>
          </ac:spMkLst>
        </pc:spChg>
        <pc:spChg chg="add mod">
          <ac:chgData name="子豪 章" userId="a49aefbc8cdc36ad" providerId="LiveId" clId="{13A92059-BAAC-4DF4-BE36-25E43B3701F3}" dt="2023-10-20T09:06:54.823" v="127" actId="1035"/>
          <ac:spMkLst>
            <pc:docMk/>
            <pc:sldMk cId="2039257482" sldId="290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09:17:22.974" v="299" actId="1076"/>
          <ac:spMkLst>
            <pc:docMk/>
            <pc:sldMk cId="2039257482" sldId="290"/>
            <ac:spMk id="7" creationId="{32D2FDBA-BF16-4A71-919C-531BF39BB89A}"/>
          </ac:spMkLst>
        </pc:spChg>
        <pc:spChg chg="add mod">
          <ac:chgData name="子豪 章" userId="a49aefbc8cdc36ad" providerId="LiveId" clId="{13A92059-BAAC-4DF4-BE36-25E43B3701F3}" dt="2023-10-20T09:17:25.121" v="300" actId="1076"/>
          <ac:spMkLst>
            <pc:docMk/>
            <pc:sldMk cId="2039257482" sldId="290"/>
            <ac:spMk id="9" creationId="{A4713247-3AE9-4503-92B9-44A4BAF188D7}"/>
          </ac:spMkLst>
        </pc:spChg>
        <pc:spChg chg="add mod">
          <ac:chgData name="子豪 章" userId="a49aefbc8cdc36ad" providerId="LiveId" clId="{13A92059-BAAC-4DF4-BE36-25E43B3701F3}" dt="2023-10-20T09:10:49.307" v="164" actId="1076"/>
          <ac:spMkLst>
            <pc:docMk/>
            <pc:sldMk cId="2039257482" sldId="290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09:17:29.378" v="302" actId="1076"/>
          <ac:spMkLst>
            <pc:docMk/>
            <pc:sldMk cId="2039257482" sldId="290"/>
            <ac:spMk id="12" creationId="{776516E6-C5FF-480F-B094-0F182D1851E0}"/>
          </ac:spMkLst>
        </pc:spChg>
        <pc:spChg chg="add del mod">
          <ac:chgData name="子豪 章" userId="a49aefbc8cdc36ad" providerId="LiveId" clId="{13A92059-BAAC-4DF4-BE36-25E43B3701F3}" dt="2023-10-20T09:15:55.996" v="279"/>
          <ac:spMkLst>
            <pc:docMk/>
            <pc:sldMk cId="2039257482" sldId="290"/>
            <ac:spMk id="13" creationId="{40C2F3FF-0F2B-4767-B914-D00405439551}"/>
          </ac:spMkLst>
        </pc:spChg>
        <pc:spChg chg="add mod">
          <ac:chgData name="子豪 章" userId="a49aefbc8cdc36ad" providerId="LiveId" clId="{13A92059-BAAC-4DF4-BE36-25E43B3701F3}" dt="2023-10-20T09:17:27.483" v="301" actId="1076"/>
          <ac:spMkLst>
            <pc:docMk/>
            <pc:sldMk cId="2039257482" sldId="290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17:36.935" v="303" actId="1076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13A92059-BAAC-4DF4-BE36-25E43B3701F3}" dt="2023-10-20T09:10:55.477" v="167" actId="1076"/>
          <ac:picMkLst>
            <pc:docMk/>
            <pc:sldMk cId="2039257482" sldId="290"/>
            <ac:picMk id="5" creationId="{7DFAA499-9596-43F1-AAF8-438BEBAF3433}"/>
          </ac:picMkLst>
        </pc:picChg>
      </pc:sldChg>
      <pc:sldChg chg="del">
        <pc:chgData name="子豪 章" userId="a49aefbc8cdc36ad" providerId="LiveId" clId="{13A92059-BAAC-4DF4-BE36-25E43B3701F3}" dt="2023-10-20T09:02:43.066" v="28" actId="47"/>
        <pc:sldMkLst>
          <pc:docMk/>
          <pc:sldMk cId="2555686208" sldId="290"/>
        </pc:sldMkLst>
      </pc:sldChg>
      <pc:sldChg chg="addSp delSp modSp add mod">
        <pc:chgData name="子豪 章" userId="a49aefbc8cdc36ad" providerId="LiveId" clId="{13A92059-BAAC-4DF4-BE36-25E43B3701F3}" dt="2023-10-20T09:33:54.557" v="500" actId="1076"/>
        <pc:sldMkLst>
          <pc:docMk/>
          <pc:sldMk cId="2634700739" sldId="291"/>
        </pc:sldMkLst>
        <pc:spChg chg="mod">
          <ac:chgData name="子豪 章" userId="a49aefbc8cdc36ad" providerId="LiveId" clId="{13A92059-BAAC-4DF4-BE36-25E43B3701F3}" dt="2023-10-20T09:27:15.967" v="327"/>
          <ac:spMkLst>
            <pc:docMk/>
            <pc:sldMk cId="2634700739" sldId="291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7" creationId="{32D2FDBA-BF16-4A71-919C-531BF39BB89A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9" creationId="{A4713247-3AE9-4503-92B9-44A4BAF188D7}"/>
          </ac:spMkLst>
        </pc:spChg>
        <pc:spChg chg="add del mod">
          <ac:chgData name="子豪 章" userId="a49aefbc8cdc36ad" providerId="LiveId" clId="{13A92059-BAAC-4DF4-BE36-25E43B3701F3}" dt="2023-10-20T09:29:52.829" v="334" actId="478"/>
          <ac:spMkLst>
            <pc:docMk/>
            <pc:sldMk cId="2634700739" sldId="291"/>
            <ac:spMk id="10" creationId="{606405D3-A83E-479F-8160-3EEA6039E4ED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2" creationId="{776516E6-C5FF-480F-B094-0F182D1851E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3" creationId="{B8B6B168-8CE5-447A-853E-21307097933E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4" creationId="{CC1AF55F-2AD9-46F7-9634-0EE13264EC3A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5" creationId="{4D8626FE-C36B-4826-AE2A-6DFB0884AC16}"/>
          </ac:spMkLst>
        </pc:spChg>
        <pc:spChg chg="del">
          <ac:chgData name="子豪 章" userId="a49aefbc8cdc36ad" providerId="LiveId" clId="{13A92059-BAAC-4DF4-BE36-25E43B3701F3}" dt="2023-10-20T09:17:45.351" v="305" actId="478"/>
          <ac:spMkLst>
            <pc:docMk/>
            <pc:sldMk cId="2634700739" sldId="291"/>
            <ac:spMk id="16" creationId="{5F348A18-39DC-46F5-914B-C0131A3FC5A0}"/>
          </ac:spMkLst>
        </pc:spChg>
        <pc:spChg chg="add mod">
          <ac:chgData name="子豪 章" userId="a49aefbc8cdc36ad" providerId="LiveId" clId="{13A92059-BAAC-4DF4-BE36-25E43B3701F3}" dt="2023-10-20T09:32:24.908" v="451" actId="1076"/>
          <ac:spMkLst>
            <pc:docMk/>
            <pc:sldMk cId="2634700739" sldId="291"/>
            <ac:spMk id="17" creationId="{4DBEF156-D095-466B-BFC5-41282294F3FC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8" creationId="{75EDE523-2E12-4B8D-A56E-0EC89043EDA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19" creationId="{44BF692B-D539-42E1-9603-F507BE963F63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2" creationId="{B31444D6-FEE8-4C3A-828E-E5E5AEA3A33B}"/>
          </ac:spMkLst>
        </pc:spChg>
        <pc:spChg chg="add del mod">
          <ac:chgData name="子豪 章" userId="a49aefbc8cdc36ad" providerId="LiveId" clId="{13A92059-BAAC-4DF4-BE36-25E43B3701F3}" dt="2023-10-20T09:32:14.758" v="446" actId="21"/>
          <ac:spMkLst>
            <pc:docMk/>
            <pc:sldMk cId="2634700739" sldId="291"/>
            <ac:spMk id="23" creationId="{EC43C1F0-5A9A-4A76-B409-2BC94DF6A168}"/>
          </ac:spMkLst>
        </pc:spChg>
        <pc:spChg chg="add mod">
          <ac:chgData name="子豪 章" userId="a49aefbc8cdc36ad" providerId="LiveId" clId="{13A92059-BAAC-4DF4-BE36-25E43B3701F3}" dt="2023-10-20T09:33:40.667" v="497" actId="1076"/>
          <ac:spMkLst>
            <pc:docMk/>
            <pc:sldMk cId="2634700739" sldId="291"/>
            <ac:spMk id="24" creationId="{DEA3AE9E-830B-4A43-9128-DA64A2C6A103}"/>
          </ac:spMkLst>
        </pc:spChg>
        <pc:spChg chg="add mod">
          <ac:chgData name="子豪 章" userId="a49aefbc8cdc36ad" providerId="LiveId" clId="{13A92059-BAAC-4DF4-BE36-25E43B3701F3}" dt="2023-10-20T09:33:24.386" v="482" actId="1076"/>
          <ac:spMkLst>
            <pc:docMk/>
            <pc:sldMk cId="2634700739" sldId="291"/>
            <ac:spMk id="25" creationId="{06ED14BB-76B9-4B54-BCD4-E7386A4EFA0C}"/>
          </ac:spMkLst>
        </pc:spChg>
        <pc:spChg chg="add mod">
          <ac:chgData name="子豪 章" userId="a49aefbc8cdc36ad" providerId="LiveId" clId="{13A92059-BAAC-4DF4-BE36-25E43B3701F3}" dt="2023-10-20T09:33:47.703" v="499" actId="1076"/>
          <ac:spMkLst>
            <pc:docMk/>
            <pc:sldMk cId="2634700739" sldId="291"/>
            <ac:spMk id="27" creationId="{7A4727FB-C34E-4676-8329-8C140E476195}"/>
          </ac:spMkLst>
        </pc:spChg>
        <pc:spChg chg="add mod">
          <ac:chgData name="子豪 章" userId="a49aefbc8cdc36ad" providerId="LiveId" clId="{13A92059-BAAC-4DF4-BE36-25E43B3701F3}" dt="2023-10-20T09:32:51.059" v="459" actId="1076"/>
          <ac:spMkLst>
            <pc:docMk/>
            <pc:sldMk cId="2634700739" sldId="291"/>
            <ac:spMk id="28" creationId="{2DECA6D1-842A-4EFC-9AA9-074B17813D92}"/>
          </ac:spMkLst>
        </pc:spChg>
        <pc:picChg chg="add mod">
          <ac:chgData name="子豪 章" userId="a49aefbc8cdc36ad" providerId="LiveId" clId="{13A92059-BAAC-4DF4-BE36-25E43B3701F3}" dt="2023-10-20T09:32:28.119" v="454" actId="1076"/>
          <ac:picMkLst>
            <pc:docMk/>
            <pc:sldMk cId="2634700739" sldId="291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17:45.351" v="305" actId="478"/>
          <ac:picMkLst>
            <pc:docMk/>
            <pc:sldMk cId="2634700739" sldId="291"/>
            <ac:picMk id="5" creationId="{7DFAA499-9596-43F1-AAF8-438BEBAF3433}"/>
          </ac:picMkLst>
        </pc:picChg>
        <pc:picChg chg="add mod">
          <ac:chgData name="子豪 章" userId="a49aefbc8cdc36ad" providerId="LiveId" clId="{13A92059-BAAC-4DF4-BE36-25E43B3701F3}" dt="2023-10-20T09:33:54.557" v="500" actId="1076"/>
          <ac:picMkLst>
            <pc:docMk/>
            <pc:sldMk cId="2634700739" sldId="291"/>
            <ac:picMk id="6" creationId="{4009D030-90ED-4F05-9998-7AFF19237FB4}"/>
          </ac:picMkLst>
        </pc:picChg>
        <pc:cxnChg chg="add del mod">
          <ac:chgData name="子豪 章" userId="a49aefbc8cdc36ad" providerId="LiveId" clId="{13A92059-BAAC-4DF4-BE36-25E43B3701F3}" dt="2023-10-20T09:32:14.758" v="446" actId="21"/>
          <ac:cxnSpMkLst>
            <pc:docMk/>
            <pc:sldMk cId="2634700739" sldId="291"/>
            <ac:cxnSpMk id="21" creationId="{77DA19F9-B56D-45B3-92CD-3AD1694EF452}"/>
          </ac:cxnSpMkLst>
        </pc:cxnChg>
        <pc:cxnChg chg="add mod">
          <ac:chgData name="子豪 章" userId="a49aefbc8cdc36ad" providerId="LiveId" clId="{13A92059-BAAC-4DF4-BE36-25E43B3701F3}" dt="2023-10-20T09:33:43.169" v="498" actId="1076"/>
          <ac:cxnSpMkLst>
            <pc:docMk/>
            <pc:sldMk cId="2634700739" sldId="291"/>
            <ac:cxnSpMk id="26" creationId="{FFA4537B-8105-4623-9BFF-9B8C7830F357}"/>
          </ac:cxnSpMkLst>
        </pc:cxnChg>
      </pc:sldChg>
      <pc:sldChg chg="add del">
        <pc:chgData name="子豪 章" userId="a49aefbc8cdc36ad" providerId="LiveId" clId="{13A92059-BAAC-4DF4-BE36-25E43B3701F3}" dt="2023-10-20T09:38:28.331" v="519" actId="47"/>
        <pc:sldMkLst>
          <pc:docMk/>
          <pc:sldMk cId="2641618785" sldId="292"/>
        </pc:sldMkLst>
      </pc:sldChg>
      <pc:sldChg chg="addSp delSp modSp add mod">
        <pc:chgData name="子豪 章" userId="a49aefbc8cdc36ad" providerId="LiveId" clId="{13A92059-BAAC-4DF4-BE36-25E43B3701F3}" dt="2023-10-20T10:30:56.684" v="1319" actId="1076"/>
        <pc:sldMkLst>
          <pc:docMk/>
          <pc:sldMk cId="3324032298" sldId="293"/>
        </pc:sldMkLst>
        <pc:spChg chg="add del mod">
          <ac:chgData name="子豪 章" userId="a49aefbc8cdc36ad" providerId="LiveId" clId="{13A92059-BAAC-4DF4-BE36-25E43B3701F3}" dt="2023-10-20T09:38:50.899" v="528"/>
          <ac:spMkLst>
            <pc:docMk/>
            <pc:sldMk cId="3324032298" sldId="293"/>
            <ac:spMk id="3" creationId="{B6466163-6349-4A8F-8935-722EEC027BFF}"/>
          </ac:spMkLst>
        </pc:spChg>
        <pc:spChg chg="mod">
          <ac:chgData name="子豪 章" userId="a49aefbc8cdc36ad" providerId="LiveId" clId="{13A92059-BAAC-4DF4-BE36-25E43B3701F3}" dt="2023-10-20T10:25:26.684" v="1271" actId="20577"/>
          <ac:spMkLst>
            <pc:docMk/>
            <pc:sldMk cId="3324032298" sldId="293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0:16:14.218" v="1081" actId="1076"/>
          <ac:spMkLst>
            <pc:docMk/>
            <pc:sldMk cId="3324032298" sldId="293"/>
            <ac:spMk id="5" creationId="{EFB00BFE-61F1-43B9-9B7F-1DC569815C86}"/>
          </ac:spMkLst>
        </pc:spChg>
        <pc:spChg chg="add del mod">
          <ac:chgData name="子豪 章" userId="a49aefbc8cdc36ad" providerId="LiveId" clId="{13A92059-BAAC-4DF4-BE36-25E43B3701F3}" dt="2023-10-20T09:59:43.530" v="762" actId="478"/>
          <ac:spMkLst>
            <pc:docMk/>
            <pc:sldMk cId="3324032298" sldId="293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3" creationId="{B8B6B168-8CE5-447A-853E-21307097933E}"/>
          </ac:spMkLst>
        </pc:spChg>
        <pc:spChg chg="add del mod">
          <ac:chgData name="子豪 章" userId="a49aefbc8cdc36ad" providerId="LiveId" clId="{13A92059-BAAC-4DF4-BE36-25E43B3701F3}" dt="2023-10-20T09:59:50.911" v="767"/>
          <ac:spMkLst>
            <pc:docMk/>
            <pc:sldMk cId="3324032298" sldId="293"/>
            <ac:spMk id="14" creationId="{A7469B83-0829-40F5-B9A4-E86AEDA3B30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5" creationId="{4D8626FE-C36B-4826-AE2A-6DFB0884AC16}"/>
          </ac:spMkLst>
        </pc:spChg>
        <pc:spChg chg="add del mod">
          <ac:chgData name="子豪 章" userId="a49aefbc8cdc36ad" providerId="LiveId" clId="{13A92059-BAAC-4DF4-BE36-25E43B3701F3}" dt="2023-10-20T09:59:55.506" v="770"/>
          <ac:spMkLst>
            <pc:docMk/>
            <pc:sldMk cId="3324032298" sldId="293"/>
            <ac:spMk id="16" creationId="{8C515ACD-6E13-4722-9519-F1E9399EF2CB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17" creationId="{4DBEF156-D095-466B-BFC5-41282294F3FC}"/>
          </ac:spMkLst>
        </pc:spChg>
        <pc:spChg chg="add mod">
          <ac:chgData name="子豪 章" userId="a49aefbc8cdc36ad" providerId="LiveId" clId="{13A92059-BAAC-4DF4-BE36-25E43B3701F3}" dt="2023-10-20T10:17:10.400" v="1103" actId="1076"/>
          <ac:spMkLst>
            <pc:docMk/>
            <pc:sldMk cId="3324032298" sldId="293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09:59:44.372" v="763" actId="478"/>
          <ac:spMkLst>
            <pc:docMk/>
            <pc:sldMk cId="3324032298" sldId="293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22" creationId="{C7264232-791D-4915-BF95-DCA00CC032F4}"/>
          </ac:spMkLst>
        </pc:spChg>
        <pc:spChg chg="add del mod">
          <ac:chgData name="子豪 章" userId="a49aefbc8cdc36ad" providerId="LiveId" clId="{13A92059-BAAC-4DF4-BE36-25E43B3701F3}" dt="2023-10-20T09:59:45.511" v="764" actId="478"/>
          <ac:spMkLst>
            <pc:docMk/>
            <pc:sldMk cId="3324032298" sldId="293"/>
            <ac:spMk id="23" creationId="{34077C4C-4904-4156-AD58-567CDB15C149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4" creationId="{DEA3AE9E-830B-4A43-9128-DA64A2C6A103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5" creationId="{06ED14BB-76B9-4B54-BCD4-E7386A4EFA0C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7" creationId="{7A4727FB-C34E-4676-8329-8C140E476195}"/>
          </ac:spMkLst>
        </pc:spChg>
        <pc:spChg chg="del">
          <ac:chgData name="子豪 章" userId="a49aefbc8cdc36ad" providerId="LiveId" clId="{13A92059-BAAC-4DF4-BE36-25E43B3701F3}" dt="2023-10-20T09:37:13.988" v="503" actId="478"/>
          <ac:spMkLst>
            <pc:docMk/>
            <pc:sldMk cId="3324032298" sldId="293"/>
            <ac:spMk id="28" creationId="{2DECA6D1-842A-4EFC-9AA9-074B17813D92}"/>
          </ac:spMkLst>
        </pc:spChg>
        <pc:spChg chg="add mod">
          <ac:chgData name="子豪 章" userId="a49aefbc8cdc36ad" providerId="LiveId" clId="{13A92059-BAAC-4DF4-BE36-25E43B3701F3}" dt="2023-10-20T10:17:21.024" v="1107" actId="1035"/>
          <ac:spMkLst>
            <pc:docMk/>
            <pc:sldMk cId="3324032298" sldId="293"/>
            <ac:spMk id="29" creationId="{65B5A05B-BE8B-4ED9-9554-96C6A596CFA1}"/>
          </ac:spMkLst>
        </pc:spChg>
        <pc:spChg chg="add mod">
          <ac:chgData name="子豪 章" userId="a49aefbc8cdc36ad" providerId="LiveId" clId="{13A92059-BAAC-4DF4-BE36-25E43B3701F3}" dt="2023-10-20T10:08:12.410" v="942" actId="164"/>
          <ac:spMkLst>
            <pc:docMk/>
            <pc:sldMk cId="3324032298" sldId="293"/>
            <ac:spMk id="30" creationId="{E7AED887-3CA2-4409-993A-FCAD5864C947}"/>
          </ac:spMkLst>
        </pc:spChg>
        <pc:spChg chg="add mod">
          <ac:chgData name="子豪 章" userId="a49aefbc8cdc36ad" providerId="LiveId" clId="{13A92059-BAAC-4DF4-BE36-25E43B3701F3}" dt="2023-10-20T10:25:51.156" v="1276" actId="1076"/>
          <ac:spMkLst>
            <pc:docMk/>
            <pc:sldMk cId="3324032298" sldId="293"/>
            <ac:spMk id="31" creationId="{EA017046-F48C-440E-8DCA-8BE7A90742AD}"/>
          </ac:spMkLst>
        </pc:spChg>
        <pc:spChg chg="add mod">
          <ac:chgData name="子豪 章" userId="a49aefbc8cdc36ad" providerId="LiveId" clId="{13A92059-BAAC-4DF4-BE36-25E43B3701F3}" dt="2023-10-20T10:25:46.288" v="1275" actId="1076"/>
          <ac:spMkLst>
            <pc:docMk/>
            <pc:sldMk cId="3324032298" sldId="293"/>
            <ac:spMk id="33" creationId="{EB82D912-DDD5-4E74-9B1E-79C0E25AF702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7" creationId="{B751AD24-1244-4BEC-B1AB-F16ACDEF1468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8" creationId="{681FD3E9-C557-4D50-8490-F57906EC16BE}"/>
          </ac:spMkLst>
        </pc:spChg>
        <pc:spChg chg="add del mod">
          <ac:chgData name="子豪 章" userId="a49aefbc8cdc36ad" providerId="LiveId" clId="{13A92059-BAAC-4DF4-BE36-25E43B3701F3}" dt="2023-10-20T10:05:21.412" v="882"/>
          <ac:spMkLst>
            <pc:docMk/>
            <pc:sldMk cId="3324032298" sldId="293"/>
            <ac:spMk id="39" creationId="{CBC2471C-5F25-469C-9CDF-97CBDA4D7F3B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0" creationId="{097E1609-ED7E-4533-AFF2-A18F872757F4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1" creationId="{44F9F77D-A933-4E85-8171-7CEE4A10D072}"/>
          </ac:spMkLst>
        </pc:spChg>
        <pc:spChg chg="add mod">
          <ac:chgData name="子豪 章" userId="a49aefbc8cdc36ad" providerId="LiveId" clId="{13A92059-BAAC-4DF4-BE36-25E43B3701F3}" dt="2023-10-20T10:08:34.120" v="952" actId="164"/>
          <ac:spMkLst>
            <pc:docMk/>
            <pc:sldMk cId="3324032298" sldId="293"/>
            <ac:spMk id="42" creationId="{E42CB444-CFCF-4EA8-9467-08515674BCAE}"/>
          </ac:spMkLst>
        </pc:spChg>
        <pc:spChg chg="add mod">
          <ac:chgData name="子豪 章" userId="a49aefbc8cdc36ad" providerId="LiveId" clId="{13A92059-BAAC-4DF4-BE36-25E43B3701F3}" dt="2023-10-20T10:22:22.804" v="1179" actId="14100"/>
          <ac:spMkLst>
            <pc:docMk/>
            <pc:sldMk cId="3324032298" sldId="293"/>
            <ac:spMk id="43" creationId="{78978C64-DB69-4C3A-B529-6515F8BEE0AB}"/>
          </ac:spMkLst>
        </pc:spChg>
        <pc:spChg chg="add mod">
          <ac:chgData name="子豪 章" userId="a49aefbc8cdc36ad" providerId="LiveId" clId="{13A92059-BAAC-4DF4-BE36-25E43B3701F3}" dt="2023-10-20T10:26:07.961" v="1284" actId="14100"/>
          <ac:spMkLst>
            <pc:docMk/>
            <pc:sldMk cId="3324032298" sldId="293"/>
            <ac:spMk id="46" creationId="{662599D0-FEC9-468C-AA9E-A89BC7D312AF}"/>
          </ac:spMkLst>
        </pc:spChg>
        <pc:spChg chg="add mod">
          <ac:chgData name="子豪 章" userId="a49aefbc8cdc36ad" providerId="LiveId" clId="{13A92059-BAAC-4DF4-BE36-25E43B3701F3}" dt="2023-10-20T10:22:24.320" v="1180" actId="1076"/>
          <ac:spMkLst>
            <pc:docMk/>
            <pc:sldMk cId="3324032298" sldId="293"/>
            <ac:spMk id="48" creationId="{9F4A601A-E2DE-4FA4-A5B0-31CADC04F56E}"/>
          </ac:spMkLst>
        </pc:spChg>
        <pc:spChg chg="add mod">
          <ac:chgData name="子豪 章" userId="a49aefbc8cdc36ad" providerId="LiveId" clId="{13A92059-BAAC-4DF4-BE36-25E43B3701F3}" dt="2023-10-20T10:30:09.937" v="1307" actId="1076"/>
          <ac:spMkLst>
            <pc:docMk/>
            <pc:sldMk cId="3324032298" sldId="293"/>
            <ac:spMk id="52" creationId="{A096E507-64BD-4CBD-8A57-2124BD5ACC44}"/>
          </ac:spMkLst>
        </pc:spChg>
        <pc:spChg chg="add del mod">
          <ac:chgData name="子豪 章" userId="a49aefbc8cdc36ad" providerId="LiveId" clId="{13A92059-BAAC-4DF4-BE36-25E43B3701F3}" dt="2023-10-20T10:24:42.320" v="1237" actId="478"/>
          <ac:spMkLst>
            <pc:docMk/>
            <pc:sldMk cId="3324032298" sldId="293"/>
            <ac:spMk id="54" creationId="{0C4E8A15-2299-486B-BDED-7035FCEB085B}"/>
          </ac:spMkLst>
        </pc:spChg>
        <pc:spChg chg="add mod">
          <ac:chgData name="子豪 章" userId="a49aefbc8cdc36ad" providerId="LiveId" clId="{13A92059-BAAC-4DF4-BE36-25E43B3701F3}" dt="2023-10-20T10:17:08.409" v="1102" actId="1076"/>
          <ac:spMkLst>
            <pc:docMk/>
            <pc:sldMk cId="3324032298" sldId="293"/>
            <ac:spMk id="60" creationId="{3F7EDFA0-C1BC-4B2C-AA66-EA95E9F81E93}"/>
          </ac:spMkLst>
        </pc:spChg>
        <pc:spChg chg="add mod">
          <ac:chgData name="子豪 章" userId="a49aefbc8cdc36ad" providerId="LiveId" clId="{13A92059-BAAC-4DF4-BE36-25E43B3701F3}" dt="2023-10-20T10:30:18.267" v="1308" actId="1076"/>
          <ac:spMkLst>
            <pc:docMk/>
            <pc:sldMk cId="3324032298" sldId="293"/>
            <ac:spMk id="62" creationId="{82A5D00C-37F6-4453-9F1D-41E9ACB86F61}"/>
          </ac:spMkLst>
        </pc:spChg>
        <pc:spChg chg="add del mod">
          <ac:chgData name="子豪 章" userId="a49aefbc8cdc36ad" providerId="LiveId" clId="{13A92059-BAAC-4DF4-BE36-25E43B3701F3}" dt="2023-10-20T10:20:32.200" v="1153"/>
          <ac:spMkLst>
            <pc:docMk/>
            <pc:sldMk cId="3324032298" sldId="293"/>
            <ac:spMk id="63" creationId="{D8CC4543-970E-4C30-AC59-021F2DA87CC4}"/>
          </ac:spMkLst>
        </pc:spChg>
        <pc:spChg chg="add mod">
          <ac:chgData name="子豪 章" userId="a49aefbc8cdc36ad" providerId="LiveId" clId="{13A92059-BAAC-4DF4-BE36-25E43B3701F3}" dt="2023-10-20T10:30:24.927" v="1314" actId="14100"/>
          <ac:spMkLst>
            <pc:docMk/>
            <pc:sldMk cId="3324032298" sldId="293"/>
            <ac:spMk id="66" creationId="{760C7A7B-F0A3-4596-B3B3-6DB4346EF04A}"/>
          </ac:spMkLst>
        </pc:spChg>
        <pc:spChg chg="add mod">
          <ac:chgData name="子豪 章" userId="a49aefbc8cdc36ad" providerId="LiveId" clId="{13A92059-BAAC-4DF4-BE36-25E43B3701F3}" dt="2023-10-20T10:30:29.912" v="1315" actId="1076"/>
          <ac:spMkLst>
            <pc:docMk/>
            <pc:sldMk cId="3324032298" sldId="293"/>
            <ac:spMk id="71" creationId="{C912C12D-D613-4CBD-9CEA-9756DEFF063A}"/>
          </ac:spMkLst>
        </pc:spChg>
        <pc:grpChg chg="add mod">
          <ac:chgData name="子豪 章" userId="a49aefbc8cdc36ad" providerId="LiveId" clId="{13A92059-BAAC-4DF4-BE36-25E43B3701F3}" dt="2023-10-20T10:25:51.156" v="1276" actId="1076"/>
          <ac:grpSpMkLst>
            <pc:docMk/>
            <pc:sldMk cId="3324032298" sldId="293"/>
            <ac:grpSpMk id="49" creationId="{56645BB3-5F97-43C0-A0BB-AA19B3B70EB0}"/>
          </ac:grpSpMkLst>
        </pc:grpChg>
        <pc:grpChg chg="add del mod">
          <ac:chgData name="子豪 章" userId="a49aefbc8cdc36ad" providerId="LiveId" clId="{13A92059-BAAC-4DF4-BE36-25E43B3701F3}" dt="2023-10-20T10:08:52.415" v="958" actId="478"/>
          <ac:grpSpMkLst>
            <pc:docMk/>
            <pc:sldMk cId="3324032298" sldId="293"/>
            <ac:grpSpMk id="50" creationId="{71412EEF-9A26-4013-8473-CF4A09BE1EC6}"/>
          </ac:grpSpMkLst>
        </pc:grp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19" creationId="{D07BB878-060C-4F51-A2C3-15E082DD2CEC}"/>
          </ac:graphicFrameMkLst>
        </pc:graphicFrameChg>
        <pc:graphicFrameChg chg="add del mod">
          <ac:chgData name="子豪 章" userId="a49aefbc8cdc36ad" providerId="LiveId" clId="{13A92059-BAAC-4DF4-BE36-25E43B3701F3}" dt="2023-10-20T10:04:45.230" v="861"/>
          <ac:graphicFrameMkLst>
            <pc:docMk/>
            <pc:sldMk cId="3324032298" sldId="293"/>
            <ac:graphicFrameMk id="35" creationId="{5544E3A3-4C84-4A7C-A6E4-80FE5BB36C1D}"/>
          </ac:graphicFrameMkLst>
        </pc:graphicFrameChg>
        <pc:graphicFrameChg chg="add del mod">
          <ac:chgData name="子豪 章" userId="a49aefbc8cdc36ad" providerId="LiveId" clId="{13A92059-BAAC-4DF4-BE36-25E43B3701F3}" dt="2023-10-20T10:13:20.414" v="1039" actId="478"/>
          <ac:graphicFrameMkLst>
            <pc:docMk/>
            <pc:sldMk cId="3324032298" sldId="293"/>
            <ac:graphicFrameMk id="36" creationId="{C0B69C9B-774A-4235-A7A9-78D10740E092}"/>
          </ac:graphicFrameMkLst>
        </pc:graphicFrameChg>
        <pc:graphicFrameChg chg="add del mod">
          <ac:chgData name="子豪 章" userId="a49aefbc8cdc36ad" providerId="LiveId" clId="{13A92059-BAAC-4DF4-BE36-25E43B3701F3}" dt="2023-10-20T10:13:46.346" v="1053" actId="478"/>
          <ac:graphicFrameMkLst>
            <pc:docMk/>
            <pc:sldMk cId="3324032298" sldId="293"/>
            <ac:graphicFrameMk id="45" creationId="{18475C35-C5F1-4B8C-ACC0-B2ED5C48C92F}"/>
          </ac:graphicFrameMkLst>
        </pc:graphicFrameChg>
        <pc:graphicFrameChg chg="add mod">
          <ac:chgData name="子豪 章" userId="a49aefbc8cdc36ad" providerId="LiveId" clId="{13A92059-BAAC-4DF4-BE36-25E43B3701F3}" dt="2023-10-20T10:22:39.308" v="1185" actId="1076"/>
          <ac:graphicFrameMkLst>
            <pc:docMk/>
            <pc:sldMk cId="3324032298" sldId="293"/>
            <ac:graphicFrameMk id="55" creationId="{DD10ACB9-4CB9-4E84-B3C8-171D583E9347}"/>
          </ac:graphicFrameMkLst>
        </pc:graphicFrameChg>
        <pc:graphicFrameChg chg="add mod">
          <ac:chgData name="子豪 章" userId="a49aefbc8cdc36ad" providerId="LiveId" clId="{13A92059-BAAC-4DF4-BE36-25E43B3701F3}" dt="2023-10-20T10:25:51.156" v="1276" actId="1076"/>
          <ac:graphicFrameMkLst>
            <pc:docMk/>
            <pc:sldMk cId="3324032298" sldId="293"/>
            <ac:graphicFrameMk id="56" creationId="{8AE29629-F75B-4CB5-8C14-93F8DFD86EB9}"/>
          </ac:graphicFrameMkLst>
        </pc:graphicFrameChg>
        <pc:graphicFrameChg chg="add mod">
          <ac:chgData name="子豪 章" userId="a49aefbc8cdc36ad" providerId="LiveId" clId="{13A92059-BAAC-4DF4-BE36-25E43B3701F3}" dt="2023-10-20T10:27:29.077" v="1305" actId="1076"/>
          <ac:graphicFrameMkLst>
            <pc:docMk/>
            <pc:sldMk cId="3324032298" sldId="293"/>
            <ac:graphicFrameMk id="57" creationId="{CCA4F00D-DAAE-4D55-995D-5585F4431EF8}"/>
          </ac:graphicFrameMkLst>
        </pc:graphicFrameChg>
        <pc:graphicFrameChg chg="add del mod modGraphic">
          <ac:chgData name="子豪 章" userId="a49aefbc8cdc36ad" providerId="LiveId" clId="{13A92059-BAAC-4DF4-BE36-25E43B3701F3}" dt="2023-10-20T10:24:11.761" v="1202" actId="478"/>
          <ac:graphicFrameMkLst>
            <pc:docMk/>
            <pc:sldMk cId="3324032298" sldId="293"/>
            <ac:graphicFrameMk id="64" creationId="{72716BC0-B745-4DBC-A035-2380FED5C41D}"/>
          </ac:graphicFrameMkLst>
        </pc:graphicFrameChg>
        <pc:graphicFrameChg chg="add mod">
          <ac:chgData name="子豪 章" userId="a49aefbc8cdc36ad" providerId="LiveId" clId="{13A92059-BAAC-4DF4-BE36-25E43B3701F3}" dt="2023-10-20T10:27:15.066" v="1301" actId="1076"/>
          <ac:graphicFrameMkLst>
            <pc:docMk/>
            <pc:sldMk cId="3324032298" sldId="293"/>
            <ac:graphicFrameMk id="70" creationId="{46CB1C1B-2CA1-46FA-8C2D-B586215E5D4A}"/>
          </ac:graphicFrameMkLst>
        </pc:graphicFrame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2" creationId="{D39C3FC0-0256-432D-9ECD-8CE6087FE524}"/>
          </ac:picMkLst>
        </pc:picChg>
        <pc:picChg chg="del">
          <ac:chgData name="子豪 章" userId="a49aefbc8cdc36ad" providerId="LiveId" clId="{13A92059-BAAC-4DF4-BE36-25E43B3701F3}" dt="2023-10-20T09:37:13.988" v="503" actId="478"/>
          <ac:picMkLst>
            <pc:docMk/>
            <pc:sldMk cId="3324032298" sldId="293"/>
            <ac:picMk id="6" creationId="{4009D030-90ED-4F05-9998-7AFF19237FB4}"/>
          </ac:picMkLst>
        </pc:picChg>
        <pc:picChg chg="add del mod">
          <ac:chgData name="子豪 章" userId="a49aefbc8cdc36ad" providerId="LiveId" clId="{13A92059-BAAC-4DF4-BE36-25E43B3701F3}" dt="2023-10-20T09:59:43.530" v="762" actId="478"/>
          <ac:picMkLst>
            <pc:docMk/>
            <pc:sldMk cId="3324032298" sldId="293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08:12.410" v="942" actId="164"/>
          <ac:picMkLst>
            <pc:docMk/>
            <pc:sldMk cId="3324032298" sldId="293"/>
            <ac:picMk id="21" creationId="{2A3B4285-E5F1-4426-AE79-15ED427D67BC}"/>
          </ac:picMkLst>
        </pc:picChg>
        <pc:picChg chg="add del mod">
          <ac:chgData name="子豪 章" userId="a49aefbc8cdc36ad" providerId="LiveId" clId="{13A92059-BAAC-4DF4-BE36-25E43B3701F3}" dt="2023-10-20T10:03:29.860" v="814"/>
          <ac:picMkLst>
            <pc:docMk/>
            <pc:sldMk cId="3324032298" sldId="293"/>
            <ac:picMk id="32" creationId="{C587B44F-1CFD-4D5B-921A-3180ACE459CF}"/>
          </ac:picMkLst>
        </pc:picChg>
        <pc:picChg chg="add mod">
          <ac:chgData name="子豪 章" userId="a49aefbc8cdc36ad" providerId="LiveId" clId="{13A92059-BAAC-4DF4-BE36-25E43B3701F3}" dt="2023-10-20T10:08:34.120" v="952" actId="164"/>
          <ac:picMkLst>
            <pc:docMk/>
            <pc:sldMk cId="3324032298" sldId="293"/>
            <ac:picMk id="34" creationId="{8351B2B2-DFDD-4CE4-8C6A-2E9ADB974843}"/>
          </ac:picMkLst>
        </pc:picChg>
        <pc:picChg chg="add mod">
          <ac:chgData name="子豪 章" userId="a49aefbc8cdc36ad" providerId="LiveId" clId="{13A92059-BAAC-4DF4-BE36-25E43B3701F3}" dt="2023-10-20T10:26:09.688" v="1285" actId="1076"/>
          <ac:picMkLst>
            <pc:docMk/>
            <pc:sldMk cId="3324032298" sldId="293"/>
            <ac:picMk id="44" creationId="{3DB9A737-CD4B-4A14-A0B6-905A5452B686}"/>
          </ac:picMkLst>
        </pc:picChg>
        <pc:picChg chg="add mod">
          <ac:chgData name="子豪 章" userId="a49aefbc8cdc36ad" providerId="LiveId" clId="{13A92059-BAAC-4DF4-BE36-25E43B3701F3}" dt="2023-10-20T10:25:51.156" v="1276" actId="1076"/>
          <ac:picMkLst>
            <pc:docMk/>
            <pc:sldMk cId="3324032298" sldId="293"/>
            <ac:picMk id="51" creationId="{8C3626A2-F867-4B71-A612-1A08CDAE4579}"/>
          </ac:picMkLst>
        </pc:picChg>
        <pc:picChg chg="add del mod">
          <ac:chgData name="子豪 章" userId="a49aefbc8cdc36ad" providerId="LiveId" clId="{13A92059-BAAC-4DF4-BE36-25E43B3701F3}" dt="2023-10-20T10:14:27.864" v="1073" actId="478"/>
          <ac:picMkLst>
            <pc:docMk/>
            <pc:sldMk cId="3324032298" sldId="293"/>
            <ac:picMk id="58" creationId="{5334C293-291E-42F7-B14B-D7310223F486}"/>
          </ac:picMkLst>
        </pc:picChg>
        <pc:picChg chg="add del mod">
          <ac:chgData name="子豪 章" userId="a49aefbc8cdc36ad" providerId="LiveId" clId="{13A92059-BAAC-4DF4-BE36-25E43B3701F3}" dt="2023-10-20T10:14:27.272" v="1072" actId="478"/>
          <ac:picMkLst>
            <pc:docMk/>
            <pc:sldMk cId="3324032298" sldId="293"/>
            <ac:picMk id="59" creationId="{2D25D70A-4AD5-4A8C-B358-54C3D167459B}"/>
          </ac:picMkLst>
        </pc:picChg>
        <pc:picChg chg="add mod">
          <ac:chgData name="子豪 章" userId="a49aefbc8cdc36ad" providerId="LiveId" clId="{13A92059-BAAC-4DF4-BE36-25E43B3701F3}" dt="2023-10-20T10:26:11.958" v="1286" actId="1076"/>
          <ac:picMkLst>
            <pc:docMk/>
            <pc:sldMk cId="3324032298" sldId="293"/>
            <ac:picMk id="65" creationId="{F7153EC2-6E91-4E9E-A164-9B0C78DD8120}"/>
          </ac:picMkLst>
        </pc:picChg>
        <pc:picChg chg="add mod">
          <ac:chgData name="子豪 章" userId="a49aefbc8cdc36ad" providerId="LiveId" clId="{13A92059-BAAC-4DF4-BE36-25E43B3701F3}" dt="2023-10-20T10:30:56.684" v="1319" actId="1076"/>
          <ac:picMkLst>
            <pc:docMk/>
            <pc:sldMk cId="3324032298" sldId="293"/>
            <ac:picMk id="72" creationId="{A24FE192-F433-4278-BA03-632C9D0C8828}"/>
          </ac:picMkLst>
        </pc:picChg>
        <pc:cxnChg chg="del">
          <ac:chgData name="子豪 章" userId="a49aefbc8cdc36ad" providerId="LiveId" clId="{13A92059-BAAC-4DF4-BE36-25E43B3701F3}" dt="2023-10-20T09:37:15.272" v="504" actId="478"/>
          <ac:cxnSpMkLst>
            <pc:docMk/>
            <pc:sldMk cId="3324032298" sldId="293"/>
            <ac:cxnSpMk id="26" creationId="{FFA4537B-8105-4623-9BFF-9B8C7830F357}"/>
          </ac:cxnSpMkLst>
        </pc:cxnChg>
        <pc:cxnChg chg="add mod">
          <ac:chgData name="子豪 章" userId="a49aefbc8cdc36ad" providerId="LiveId" clId="{13A92059-BAAC-4DF4-BE36-25E43B3701F3}" dt="2023-10-20T10:25:42.038" v="1274" actId="14100"/>
          <ac:cxnSpMkLst>
            <pc:docMk/>
            <pc:sldMk cId="3324032298" sldId="293"/>
            <ac:cxnSpMk id="67" creationId="{49216CF8-4F60-4D8D-BE4D-C7D962AD9089}"/>
          </ac:cxnSpMkLst>
        </pc:cxnChg>
      </pc:sldChg>
      <pc:sldChg chg="addSp delSp modSp add mod">
        <pc:chgData name="子豪 章" userId="a49aefbc8cdc36ad" providerId="LiveId" clId="{13A92059-BAAC-4DF4-BE36-25E43B3701F3}" dt="2023-10-20T10:58:02.010" v="1993" actId="20577"/>
        <pc:sldMkLst>
          <pc:docMk/>
          <pc:sldMk cId="2639688520" sldId="294"/>
        </pc:sldMkLst>
        <pc:spChg chg="mod">
          <ac:chgData name="子豪 章" userId="a49aefbc8cdc36ad" providerId="LiveId" clId="{13A92059-BAAC-4DF4-BE36-25E43B3701F3}" dt="2023-10-20T10:48:45.884" v="1793" actId="20577"/>
          <ac:spMkLst>
            <pc:docMk/>
            <pc:sldMk cId="2639688520" sldId="294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31:07.060" v="1320" actId="478"/>
          <ac:spMkLst>
            <pc:docMk/>
            <pc:sldMk cId="2639688520" sldId="294"/>
            <ac:spMk id="5" creationId="{EFB00BFE-61F1-43B9-9B7F-1DC569815C86}"/>
          </ac:spMkLst>
        </pc:spChg>
        <pc:spChg chg="add mod">
          <ac:chgData name="子豪 章" userId="a49aefbc8cdc36ad" providerId="LiveId" clId="{13A92059-BAAC-4DF4-BE36-25E43B3701F3}" dt="2023-10-20T10:58:02.010" v="1993" actId="20577"/>
          <ac:spMkLst>
            <pc:docMk/>
            <pc:sldMk cId="2639688520" sldId="294"/>
            <ac:spMk id="6" creationId="{86B04745-BBC6-46EB-9EBC-EA86A736CE48}"/>
          </ac:spMkLst>
        </pc:spChg>
        <pc:spChg chg="mod">
          <ac:chgData name="子豪 章" userId="a49aefbc8cdc36ad" providerId="LiveId" clId="{13A92059-BAAC-4DF4-BE36-25E43B3701F3}" dt="2023-10-20T10:47:37.616" v="1766" actId="1076"/>
          <ac:spMkLst>
            <pc:docMk/>
            <pc:sldMk cId="2639688520" sldId="294"/>
            <ac:spMk id="8" creationId="{F56BE4EB-ABA8-4937-A5A1-8CC3656C7E79}"/>
          </ac:spMkLst>
        </pc:spChg>
        <pc:spChg chg="del">
          <ac:chgData name="子豪 章" userId="a49aefbc8cdc36ad" providerId="LiveId" clId="{13A92059-BAAC-4DF4-BE36-25E43B3701F3}" dt="2023-10-20T10:50:30.245" v="1807" actId="478"/>
          <ac:spMkLst>
            <pc:docMk/>
            <pc:sldMk cId="2639688520" sldId="294"/>
            <ac:spMk id="11" creationId="{656CFDCC-1A45-4C2F-B8E7-4BE745BE5DF7}"/>
          </ac:spMkLst>
        </pc:spChg>
        <pc:spChg chg="add mod">
          <ac:chgData name="子豪 章" userId="a49aefbc8cdc36ad" providerId="LiveId" clId="{13A92059-BAAC-4DF4-BE36-25E43B3701F3}" dt="2023-10-20T10:48:05.043" v="1776" actId="164"/>
          <ac:spMkLst>
            <pc:docMk/>
            <pc:sldMk cId="2639688520" sldId="294"/>
            <ac:spMk id="12" creationId="{2139A653-D77C-4078-BC28-EFB7545AA333}"/>
          </ac:spMkLst>
        </pc:spChg>
        <pc:spChg chg="del">
          <ac:chgData name="子豪 章" userId="a49aefbc8cdc36ad" providerId="LiveId" clId="{13A92059-BAAC-4DF4-BE36-25E43B3701F3}" dt="2023-10-20T10:31:09.338" v="1321" actId="478"/>
          <ac:spMkLst>
            <pc:docMk/>
            <pc:sldMk cId="2639688520" sldId="294"/>
            <ac:spMk id="18" creationId="{1067C976-42A9-4825-9DF6-B147EB4137E7}"/>
          </ac:spMkLst>
        </pc:spChg>
        <pc:spChg chg="add del mod">
          <ac:chgData name="子豪 章" userId="a49aefbc8cdc36ad" providerId="LiveId" clId="{13A92059-BAAC-4DF4-BE36-25E43B3701F3}" dt="2023-10-20T10:56:03.270" v="1889"/>
          <ac:spMkLst>
            <pc:docMk/>
            <pc:sldMk cId="2639688520" sldId="294"/>
            <ac:spMk id="19" creationId="{4580D4F0-6E45-49C5-A3F0-3D2925C671AF}"/>
          </ac:spMkLst>
        </pc:spChg>
        <pc:spChg chg="mod">
          <ac:chgData name="子豪 章" userId="a49aefbc8cdc36ad" providerId="LiveId" clId="{13A92059-BAAC-4DF4-BE36-25E43B3701F3}" dt="2023-10-20T10:47:40.537" v="1767" actId="1076"/>
          <ac:spMkLst>
            <pc:docMk/>
            <pc:sldMk cId="2639688520" sldId="294"/>
            <ac:spMk id="20" creationId="{1F4DBC49-FDC1-4C0D-9575-90E7D55EFBD5}"/>
          </ac:spMkLst>
        </pc:spChg>
        <pc:spChg chg="add mod">
          <ac:chgData name="子豪 章" userId="a49aefbc8cdc36ad" providerId="LiveId" clId="{13A92059-BAAC-4DF4-BE36-25E43B3701F3}" dt="2023-10-20T10:56:00.344" v="1887" actId="20577"/>
          <ac:spMkLst>
            <pc:docMk/>
            <pc:sldMk cId="2639688520" sldId="294"/>
            <ac:spMk id="21" creationId="{13B1EEA5-C9A1-4B7C-AF9C-32B3DE3020C6}"/>
          </ac:spMkLst>
        </pc:spChg>
        <pc:spChg chg="add mod">
          <ac:chgData name="子豪 章" userId="a49aefbc8cdc36ad" providerId="LiveId" clId="{13A92059-BAAC-4DF4-BE36-25E43B3701F3}" dt="2023-10-20T10:56:06.464" v="1891" actId="1076"/>
          <ac:spMkLst>
            <pc:docMk/>
            <pc:sldMk cId="2639688520" sldId="294"/>
            <ac:spMk id="22" creationId="{5E98149B-C6F3-47AB-8F93-0B588B50BFA2}"/>
          </ac:spMkLst>
        </pc:spChg>
        <pc:spChg chg="mod">
          <ac:chgData name="子豪 章" userId="a49aefbc8cdc36ad" providerId="LiveId" clId="{13A92059-BAAC-4DF4-BE36-25E43B3701F3}" dt="2023-10-20T10:48:20.323" v="1786" actId="1076"/>
          <ac:spMkLst>
            <pc:docMk/>
            <pc:sldMk cId="2639688520" sldId="294"/>
            <ac:spMk id="23" creationId="{34077C4C-4904-4156-AD58-567CDB15C149}"/>
          </ac:spMkLst>
        </pc:spChg>
        <pc:grpChg chg="add mod">
          <ac:chgData name="子豪 章" userId="a49aefbc8cdc36ad" providerId="LiveId" clId="{13A92059-BAAC-4DF4-BE36-25E43B3701F3}" dt="2023-10-20T10:48:24.250" v="1787" actId="1076"/>
          <ac:grpSpMkLst>
            <pc:docMk/>
            <pc:sldMk cId="2639688520" sldId="294"/>
            <ac:grpSpMk id="13" creationId="{F8B85F52-61D8-44A7-85E5-F08F93996583}"/>
          </ac:grpSpMkLst>
        </pc:grpChg>
        <pc:picChg chg="add mod">
          <ac:chgData name="子豪 章" userId="a49aefbc8cdc36ad" providerId="LiveId" clId="{13A92059-BAAC-4DF4-BE36-25E43B3701F3}" dt="2023-10-20T10:50:37.986" v="1809" actId="1076"/>
          <ac:picMkLst>
            <pc:docMk/>
            <pc:sldMk cId="2639688520" sldId="294"/>
            <ac:picMk id="2" creationId="{E29D409C-6854-48A8-A985-306BFB6D3E05}"/>
          </ac:picMkLst>
        </pc:picChg>
        <pc:picChg chg="add mod">
          <ac:chgData name="子豪 章" userId="a49aefbc8cdc36ad" providerId="LiveId" clId="{13A92059-BAAC-4DF4-BE36-25E43B3701F3}" dt="2023-10-20T10:50:41.118" v="1812" actId="1076"/>
          <ac:picMkLst>
            <pc:docMk/>
            <pc:sldMk cId="2639688520" sldId="294"/>
            <ac:picMk id="3" creationId="{363D60BB-7EA2-4D47-951F-6E819D0B14EE}"/>
          </ac:picMkLst>
        </pc:picChg>
        <pc:picChg chg="mod">
          <ac:chgData name="子豪 章" userId="a49aefbc8cdc36ad" providerId="LiveId" clId="{13A92059-BAAC-4DF4-BE36-25E43B3701F3}" dt="2023-10-20T10:47:41.888" v="1768" actId="1076"/>
          <ac:picMkLst>
            <pc:docMk/>
            <pc:sldMk cId="2639688520" sldId="294"/>
            <ac:picMk id="10" creationId="{3983FA56-0843-455D-B69F-8B3D2C170757}"/>
          </ac:picMkLst>
        </pc:picChg>
        <pc:picChg chg="add mod">
          <ac:chgData name="子豪 章" userId="a49aefbc8cdc36ad" providerId="LiveId" clId="{13A92059-BAAC-4DF4-BE36-25E43B3701F3}" dt="2023-10-20T10:56:04.906" v="1890" actId="1076"/>
          <ac:picMkLst>
            <pc:docMk/>
            <pc:sldMk cId="2639688520" sldId="294"/>
            <ac:picMk id="17" creationId="{314A2465-DA34-4550-8BD3-2E2875EC5F1A}"/>
          </ac:picMkLst>
        </pc:picChg>
        <pc:picChg chg="add mod">
          <ac:chgData name="子豪 章" userId="a49aefbc8cdc36ad" providerId="LiveId" clId="{13A92059-BAAC-4DF4-BE36-25E43B3701F3}" dt="2023-10-20T10:54:52.755" v="1869" actId="1076"/>
          <ac:picMkLst>
            <pc:docMk/>
            <pc:sldMk cId="2639688520" sldId="294"/>
            <ac:picMk id="24" creationId="{F8B8D7F7-F7F9-4E97-8F00-9984CCFCB5FE}"/>
          </ac:picMkLst>
        </pc:picChg>
        <pc:picChg chg="add mod">
          <ac:chgData name="子豪 章" userId="a49aefbc8cdc36ad" providerId="LiveId" clId="{13A92059-BAAC-4DF4-BE36-25E43B3701F3}" dt="2023-10-20T10:55:11.224" v="1875" actId="1076"/>
          <ac:picMkLst>
            <pc:docMk/>
            <pc:sldMk cId="2639688520" sldId="294"/>
            <ac:picMk id="25" creationId="{4ACC4928-C126-4973-B714-398F4F813BE7}"/>
          </ac:picMkLst>
        </pc:picChg>
        <pc:cxnChg chg="add mod">
          <ac:chgData name="子豪 章" userId="a49aefbc8cdc36ad" providerId="LiveId" clId="{13A92059-BAAC-4DF4-BE36-25E43B3701F3}" dt="2023-10-20T10:55:16.016" v="1876" actId="14100"/>
          <ac:cxnSpMkLst>
            <pc:docMk/>
            <pc:sldMk cId="2639688520" sldId="294"/>
            <ac:cxnSpMk id="14" creationId="{FC2B49AF-008B-49A7-89B1-34C4E23399F8}"/>
          </ac:cxnSpMkLst>
        </pc:cxnChg>
        <pc:cxnChg chg="add mod">
          <ac:chgData name="子豪 章" userId="a49aefbc8cdc36ad" providerId="LiveId" clId="{13A92059-BAAC-4DF4-BE36-25E43B3701F3}" dt="2023-10-20T10:55:23.166" v="1879" actId="14100"/>
          <ac:cxnSpMkLst>
            <pc:docMk/>
            <pc:sldMk cId="2639688520" sldId="294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28:52.625" v="2310" actId="478"/>
        <pc:sldMkLst>
          <pc:docMk/>
          <pc:sldMk cId="875165983" sldId="295"/>
        </pc:sldMkLst>
        <pc:spChg chg="mod">
          <ac:chgData name="子豪 章" userId="a49aefbc8cdc36ad" providerId="LiveId" clId="{13A92059-BAAC-4DF4-BE36-25E43B3701F3}" dt="2023-10-20T11:20:02.462" v="2261" actId="20577"/>
          <ac:spMkLst>
            <pc:docMk/>
            <pc:sldMk cId="875165983" sldId="295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6" creationId="{86B04745-BBC6-46EB-9EBC-EA86A736CE48}"/>
          </ac:spMkLst>
        </pc:spChg>
        <pc:spChg chg="add mod">
          <ac:chgData name="子豪 章" userId="a49aefbc8cdc36ad" providerId="LiveId" clId="{13A92059-BAAC-4DF4-BE36-25E43B3701F3}" dt="2023-10-20T10:59:59.460" v="2008" actId="14100"/>
          <ac:spMkLst>
            <pc:docMk/>
            <pc:sldMk cId="875165983" sldId="295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8" creationId="{F56BE4EB-ABA8-4937-A5A1-8CC3656C7E79}"/>
          </ac:spMkLst>
        </pc:spChg>
        <pc:spChg chg="add del mod">
          <ac:chgData name="子豪 章" userId="a49aefbc8cdc36ad" providerId="LiveId" clId="{13A92059-BAAC-4DF4-BE36-25E43B3701F3}" dt="2023-10-20T11:28:52.625" v="2310" actId="478"/>
          <ac:spMkLst>
            <pc:docMk/>
            <pc:sldMk cId="875165983" sldId="295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0" creationId="{1F4DBC49-FDC1-4C0D-9575-90E7D55EFBD5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1" creationId="{13B1EEA5-C9A1-4B7C-AF9C-32B3DE3020C6}"/>
          </ac:spMkLst>
        </pc:spChg>
        <pc:spChg chg="del">
          <ac:chgData name="子豪 章" userId="a49aefbc8cdc36ad" providerId="LiveId" clId="{13A92059-BAAC-4DF4-BE36-25E43B3701F3}" dt="2023-10-20T10:58:43.590" v="1995" actId="478"/>
          <ac:spMkLst>
            <pc:docMk/>
            <pc:sldMk cId="875165983" sldId="295"/>
            <ac:spMk id="22" creationId="{5E98149B-C6F3-47AB-8F93-0B588B50BFA2}"/>
          </ac:spMkLst>
        </pc:spChg>
        <pc:spChg chg="add mod">
          <ac:chgData name="子豪 章" userId="a49aefbc8cdc36ad" providerId="LiveId" clId="{13A92059-BAAC-4DF4-BE36-25E43B3701F3}" dt="2023-10-20T11:02:19.016" v="2060" actId="1076"/>
          <ac:spMkLst>
            <pc:docMk/>
            <pc:sldMk cId="875165983" sldId="295"/>
            <ac:spMk id="26" creationId="{F8A1DB61-F4A5-4A83-8E88-7CF351A41DFB}"/>
          </ac:spMkLst>
        </pc:spChg>
        <pc:grpChg chg="del">
          <ac:chgData name="子豪 章" userId="a49aefbc8cdc36ad" providerId="LiveId" clId="{13A92059-BAAC-4DF4-BE36-25E43B3701F3}" dt="2023-10-20T10:58:43.590" v="1995" actId="478"/>
          <ac:grpSpMkLst>
            <pc:docMk/>
            <pc:sldMk cId="875165983" sldId="295"/>
            <ac:grpSpMk id="13" creationId="{F8B85F52-61D8-44A7-85E5-F08F93996583}"/>
          </ac:grpSpMkLst>
        </pc:grp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" creationId="{E29D409C-6854-48A8-A985-306BFB6D3E05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3" creationId="{363D60BB-7EA2-4D47-951F-6E819D0B14EE}"/>
          </ac:picMkLst>
        </pc:picChg>
        <pc:picChg chg="add mod">
          <ac:chgData name="子豪 章" userId="a49aefbc8cdc36ad" providerId="LiveId" clId="{13A92059-BAAC-4DF4-BE36-25E43B3701F3}" dt="2023-10-20T10:59:23.689" v="2000" actId="1076"/>
          <ac:picMkLst>
            <pc:docMk/>
            <pc:sldMk cId="875165983" sldId="295"/>
            <ac:picMk id="5" creationId="{26C7741C-24F4-4A37-B131-A190E5B0248B}"/>
          </ac:picMkLst>
        </pc:picChg>
        <pc:picChg chg="add mod">
          <ac:chgData name="子豪 章" userId="a49aefbc8cdc36ad" providerId="LiveId" clId="{13A92059-BAAC-4DF4-BE36-25E43B3701F3}" dt="2023-10-20T11:02:14.726" v="2059" actId="1076"/>
          <ac:picMkLst>
            <pc:docMk/>
            <pc:sldMk cId="875165983" sldId="295"/>
            <ac:picMk id="9" creationId="{569C94E2-39EE-4377-9006-F1354B8A0A1C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0" creationId="{3983FA56-0843-455D-B69F-8B3D2C170757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17" creationId="{314A2465-DA34-4550-8BD3-2E2875EC5F1A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4" creationId="{F8B8D7F7-F7F9-4E97-8F00-9984CCFCB5FE}"/>
          </ac:picMkLst>
        </pc:picChg>
        <pc:picChg chg="del">
          <ac:chgData name="子豪 章" userId="a49aefbc8cdc36ad" providerId="LiveId" clId="{13A92059-BAAC-4DF4-BE36-25E43B3701F3}" dt="2023-10-20T10:58:43.590" v="1995" actId="478"/>
          <ac:picMkLst>
            <pc:docMk/>
            <pc:sldMk cId="875165983" sldId="295"/>
            <ac:picMk id="25" creationId="{4ACC4928-C126-4973-B714-398F4F813BE7}"/>
          </ac:picMkLst>
        </pc:picChg>
        <pc:cxnChg chg="del">
          <ac:chgData name="子豪 章" userId="a49aefbc8cdc36ad" providerId="LiveId" clId="{13A92059-BAAC-4DF4-BE36-25E43B3701F3}" dt="2023-10-20T10:58:44.835" v="1996" actId="478"/>
          <ac:cxnSpMkLst>
            <pc:docMk/>
            <pc:sldMk cId="875165983" sldId="295"/>
            <ac:cxnSpMk id="14" creationId="{FC2B49AF-008B-49A7-89B1-34C4E23399F8}"/>
          </ac:cxnSpMkLst>
        </pc:cxnChg>
        <pc:cxnChg chg="del">
          <ac:chgData name="子豪 章" userId="a49aefbc8cdc36ad" providerId="LiveId" clId="{13A92059-BAAC-4DF4-BE36-25E43B3701F3}" dt="2023-10-20T10:58:43.590" v="1995" actId="478"/>
          <ac:cxnSpMkLst>
            <pc:docMk/>
            <pc:sldMk cId="875165983" sldId="295"/>
            <ac:cxnSpMk id="27" creationId="{D43A243C-3DC5-45BA-8840-B46E470E177B}"/>
          </ac:cxnSpMkLst>
        </pc:cxnChg>
      </pc:sldChg>
      <pc:sldChg chg="addSp delSp modSp add mod">
        <pc:chgData name="子豪 章" userId="a49aefbc8cdc36ad" providerId="LiveId" clId="{13A92059-BAAC-4DF4-BE36-25E43B3701F3}" dt="2023-10-20T11:32:03.483" v="2372" actId="1076"/>
        <pc:sldMkLst>
          <pc:docMk/>
          <pc:sldMk cId="4220200417" sldId="296"/>
        </pc:sldMkLst>
        <pc:spChg chg="add del mod">
          <ac:chgData name="子豪 章" userId="a49aefbc8cdc36ad" providerId="LiveId" clId="{13A92059-BAAC-4DF4-BE36-25E43B3701F3}" dt="2023-10-20T11:04:56.890" v="2070"/>
          <ac:spMkLst>
            <pc:docMk/>
            <pc:sldMk cId="4220200417" sldId="296"/>
            <ac:spMk id="3" creationId="{776109ED-6911-4E05-827F-07A88A499775}"/>
          </ac:spMkLst>
        </pc:spChg>
        <pc:spChg chg="mod">
          <ac:chgData name="子豪 章" userId="a49aefbc8cdc36ad" providerId="LiveId" clId="{13A92059-BAAC-4DF4-BE36-25E43B3701F3}" dt="2023-10-20T11:20:16.088" v="2267" actId="20577"/>
          <ac:spMkLst>
            <pc:docMk/>
            <pc:sldMk cId="4220200417" sldId="296"/>
            <ac:spMk id="4" creationId="{40C5064E-8BF6-4AB8-B88F-49CF9347037C}"/>
          </ac:spMkLst>
        </pc:spChg>
        <pc:spChg chg="add mod">
          <ac:chgData name="子豪 章" userId="a49aefbc8cdc36ad" providerId="LiveId" clId="{13A92059-BAAC-4DF4-BE36-25E43B3701F3}" dt="2023-10-20T11:31:49.352" v="2371" actId="1076"/>
          <ac:spMkLst>
            <pc:docMk/>
            <pc:sldMk cId="4220200417" sldId="296"/>
            <ac:spMk id="6" creationId="{81B4E6B3-4F26-4993-8A1A-612ACD250C24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7" creationId="{76485D1B-185D-4C4E-B561-D8A84A0ABAD1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11" creationId="{F16740B8-C47C-4B11-945B-9E9B60721AED}"/>
          </ac:spMkLst>
        </pc:spChg>
        <pc:spChg chg="del">
          <ac:chgData name="子豪 章" userId="a49aefbc8cdc36ad" providerId="LiveId" clId="{13A92059-BAAC-4DF4-BE36-25E43B3701F3}" dt="2023-10-20T11:02:27.057" v="2063" actId="478"/>
          <ac:spMkLst>
            <pc:docMk/>
            <pc:sldMk cId="4220200417" sldId="296"/>
            <ac:spMk id="26" creationId="{F8A1DB61-F4A5-4A83-8E88-7CF351A41DFB}"/>
          </ac:spMkLst>
        </pc:spChg>
        <pc:picChg chg="add mod">
          <ac:chgData name="子豪 章" userId="a49aefbc8cdc36ad" providerId="LiveId" clId="{13A92059-BAAC-4DF4-BE36-25E43B3701F3}" dt="2023-10-20T11:32:03.483" v="2372" actId="1076"/>
          <ac:picMkLst>
            <pc:docMk/>
            <pc:sldMk cId="4220200417" sldId="296"/>
            <ac:picMk id="2" creationId="{ABE2814D-58C6-4A38-ADB9-A73C2324FC96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5" creationId="{26C7741C-24F4-4A37-B131-A190E5B0248B}"/>
          </ac:picMkLst>
        </pc:picChg>
        <pc:picChg chg="add del mod modCrop">
          <ac:chgData name="子豪 章" userId="a49aefbc8cdc36ad" providerId="LiveId" clId="{13A92059-BAAC-4DF4-BE36-25E43B3701F3}" dt="2023-10-20T11:31:07.211" v="2352" actId="21"/>
          <ac:picMkLst>
            <pc:docMk/>
            <pc:sldMk cId="4220200417" sldId="296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02:27.057" v="2063" actId="478"/>
          <ac:picMkLst>
            <pc:docMk/>
            <pc:sldMk cId="4220200417" sldId="296"/>
            <ac:picMk id="9" creationId="{569C94E2-39EE-4377-9006-F1354B8A0A1C}"/>
          </ac:picMkLst>
        </pc:picChg>
        <pc:picChg chg="add del mod">
          <ac:chgData name="子豪 章" userId="a49aefbc8cdc36ad" providerId="LiveId" clId="{13A92059-BAAC-4DF4-BE36-25E43B3701F3}" dt="2023-10-20T11:31:13.382" v="2354" actId="21"/>
          <ac:picMkLst>
            <pc:docMk/>
            <pc:sldMk cId="4220200417" sldId="296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1:42.134" v="2367" actId="1076"/>
          <ac:picMkLst>
            <pc:docMk/>
            <pc:sldMk cId="4220200417" sldId="296"/>
            <ac:picMk id="17" creationId="{BBA34995-FE22-4821-AD1E-87751FC5EE09}"/>
          </ac:picMkLst>
        </pc:picChg>
        <pc:cxnChg chg="add del mod">
          <ac:chgData name="子豪 章" userId="a49aefbc8cdc36ad" providerId="LiveId" clId="{13A92059-BAAC-4DF4-BE36-25E43B3701F3}" dt="2023-10-20T11:31:16.304" v="2356" actId="478"/>
          <ac:cxnSpMkLst>
            <pc:docMk/>
            <pc:sldMk cId="4220200417" sldId="296"/>
            <ac:cxnSpMk id="13" creationId="{79A0AF3D-F9F3-48DA-8B59-E756E707A1AC}"/>
          </ac:cxnSpMkLst>
        </pc:cxnChg>
        <pc:cxnChg chg="add del mod">
          <ac:chgData name="子豪 章" userId="a49aefbc8cdc36ad" providerId="LiveId" clId="{13A92059-BAAC-4DF4-BE36-25E43B3701F3}" dt="2023-10-20T11:31:16.871" v="2357" actId="478"/>
          <ac:cxnSpMkLst>
            <pc:docMk/>
            <pc:sldMk cId="4220200417" sldId="296"/>
            <ac:cxnSpMk id="15" creationId="{FE31FE22-ECC8-4912-8775-821BBDF4535B}"/>
          </ac:cxnSpMkLst>
        </pc:cxnChg>
      </pc:sldChg>
      <pc:sldChg chg="addSp delSp modSp add mod ord">
        <pc:chgData name="子豪 章" userId="a49aefbc8cdc36ad" providerId="LiveId" clId="{13A92059-BAAC-4DF4-BE36-25E43B3701F3}" dt="2023-10-20T11:32:50.057" v="2377"/>
        <pc:sldMkLst>
          <pc:docMk/>
          <pc:sldMk cId="199618755" sldId="297"/>
        </pc:sldMkLst>
        <pc:spChg chg="mod">
          <ac:chgData name="子豪 章" userId="a49aefbc8cdc36ad" providerId="LiveId" clId="{13A92059-BAAC-4DF4-BE36-25E43B3701F3}" dt="2023-10-20T11:20:28.447" v="2279" actId="20577"/>
          <ac:spMkLst>
            <pc:docMk/>
            <pc:sldMk cId="199618755" sldId="297"/>
            <ac:spMk id="4" creationId="{40C5064E-8BF6-4AB8-B88F-49CF9347037C}"/>
          </ac:spMkLst>
        </pc:spChg>
        <pc:spChg chg="del">
          <ac:chgData name="子豪 章" userId="a49aefbc8cdc36ad" providerId="LiveId" clId="{13A92059-BAAC-4DF4-BE36-25E43B3701F3}" dt="2023-10-20T11:20:31.671" v="2280" actId="478"/>
          <ac:spMkLst>
            <pc:docMk/>
            <pc:sldMk cId="199618755" sldId="297"/>
            <ac:spMk id="6" creationId="{81B4E6B3-4F26-4993-8A1A-612ACD250C24}"/>
          </ac:spMkLst>
        </pc:sp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2" creationId="{ABE2814D-58C6-4A38-ADB9-A73C2324FC96}"/>
          </ac:picMkLst>
        </pc:picChg>
        <pc:picChg chg="add del mod">
          <ac:chgData name="子豪 章" userId="a49aefbc8cdc36ad" providerId="LiveId" clId="{13A92059-BAAC-4DF4-BE36-25E43B3701F3}" dt="2023-10-20T11:29:45.381" v="2311" actId="478"/>
          <ac:picMkLst>
            <pc:docMk/>
            <pc:sldMk cId="199618755" sldId="297"/>
            <ac:picMk id="3" creationId="{C4DAAF3A-B947-4BFA-89D3-A909F562D03F}"/>
          </ac:picMkLst>
        </pc:picChg>
        <pc:picChg chg="add del mod">
          <ac:chgData name="子豪 章" userId="a49aefbc8cdc36ad" providerId="LiveId" clId="{13A92059-BAAC-4DF4-BE36-25E43B3701F3}" dt="2023-10-20T11:29:46.188" v="2312" actId="478"/>
          <ac:picMkLst>
            <pc:docMk/>
            <pc:sldMk cId="199618755" sldId="297"/>
            <ac:picMk id="5" creationId="{D73CF1FF-8F8D-4979-B9DB-49EBB996CB31}"/>
          </ac:picMkLst>
        </pc:picChg>
        <pc:picChg chg="add mod modCrop">
          <ac:chgData name="子豪 章" userId="a49aefbc8cdc36ad" providerId="LiveId" clId="{13A92059-BAAC-4DF4-BE36-25E43B3701F3}" dt="2023-10-20T11:30:17.910" v="2321" actId="1076"/>
          <ac:picMkLst>
            <pc:docMk/>
            <pc:sldMk cId="199618755" sldId="297"/>
            <ac:picMk id="7" creationId="{6565556B-8117-4673-9003-FDAA5573D025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8" creationId="{29283A65-33B1-477B-B32D-B7979D05D2E7}"/>
          </ac:picMkLst>
        </pc:picChg>
        <pc:picChg chg="del">
          <ac:chgData name="子豪 章" userId="a49aefbc8cdc36ad" providerId="LiveId" clId="{13A92059-BAAC-4DF4-BE36-25E43B3701F3}" dt="2023-10-20T11:20:31.671" v="2280" actId="478"/>
          <ac:picMkLst>
            <pc:docMk/>
            <pc:sldMk cId="199618755" sldId="297"/>
            <ac:picMk id="10" creationId="{035ACDED-331B-4E91-8B6C-54443C947266}"/>
          </ac:picMkLst>
        </pc:picChg>
        <pc:picChg chg="add mod">
          <ac:chgData name="子豪 章" userId="a49aefbc8cdc36ad" providerId="LiveId" clId="{13A92059-BAAC-4DF4-BE36-25E43B3701F3}" dt="2023-10-20T11:30:31.591" v="2326" actId="1076"/>
          <ac:picMkLst>
            <pc:docMk/>
            <pc:sldMk cId="199618755" sldId="297"/>
            <ac:picMk id="12" creationId="{9C8C5A5B-77F1-48DE-8EB7-04C2258C03DD}"/>
          </ac:picMkLst>
        </pc:picChg>
        <pc:cxnChg chg="del">
          <ac:chgData name="子豪 章" userId="a49aefbc8cdc36ad" providerId="LiveId" clId="{13A92059-BAAC-4DF4-BE36-25E43B3701F3}" dt="2023-10-20T11:20:32.693" v="2281" actId="478"/>
          <ac:cxnSpMkLst>
            <pc:docMk/>
            <pc:sldMk cId="199618755" sldId="297"/>
            <ac:cxnSpMk id="13" creationId="{79A0AF3D-F9F3-48DA-8B59-E756E707A1AC}"/>
          </ac:cxnSpMkLst>
        </pc:cxnChg>
        <pc:cxnChg chg="del">
          <ac:chgData name="子豪 章" userId="a49aefbc8cdc36ad" providerId="LiveId" clId="{13A92059-BAAC-4DF4-BE36-25E43B3701F3}" dt="2023-10-20T11:20:31.671" v="2280" actId="478"/>
          <ac:cxnSpMkLst>
            <pc:docMk/>
            <pc:sldMk cId="199618755" sldId="297"/>
            <ac:cxnSpMk id="15" creationId="{FE31FE22-ECC8-4912-8775-821BBDF4535B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57.881" v="2829" actId="1076"/>
        <pc:sldMkLst>
          <pc:docMk/>
          <pc:sldMk cId="1543003711" sldId="298"/>
        </pc:sldMkLst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2" creationId="{5B601C69-D229-4EC1-A7FF-D9FC7977747C}"/>
          </ac:spMkLst>
        </pc:spChg>
        <pc:spChg chg="del">
          <ac:chgData name="子豪 章" userId="a49aefbc8cdc36ad" providerId="LiveId" clId="{13A92059-BAAC-4DF4-BE36-25E43B3701F3}" dt="2023-10-20T11:24:05.022" v="2297" actId="478"/>
          <ac:spMkLst>
            <pc:docMk/>
            <pc:sldMk cId="1543003711" sldId="298"/>
            <ac:spMk id="3" creationId="{C3F49422-7C2B-441E-930A-DB4E67ED21F0}"/>
          </ac:spMkLst>
        </pc:spChg>
        <pc:spChg chg="add mod">
          <ac:chgData name="子豪 章" userId="a49aefbc8cdc36ad" providerId="LiveId" clId="{13A92059-BAAC-4DF4-BE36-25E43B3701F3}" dt="2023-10-20T11:30:56.127" v="2349" actId="20577"/>
          <ac:spMkLst>
            <pc:docMk/>
            <pc:sldMk cId="1543003711" sldId="298"/>
            <ac:spMk id="6" creationId="{DA5B318C-FA9D-4B11-A7D5-6703261E1B6A}"/>
          </ac:spMkLst>
        </pc:spChg>
        <pc:spChg chg="add mod">
          <ac:chgData name="子豪 章" userId="a49aefbc8cdc36ad" providerId="LiveId" clId="{13A92059-BAAC-4DF4-BE36-25E43B3701F3}" dt="2023-10-20T11:34:23.355" v="2445" actId="1076"/>
          <ac:spMkLst>
            <pc:docMk/>
            <pc:sldMk cId="1543003711" sldId="298"/>
            <ac:spMk id="9" creationId="{CCB68C01-7560-4A27-974D-C405AE8BEC0E}"/>
          </ac:spMkLst>
        </pc:spChg>
        <pc:spChg chg="add mod">
          <ac:chgData name="子豪 章" userId="a49aefbc8cdc36ad" providerId="LiveId" clId="{13A92059-BAAC-4DF4-BE36-25E43B3701F3}" dt="2023-10-20T11:35:07.583" v="2494" actId="20577"/>
          <ac:spMkLst>
            <pc:docMk/>
            <pc:sldMk cId="1543003711" sldId="298"/>
            <ac:spMk id="20" creationId="{29608F85-5847-422D-A8C1-9B92B349E3D9}"/>
          </ac:spMkLst>
        </pc:spChg>
        <pc:picChg chg="add del mod">
          <ac:chgData name="子豪 章" userId="a49aefbc8cdc36ad" providerId="LiveId" clId="{13A92059-BAAC-4DF4-BE36-25E43B3701F3}" dt="2023-10-20T11:30:25.947" v="2322" actId="21"/>
          <ac:picMkLst>
            <pc:docMk/>
            <pc:sldMk cId="1543003711" sldId="298"/>
            <ac:picMk id="4" creationId="{E843ED2E-67C8-4996-80C9-8CFF9984AC37}"/>
          </ac:picMkLst>
        </pc:picChg>
        <pc:picChg chg="add mod">
          <ac:chgData name="子豪 章" userId="a49aefbc8cdc36ad" providerId="LiveId" clId="{13A92059-BAAC-4DF4-BE36-25E43B3701F3}" dt="2023-10-20T11:34:54.157" v="2456" actId="1076"/>
          <ac:picMkLst>
            <pc:docMk/>
            <pc:sldMk cId="1543003711" sldId="298"/>
            <ac:picMk id="5" creationId="{C123744F-66FE-4031-B7D8-543D970CE41F}"/>
          </ac:picMkLst>
        </pc:picChg>
        <pc:picChg chg="add mod">
          <ac:chgData name="子豪 章" userId="a49aefbc8cdc36ad" providerId="LiveId" clId="{13A92059-BAAC-4DF4-BE36-25E43B3701F3}" dt="2023-10-20T11:34:18.871" v="2442" actId="1076"/>
          <ac:picMkLst>
            <pc:docMk/>
            <pc:sldMk cId="1543003711" sldId="298"/>
            <ac:picMk id="7" creationId="{8435F2A0-D1C3-4B18-939D-CDC40C0F9ACE}"/>
          </ac:picMkLst>
        </pc:picChg>
        <pc:picChg chg="add mod">
          <ac:chgData name="子豪 章" userId="a49aefbc8cdc36ad" providerId="LiveId" clId="{13A92059-BAAC-4DF4-BE36-25E43B3701F3}" dt="2023-10-20T11:43:57.881" v="2829" actId="1076"/>
          <ac:picMkLst>
            <pc:docMk/>
            <pc:sldMk cId="1543003711" sldId="298"/>
            <ac:picMk id="8" creationId="{E7C9BB3B-6BD1-425C-A674-44F6E98FAF40}"/>
          </ac:picMkLst>
        </pc:picChg>
        <pc:picChg chg="add mod">
          <ac:chgData name="子豪 章" userId="a49aefbc8cdc36ad" providerId="LiveId" clId="{13A92059-BAAC-4DF4-BE36-25E43B3701F3}" dt="2023-10-20T11:34:08.532" v="2434" actId="1076"/>
          <ac:picMkLst>
            <pc:docMk/>
            <pc:sldMk cId="1543003711" sldId="298"/>
            <ac:picMk id="10" creationId="{DA6D5A83-69EC-459C-A21D-6EB410BA24BC}"/>
          </ac:picMkLst>
        </pc:picChg>
        <pc:cxnChg chg="add mod">
          <ac:chgData name="子豪 章" userId="a49aefbc8cdc36ad" providerId="LiveId" clId="{13A92059-BAAC-4DF4-BE36-25E43B3701F3}" dt="2023-10-20T11:34:20.261" v="2443" actId="1076"/>
          <ac:cxnSpMkLst>
            <pc:docMk/>
            <pc:sldMk cId="1543003711" sldId="298"/>
            <ac:cxnSpMk id="11" creationId="{7CF78164-5864-4C9B-AEF2-46ED3DE6B89D}"/>
          </ac:cxnSpMkLst>
        </pc:cxnChg>
        <pc:cxnChg chg="add mod">
          <ac:chgData name="子豪 章" userId="a49aefbc8cdc36ad" providerId="LiveId" clId="{13A92059-BAAC-4DF4-BE36-25E43B3701F3}" dt="2023-10-20T11:34:53.061" v="2455" actId="14100"/>
          <ac:cxnSpMkLst>
            <pc:docMk/>
            <pc:sldMk cId="1543003711" sldId="298"/>
            <ac:cxnSpMk id="14" creationId="{D9C9A11B-35AE-4C50-B0F2-F111FA836974}"/>
          </ac:cxnSpMkLst>
        </pc:cxnChg>
      </pc:sldChg>
      <pc:sldChg chg="addSp delSp modSp new mod ord modClrScheme chgLayout">
        <pc:chgData name="子豪 章" userId="a49aefbc8cdc36ad" providerId="LiveId" clId="{13A92059-BAAC-4DF4-BE36-25E43B3701F3}" dt="2023-10-20T11:43:41.562" v="2828" actId="20577"/>
        <pc:sldMkLst>
          <pc:docMk/>
          <pc:sldMk cId="942135151" sldId="299"/>
        </pc:sldMkLst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2" creationId="{184186FD-2C03-458E-865B-9ABC16F60639}"/>
          </ac:spMkLst>
        </pc:spChg>
        <pc:spChg chg="del">
          <ac:chgData name="子豪 章" userId="a49aefbc8cdc36ad" providerId="LiveId" clId="{13A92059-BAAC-4DF4-BE36-25E43B3701F3}" dt="2023-10-20T11:28:08.431" v="2306" actId="478"/>
          <ac:spMkLst>
            <pc:docMk/>
            <pc:sldMk cId="942135151" sldId="299"/>
            <ac:spMk id="3" creationId="{3C376EDD-3458-4C8D-B8E5-54F1A291D270}"/>
          </ac:spMkLst>
        </pc:spChg>
        <pc:spChg chg="add mod">
          <ac:chgData name="子豪 章" userId="a49aefbc8cdc36ad" providerId="LiveId" clId="{13A92059-BAAC-4DF4-BE36-25E43B3701F3}" dt="2023-10-20T11:35:30.584" v="2508" actId="20577"/>
          <ac:spMkLst>
            <pc:docMk/>
            <pc:sldMk cId="942135151" sldId="299"/>
            <ac:spMk id="7" creationId="{CFD5072C-B96D-4F59-99A5-8938FE409192}"/>
          </ac:spMkLst>
        </pc:spChg>
        <pc:spChg chg="add mod">
          <ac:chgData name="子豪 章" userId="a49aefbc8cdc36ad" providerId="LiveId" clId="{13A92059-BAAC-4DF4-BE36-25E43B3701F3}" dt="2023-10-20T11:43:41.562" v="2828" actId="20577"/>
          <ac:spMkLst>
            <pc:docMk/>
            <pc:sldMk cId="942135151" sldId="299"/>
            <ac:spMk id="9" creationId="{B0D3DDE0-ABA4-4A87-9C15-6B66333C3128}"/>
          </ac:spMkLst>
        </pc:spChg>
        <pc:picChg chg="add mod">
          <ac:chgData name="子豪 章" userId="a49aefbc8cdc36ad" providerId="LiveId" clId="{13A92059-BAAC-4DF4-BE36-25E43B3701F3}" dt="2023-10-20T11:43:31.427" v="2804" actId="14100"/>
          <ac:picMkLst>
            <pc:docMk/>
            <pc:sldMk cId="942135151" sldId="299"/>
            <ac:picMk id="4" creationId="{FCF0C9FC-CEFC-4574-832A-B78DD8DB3B37}"/>
          </ac:picMkLst>
        </pc:picChg>
        <pc:picChg chg="add mod">
          <ac:chgData name="子豪 章" userId="a49aefbc8cdc36ad" providerId="LiveId" clId="{13A92059-BAAC-4DF4-BE36-25E43B3701F3}" dt="2023-10-20T11:41:18.557" v="2705" actId="1076"/>
          <ac:picMkLst>
            <pc:docMk/>
            <pc:sldMk cId="942135151" sldId="299"/>
            <ac:picMk id="8" creationId="{29E4756C-A696-474B-B927-EE2E8960B271}"/>
          </ac:picMkLst>
        </pc:picChg>
        <pc:cxnChg chg="add del">
          <ac:chgData name="子豪 章" userId="a49aefbc8cdc36ad" providerId="LiveId" clId="{13A92059-BAAC-4DF4-BE36-25E43B3701F3}" dt="2023-10-20T11:32:44.446" v="2373" actId="478"/>
          <ac:cxnSpMkLst>
            <pc:docMk/>
            <pc:sldMk cId="942135151" sldId="299"/>
            <ac:cxnSpMk id="6" creationId="{B21D2621-A539-4F82-A2BA-A404A41EE2E7}"/>
          </ac:cxnSpMkLst>
        </pc:cxnChg>
      </pc:sldChg>
      <pc:sldMasterChg chg="delSldLayout">
        <pc:chgData name="子豪 章" userId="a49aefbc8cdc36ad" providerId="LiveId" clId="{13A92059-BAAC-4DF4-BE36-25E43B3701F3}" dt="2023-10-20T11:42:18.961" v="2714" actId="47"/>
        <pc:sldMasterMkLst>
          <pc:docMk/>
          <pc:sldMasterMk cId="308249042" sldId="2147483648"/>
        </pc:sldMasterMkLst>
        <pc:sldLayoutChg chg="del">
          <pc:chgData name="子豪 章" userId="a49aefbc8cdc36ad" providerId="LiveId" clId="{13A92059-BAAC-4DF4-BE36-25E43B3701F3}" dt="2023-10-20T11:42:18.961" v="2714" actId="47"/>
          <pc:sldLayoutMkLst>
            <pc:docMk/>
            <pc:sldMasterMk cId="308249042" sldId="2147483648"/>
            <pc:sldLayoutMk cId="3371386214" sldId="2147483660"/>
          </pc:sldLayoutMkLst>
        </pc:sldLayoutChg>
      </pc:sldMasterChg>
    </pc:docChg>
  </pc:docChgLst>
  <pc:docChgLst>
    <pc:chgData name="子豪 章" userId="a49aefbc8cdc36ad" providerId="LiveId" clId="{E8518890-EF1B-424A-A179-56333EE45221}"/>
    <pc:docChg chg="undo custSel addSld delSld modSld">
      <pc:chgData name="子豪 章" userId="a49aefbc8cdc36ad" providerId="LiveId" clId="{E8518890-EF1B-424A-A179-56333EE45221}" dt="2023-10-17T04:11:07.052" v="200" actId="1076"/>
      <pc:docMkLst>
        <pc:docMk/>
      </pc:docMkLst>
      <pc:sldChg chg="del">
        <pc:chgData name="子豪 章" userId="a49aefbc8cdc36ad" providerId="LiveId" clId="{E8518890-EF1B-424A-A179-56333EE45221}" dt="2023-10-17T04:05:37.411" v="0" actId="47"/>
        <pc:sldMkLst>
          <pc:docMk/>
          <pc:sldMk cId="3077507330" sldId="278"/>
        </pc:sldMkLst>
      </pc:sldChg>
      <pc:sldChg chg="addSp delSp modSp mod">
        <pc:chgData name="子豪 章" userId="a49aefbc8cdc36ad" providerId="LiveId" clId="{E8518890-EF1B-424A-A179-56333EE45221}" dt="2023-10-17T04:08:07.363" v="68" actId="1076"/>
        <pc:sldMkLst>
          <pc:docMk/>
          <pc:sldMk cId="292854877" sldId="279"/>
        </pc:sldMkLst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4" creationId="{14958FE5-2323-C9EA-68C9-A188CC502A6B}"/>
          </ac:spMkLst>
        </pc:spChg>
        <pc:spChg chg="add mod">
          <ac:chgData name="子豪 章" userId="a49aefbc8cdc36ad" providerId="LiveId" clId="{E8518890-EF1B-424A-A179-56333EE45221}" dt="2023-10-17T04:06:10.375" v="27"/>
          <ac:spMkLst>
            <pc:docMk/>
            <pc:sldMk cId="292854877" sldId="279"/>
            <ac:spMk id="10" creationId="{ED6A021D-C60B-9A91-B342-83D1EA6B77F5}"/>
          </ac:spMkLst>
        </pc:spChg>
        <pc:spChg chg="mod">
          <ac:chgData name="子豪 章" userId="a49aefbc8cdc36ad" providerId="LiveId" clId="{E8518890-EF1B-424A-A179-56333EE45221}" dt="2023-10-17T04:05:47.361" v="23"/>
          <ac:spMkLst>
            <pc:docMk/>
            <pc:sldMk cId="292854877" sldId="279"/>
            <ac:spMk id="11" creationId="{10C4E9C0-9492-481E-932D-10A1C31090F0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3" creationId="{B265784A-CD5E-4180-9335-6754447C881C}"/>
          </ac:spMkLst>
        </pc:spChg>
        <pc:spChg chg="add del mod">
          <ac:chgData name="子豪 章" userId="a49aefbc8cdc36ad" providerId="LiveId" clId="{E8518890-EF1B-424A-A179-56333EE45221}" dt="2023-10-17T04:06:24.971" v="35" actId="478"/>
          <ac:spMkLst>
            <pc:docMk/>
            <pc:sldMk cId="292854877" sldId="279"/>
            <ac:spMk id="14" creationId="{ED07A454-7151-2331-77E0-E54BE7523A90}"/>
          </ac:spMkLst>
        </pc:spChg>
        <pc:spChg chg="del">
          <ac:chgData name="子豪 章" userId="a49aefbc8cdc36ad" providerId="LiveId" clId="{E8518890-EF1B-424A-A179-56333EE45221}" dt="2023-10-17T04:05:50.999" v="26" actId="478"/>
          <ac:spMkLst>
            <pc:docMk/>
            <pc:sldMk cId="292854877" sldId="279"/>
            <ac:spMk id="15" creationId="{FA648F17-64D4-402F-B320-2861B0593C28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6" creationId="{D1A1FB95-9F46-4EDA-80B1-6A574131F602}"/>
          </ac:spMkLst>
        </pc:spChg>
        <pc:spChg chg="del">
          <ac:chgData name="子豪 章" userId="a49aefbc8cdc36ad" providerId="LiveId" clId="{E8518890-EF1B-424A-A179-56333EE45221}" dt="2023-10-17T04:05:49.877" v="24" actId="478"/>
          <ac:spMkLst>
            <pc:docMk/>
            <pc:sldMk cId="292854877" sldId="279"/>
            <ac:spMk id="17" creationId="{D343FF2A-19C8-4E74-B7D4-DB7D54C606B7}"/>
          </ac:spMkLst>
        </pc:spChg>
        <pc:grpChg chg="add del mod">
          <ac:chgData name="子豪 章" userId="a49aefbc8cdc36ad" providerId="LiveId" clId="{E8518890-EF1B-424A-A179-56333EE45221}" dt="2023-10-17T04:06:27.645" v="39" actId="1076"/>
          <ac:grpSpMkLst>
            <pc:docMk/>
            <pc:sldMk cId="292854877" sldId="279"/>
            <ac:grpSpMk id="20" creationId="{3E0BABDA-5059-63D1-E21A-3CF242FEBCCF}"/>
          </ac:grpSpMkLst>
        </pc:grp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2" creationId="{4F4251F0-5EA3-8779-465B-50E37C177185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3" creationId="{878BF558-DA7F-1166-1DB1-3B0ACE9A0E89}"/>
          </ac:picMkLst>
        </pc:picChg>
        <pc:picChg chg="add del mod">
          <ac:chgData name="子豪 章" userId="a49aefbc8cdc36ad" providerId="LiveId" clId="{E8518890-EF1B-424A-A179-56333EE45221}" dt="2023-10-17T04:08:07.363" v="68" actId="1076"/>
          <ac:picMkLst>
            <pc:docMk/>
            <pc:sldMk cId="292854877" sldId="279"/>
            <ac:picMk id="5" creationId="{495D71E5-B472-CA7E-C795-81618E250657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6" creationId="{08786253-7608-A47A-A3FB-40CAB692DB88}"/>
          </ac:picMkLst>
        </pc:picChg>
        <pc:picChg chg="add del mod">
          <ac:chgData name="子豪 章" userId="a49aefbc8cdc36ad" providerId="LiveId" clId="{E8518890-EF1B-424A-A179-56333EE45221}" dt="2023-10-17T04:06:24.971" v="35" actId="478"/>
          <ac:picMkLst>
            <pc:docMk/>
            <pc:sldMk cId="292854877" sldId="279"/>
            <ac:picMk id="7" creationId="{18B87F54-4CB7-88CA-AADF-302942DD0372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8" creationId="{BF034512-42D9-E1F0-26D3-443CC6A398D1}"/>
          </ac:picMkLst>
        </pc:picChg>
        <pc:picChg chg="add mod">
          <ac:chgData name="子豪 章" userId="a49aefbc8cdc36ad" providerId="LiveId" clId="{E8518890-EF1B-424A-A179-56333EE45221}" dt="2023-10-17T04:06:10.375" v="27"/>
          <ac:picMkLst>
            <pc:docMk/>
            <pc:sldMk cId="292854877" sldId="279"/>
            <ac:picMk id="9" creationId="{BD0A2DFA-7772-5F7C-7CA4-727E7F503996}"/>
          </ac:picMkLst>
        </pc:picChg>
        <pc:picChg chg="del">
          <ac:chgData name="子豪 章" userId="a49aefbc8cdc36ad" providerId="LiveId" clId="{E8518890-EF1B-424A-A179-56333EE45221}" dt="2023-10-17T04:05:50.332" v="25" actId="478"/>
          <ac:picMkLst>
            <pc:docMk/>
            <pc:sldMk cId="292854877" sldId="279"/>
            <ac:picMk id="12" creationId="{97EF80CF-84D4-44DA-BF87-3B7AF8468759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8" creationId="{D5DE7E4F-C3CB-4BE2-B421-AA5653443D9B}"/>
          </ac:picMkLst>
        </pc:picChg>
        <pc:picChg chg="del">
          <ac:chgData name="子豪 章" userId="a49aefbc8cdc36ad" providerId="LiveId" clId="{E8518890-EF1B-424A-A179-56333EE45221}" dt="2023-10-17T04:05:49.877" v="24" actId="478"/>
          <ac:picMkLst>
            <pc:docMk/>
            <pc:sldMk cId="292854877" sldId="279"/>
            <ac:picMk id="19" creationId="{A2998471-B891-493C-910C-CB03AB5615B8}"/>
          </ac:picMkLst>
        </pc:pic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1" creationId="{CB017BD3-BEF4-3CA6-C0DB-06791CD63B5C}"/>
          </ac:inkMkLst>
        </pc:inkChg>
        <pc:inkChg chg="mod">
          <ac:chgData name="子豪 章" userId="a49aefbc8cdc36ad" providerId="LiveId" clId="{E8518890-EF1B-424A-A179-56333EE45221}" dt="2023-10-17T04:06:10.375" v="27"/>
          <ac:inkMkLst>
            <pc:docMk/>
            <pc:sldMk cId="292854877" sldId="279"/>
            <ac:inkMk id="22" creationId="{F55C660C-B590-F25F-7F41-D94159BD57CC}"/>
          </ac:inkMkLst>
        </pc:inkChg>
      </pc:sldChg>
      <pc:sldChg chg="del">
        <pc:chgData name="子豪 章" userId="a49aefbc8cdc36ad" providerId="LiveId" clId="{E8518890-EF1B-424A-A179-56333EE45221}" dt="2023-10-17T04:05:39.408" v="1" actId="47"/>
        <pc:sldMkLst>
          <pc:docMk/>
          <pc:sldMk cId="3310768170" sldId="280"/>
        </pc:sldMkLst>
      </pc:sldChg>
      <pc:sldChg chg="del">
        <pc:chgData name="子豪 章" userId="a49aefbc8cdc36ad" providerId="LiveId" clId="{E8518890-EF1B-424A-A179-56333EE45221}" dt="2023-10-17T04:08:03.505" v="66" actId="47"/>
        <pc:sldMkLst>
          <pc:docMk/>
          <pc:sldMk cId="4237182554" sldId="281"/>
        </pc:sldMkLst>
      </pc:sldChg>
      <pc:sldChg chg="del">
        <pc:chgData name="子豪 章" userId="a49aefbc8cdc36ad" providerId="LiveId" clId="{E8518890-EF1B-424A-A179-56333EE45221}" dt="2023-10-17T04:08:02.735" v="65" actId="47"/>
        <pc:sldMkLst>
          <pc:docMk/>
          <pc:sldMk cId="2465672363" sldId="282"/>
        </pc:sldMkLst>
      </pc:sldChg>
      <pc:sldChg chg="del">
        <pc:chgData name="子豪 章" userId="a49aefbc8cdc36ad" providerId="LiveId" clId="{E8518890-EF1B-424A-A179-56333EE45221}" dt="2023-10-17T04:08:02.181" v="64" actId="47"/>
        <pc:sldMkLst>
          <pc:docMk/>
          <pc:sldMk cId="991363622" sldId="283"/>
        </pc:sldMkLst>
      </pc:sldChg>
      <pc:sldChg chg="del">
        <pc:chgData name="子豪 章" userId="a49aefbc8cdc36ad" providerId="LiveId" clId="{E8518890-EF1B-424A-A179-56333EE45221}" dt="2023-10-17T04:08:04.024" v="67" actId="47"/>
        <pc:sldMkLst>
          <pc:docMk/>
          <pc:sldMk cId="4239154657" sldId="285"/>
        </pc:sldMkLst>
      </pc:sldChg>
      <pc:sldChg chg="del">
        <pc:chgData name="子豪 章" userId="a49aefbc8cdc36ad" providerId="LiveId" clId="{E8518890-EF1B-424A-A179-56333EE45221}" dt="2023-10-17T04:08:01.524" v="63" actId="47"/>
        <pc:sldMkLst>
          <pc:docMk/>
          <pc:sldMk cId="3975383653" sldId="287"/>
        </pc:sldMkLst>
      </pc:sldChg>
      <pc:sldChg chg="addSp delSp modSp add mod">
        <pc:chgData name="子豪 章" userId="a49aefbc8cdc36ad" providerId="LiveId" clId="{E8518890-EF1B-424A-A179-56333EE45221}" dt="2023-10-17T04:11:07.052" v="200" actId="1076"/>
        <pc:sldMkLst>
          <pc:docMk/>
          <pc:sldMk cId="2261670622" sldId="288"/>
        </pc:sldMkLst>
        <pc:spChg chg="del">
          <ac:chgData name="子豪 章" userId="a49aefbc8cdc36ad" providerId="LiveId" clId="{E8518890-EF1B-424A-A179-56333EE45221}" dt="2023-10-17T04:06:44.990" v="46" actId="478"/>
          <ac:spMkLst>
            <pc:docMk/>
            <pc:sldMk cId="2261670622" sldId="288"/>
            <ac:spMk id="4" creationId="{14958FE5-2323-C9EA-68C9-A188CC502A6B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0" creationId="{ED6A021D-C60B-9A91-B342-83D1EA6B77F5}"/>
          </ac:spMkLst>
        </pc:spChg>
        <pc:spChg chg="add mod">
          <ac:chgData name="子豪 章" userId="a49aefbc8cdc36ad" providerId="LiveId" clId="{E8518890-EF1B-424A-A179-56333EE45221}" dt="2023-10-17T04:06:55.385" v="62"/>
          <ac:spMkLst>
            <pc:docMk/>
            <pc:sldMk cId="2261670622" sldId="288"/>
            <ac:spMk id="12" creationId="{EC4F287D-3540-7E8B-EEDA-52A54ED0F9CD}"/>
          </ac:spMkLst>
        </pc:spChg>
        <pc:spChg chg="del">
          <ac:chgData name="子豪 章" userId="a49aefbc8cdc36ad" providerId="LiveId" clId="{E8518890-EF1B-424A-A179-56333EE45221}" dt="2023-10-17T04:06:46.234" v="47" actId="478"/>
          <ac:spMkLst>
            <pc:docMk/>
            <pc:sldMk cId="2261670622" sldId="288"/>
            <ac:spMk id="14" creationId="{ED07A454-7151-2331-77E0-E54BE7523A90}"/>
          </ac:spMkLst>
        </pc:spChg>
        <pc:spChg chg="add mod">
          <ac:chgData name="子豪 章" userId="a49aefbc8cdc36ad" providerId="LiveId" clId="{E8518890-EF1B-424A-A179-56333EE45221}" dt="2023-10-17T04:11:07.052" v="200" actId="1076"/>
          <ac:spMkLst>
            <pc:docMk/>
            <pc:sldMk cId="2261670622" sldId="288"/>
            <ac:spMk id="97" creationId="{7B40B725-298A-5BBB-AFB8-A36C8BF7DF71}"/>
          </ac:spMkLst>
        </pc:spChg>
        <pc:grpChg chg="del mod">
          <ac:chgData name="子豪 章" userId="a49aefbc8cdc36ad" providerId="LiveId" clId="{E8518890-EF1B-424A-A179-56333EE45221}" dt="2023-10-17T04:08:53.376" v="77"/>
          <ac:grpSpMkLst>
            <pc:docMk/>
            <pc:sldMk cId="2261670622" sldId="288"/>
            <ac:grpSpMk id="18" creationId="{305D199E-8401-487D-8ED0-D803D52B0C4B}"/>
          </ac:grpSpMkLst>
        </pc:grpChg>
        <pc:grpChg chg="del">
          <ac:chgData name="子豪 章" userId="a49aefbc8cdc36ad" providerId="LiveId" clId="{E8518890-EF1B-424A-A179-56333EE45221}" dt="2023-10-17T04:06:46.234" v="47" actId="478"/>
          <ac:grpSpMkLst>
            <pc:docMk/>
            <pc:sldMk cId="2261670622" sldId="288"/>
            <ac:grpSpMk id="20" creationId="{3E0BABDA-5059-63D1-E21A-3CF242FEBCCF}"/>
          </ac:grpSpMkLst>
        </pc:grpChg>
        <pc:grpChg chg="del mod">
          <ac:chgData name="子豪 章" userId="a49aefbc8cdc36ad" providerId="LiveId" clId="{E8518890-EF1B-424A-A179-56333EE45221}" dt="2023-10-17T04:08:57.490" v="83"/>
          <ac:grpSpMkLst>
            <pc:docMk/>
            <pc:sldMk cId="2261670622" sldId="288"/>
            <ac:grpSpMk id="24" creationId="{F509474C-C28B-D464-094B-3AAB4188642D}"/>
          </ac:grpSpMkLst>
        </pc:grpChg>
        <pc:grpChg chg="del mod">
          <ac:chgData name="子豪 章" userId="a49aefbc8cdc36ad" providerId="LiveId" clId="{E8518890-EF1B-424A-A179-56333EE45221}" dt="2023-10-17T04:09:08.230" v="95"/>
          <ac:grpSpMkLst>
            <pc:docMk/>
            <pc:sldMk cId="2261670622" sldId="288"/>
            <ac:grpSpMk id="30" creationId="{3EAC226D-F08B-A871-8C63-063E7230F0DF}"/>
          </ac:grpSpMkLst>
        </pc:grpChg>
        <pc:grpChg chg="del mod">
          <ac:chgData name="子豪 章" userId="a49aefbc8cdc36ad" providerId="LiveId" clId="{E8518890-EF1B-424A-A179-56333EE45221}" dt="2023-10-17T04:09:10.600" v="98"/>
          <ac:grpSpMkLst>
            <pc:docMk/>
            <pc:sldMk cId="2261670622" sldId="288"/>
            <ac:grpSpMk id="42" creationId="{B02C08F5-09CA-23DD-4038-DC8CE53097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5" creationId="{999D9620-3A5F-BCB2-8C22-6028E1A3986B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48" creationId="{50B540AB-DAF1-B7F6-8623-63C636793752}"/>
          </ac:grpSpMkLst>
        </pc:grpChg>
        <pc:grpChg chg="del mod">
          <ac:chgData name="子豪 章" userId="a49aefbc8cdc36ad" providerId="LiveId" clId="{E8518890-EF1B-424A-A179-56333EE45221}" dt="2023-10-17T04:09:26.259" v="122"/>
          <ac:grpSpMkLst>
            <pc:docMk/>
            <pc:sldMk cId="2261670622" sldId="288"/>
            <ac:grpSpMk id="66" creationId="{AD1BF890-9EFE-5AC9-E0EF-810660ED9755}"/>
          </ac:grpSpMkLst>
        </pc:grpChg>
        <pc:grpChg chg="del mod">
          <ac:chgData name="子豪 章" userId="a49aefbc8cdc36ad" providerId="LiveId" clId="{E8518890-EF1B-424A-A179-56333EE45221}" dt="2023-10-17T04:09:28.081" v="124"/>
          <ac:grpSpMkLst>
            <pc:docMk/>
            <pc:sldMk cId="2261670622" sldId="288"/>
            <ac:grpSpMk id="69" creationId="{47BE0243-AD69-7323-3992-9F765AD1A61E}"/>
          </ac:grpSpMkLst>
        </pc:grpChg>
        <pc:grpChg chg="del mod">
          <ac:chgData name="子豪 章" userId="a49aefbc8cdc36ad" providerId="LiveId" clId="{E8518890-EF1B-424A-A179-56333EE45221}" dt="2023-10-17T04:09:52.828" v="126" actId="478"/>
          <ac:grpSpMkLst>
            <pc:docMk/>
            <pc:sldMk cId="2261670622" sldId="288"/>
            <ac:grpSpMk id="71" creationId="{5A78E596-7886-DEEF-F4E9-C2BC76526CCE}"/>
          </ac:grpSpMkLst>
        </pc:grpChg>
        <pc:grpChg chg="add del mod">
          <ac:chgData name="子豪 章" userId="a49aefbc8cdc36ad" providerId="LiveId" clId="{E8518890-EF1B-424A-A179-56333EE45221}" dt="2023-10-17T04:10:07.687" v="135"/>
          <ac:grpSpMkLst>
            <pc:docMk/>
            <pc:sldMk cId="2261670622" sldId="288"/>
            <ac:grpSpMk id="74" creationId="{7A72F463-FB49-3F5E-863A-EB4AF4213404}"/>
          </ac:grpSpMkLst>
        </pc:grpChg>
        <pc:grpChg chg="mod">
          <ac:chgData name="子豪 章" userId="a49aefbc8cdc36ad" providerId="LiveId" clId="{E8518890-EF1B-424A-A179-56333EE45221}" dt="2023-10-17T04:10:07.316" v="133"/>
          <ac:grpSpMkLst>
            <pc:docMk/>
            <pc:sldMk cId="2261670622" sldId="288"/>
            <ac:grpSpMk id="76" creationId="{F6F2D642-B8D6-DFFE-3C0D-C364D643CDEE}"/>
          </ac:grpSpMkLst>
        </pc:grpChg>
        <pc:grpChg chg="mod">
          <ac:chgData name="子豪 章" userId="a49aefbc8cdc36ad" providerId="LiveId" clId="{E8518890-EF1B-424A-A179-56333EE45221}" dt="2023-10-17T04:10:30.288" v="156"/>
          <ac:grpSpMkLst>
            <pc:docMk/>
            <pc:sldMk cId="2261670622" sldId="288"/>
            <ac:grpSpMk id="96" creationId="{1050D45B-63B6-0AF2-27F2-B0E28DF4E64F}"/>
          </ac:grpSpMkLst>
        </pc:grp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2" creationId="{4F4251F0-5EA3-8779-465B-50E37C177185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3" creationId="{878BF558-DA7F-1166-1DB1-3B0ACE9A0E89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5" creationId="{495D71E5-B472-CA7E-C795-81618E250657}"/>
          </ac:picMkLst>
        </pc:picChg>
        <pc:picChg chg="del mod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6" creationId="{08786253-7608-A47A-A3FB-40CAB692DB88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7" creationId="{18B87F54-4CB7-88CA-AADF-302942DD0372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8" creationId="{BF034512-42D9-E1F0-26D3-443CC6A398D1}"/>
          </ac:picMkLst>
        </pc:picChg>
        <pc:picChg chg="del">
          <ac:chgData name="子豪 章" userId="a49aefbc8cdc36ad" providerId="LiveId" clId="{E8518890-EF1B-424A-A179-56333EE45221}" dt="2023-10-17T04:06:46.234" v="47" actId="478"/>
          <ac:picMkLst>
            <pc:docMk/>
            <pc:sldMk cId="2261670622" sldId="288"/>
            <ac:picMk id="9" creationId="{BD0A2DFA-7772-5F7C-7CA4-727E7F503996}"/>
          </ac:picMkLst>
        </pc:picChg>
        <pc:inkChg chg="add del">
          <ac:chgData name="子豪 章" userId="a49aefbc8cdc36ad" providerId="LiveId" clId="{E8518890-EF1B-424A-A179-56333EE45221}" dt="2023-10-17T04:08:44.374" v="70" actId="9405"/>
          <ac:inkMkLst>
            <pc:docMk/>
            <pc:sldMk cId="2261670622" sldId="288"/>
            <ac:inkMk id="13" creationId="{4AA3CECC-5E60-5858-9EE3-529DBF0647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5" creationId="{2151ED5C-78CB-3F8D-2480-A878C6C8B89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6" creationId="{E51FFB0B-D90E-DB1A-13C2-862C9D809E0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7" creationId="{6A634660-D50F-CA27-E4F4-C0A42AB9ACF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19" creationId="{947F1140-8748-E720-773F-52023D0E8A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3" creationId="{AAA02507-A6BD-8033-037E-2D074DACEB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5" creationId="{177675E2-3259-97F6-9B0B-A723FFDBAB2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6" creationId="{C5066B92-733A-450A-D3A2-EAD37FE3528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7" creationId="{9A3D81B1-6A9B-C7CA-CF16-15C62683213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8" creationId="{2AB994F3-D5EB-550C-AF7A-7602083096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29" creationId="{191776D9-BFD9-8EF7-0F5C-1E672601326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1" creationId="{1F0BFCB8-10EC-2D8F-AA58-3CABEF129FC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2" creationId="{890C53A2-863D-C14B-9CDE-3C70E11B16E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3" creationId="{F88786B2-DC95-E62F-B9F9-6A431088933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4" creationId="{231B6134-F20F-E3C0-ED1D-B00F773DB2D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5" creationId="{5D7E9E67-DD37-6196-BCD3-36C9B7D8534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6" creationId="{E87FAB18-E3CD-C8F6-DE3F-A71DDB940B4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7" creationId="{2D153582-7F49-5DB8-71D9-E9C59C791AA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8" creationId="{666E3058-54FB-8157-F3BE-031BABEF409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39" creationId="{9CE22D24-242C-893A-8C93-C2EF7885E47C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0" creationId="{E642F230-6707-C1CE-EBFB-DE8B2166E042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1" creationId="{93C9B747-EBED-3091-F96A-701B223A2A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3" creationId="{8301C806-22C7-BF93-FF19-951436D699A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4" creationId="{55B5E9EA-2128-E346-EE36-786CA8EE95C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6" creationId="{D71277B6-9849-5B6F-58B4-8FE7BA96D1A0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7" creationId="{A492DD2B-B902-4385-0C70-EC2C00A157BB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49" creationId="{2E0A6721-1A7F-EBEB-6C1E-A76BB5233D1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0" creationId="{28045A62-E39C-26AC-009F-64AE0960986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1" creationId="{D73998DC-4099-BE2C-0073-F6F081ED3E8A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2" creationId="{F192FA30-FBB5-B8DC-5795-DF9FF4AF8309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3" creationId="{8FEF289A-869A-A0FE-214B-670699142AAE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4" creationId="{1AFB076E-1380-FAE8-BC99-76D2A7F282A1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5" creationId="{ACCA49E9-F983-59B3-F759-6771D34D323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6" creationId="{DD956EB2-EA6C-6729-6E56-353ACD4D281E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7" creationId="{7299B459-C887-E76A-F71C-FCCB6F95A2B7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58" creationId="{0394688E-10B2-9464-BA70-486B84660AE4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59" creationId="{231E7C11-0C81-4426-863E-784CC8B95C83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0" creationId="{BECD7E4E-3341-A60B-A47B-6A2E6E89C0B6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1" creationId="{07BD2EF5-F864-8F3D-4A7E-2F64AA629F71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2" creationId="{5C3D4413-371B-3374-1CDA-CBF0D5E9F19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3" creationId="{83982345-58A0-AA39-646A-51F3ABB28DD6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4" creationId="{00F179F5-5B74-B4DF-3322-0DA405757F29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5" creationId="{7307CAF3-E800-9C26-9BFE-1D284C38DBA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67" creationId="{794824EE-D9F2-FD58-E844-50CB83068517}"/>
          </ac:inkMkLst>
        </pc:inkChg>
        <pc:inkChg chg="add mod">
          <ac:chgData name="子豪 章" userId="a49aefbc8cdc36ad" providerId="LiveId" clId="{E8518890-EF1B-424A-A179-56333EE45221}" dt="2023-10-17T04:09:28.081" v="124"/>
          <ac:inkMkLst>
            <pc:docMk/>
            <pc:sldMk cId="2261670622" sldId="288"/>
            <ac:inkMk id="68" creationId="{4BC74E43-302E-AB96-F260-4D9044CC6A4A}"/>
          </ac:inkMkLst>
        </pc:inkChg>
        <pc:inkChg chg="add del mod">
          <ac:chgData name="子豪 章" userId="a49aefbc8cdc36ad" providerId="LiveId" clId="{E8518890-EF1B-424A-A179-56333EE45221}" dt="2023-10-17T04:09:47.088" v="125" actId="478"/>
          <ac:inkMkLst>
            <pc:docMk/>
            <pc:sldMk cId="2261670622" sldId="288"/>
            <ac:inkMk id="70" creationId="{1B2D3C09-580D-852D-4008-03AC12100A68}"/>
          </ac:inkMkLst>
        </pc:inkChg>
        <pc:inkChg chg="add del mod">
          <ac:chgData name="子豪 章" userId="a49aefbc8cdc36ad" providerId="LiveId" clId="{E8518890-EF1B-424A-A179-56333EE45221}" dt="2023-10-17T04:10:08.036" v="136" actId="9405"/>
          <ac:inkMkLst>
            <pc:docMk/>
            <pc:sldMk cId="2261670622" sldId="288"/>
            <ac:inkMk id="72" creationId="{03292A76-5991-614E-4450-6F76DA2477DC}"/>
          </ac:inkMkLst>
        </pc:inkChg>
        <pc:inkChg chg="add del mod">
          <ac:chgData name="子豪 章" userId="a49aefbc8cdc36ad" providerId="LiveId" clId="{E8518890-EF1B-424A-A179-56333EE45221}" dt="2023-10-17T04:10:07.687" v="135"/>
          <ac:inkMkLst>
            <pc:docMk/>
            <pc:sldMk cId="2261670622" sldId="288"/>
            <ac:inkMk id="73" creationId="{4775904D-1E74-E99C-640C-286BBA7A5534}"/>
          </ac:inkMkLst>
        </pc:inkChg>
        <pc:inkChg chg="add del mod">
          <ac:chgData name="子豪 章" userId="a49aefbc8cdc36ad" providerId="LiveId" clId="{E8518890-EF1B-424A-A179-56333EE45221}" dt="2023-10-17T04:10:07.316" v="133"/>
          <ac:inkMkLst>
            <pc:docMk/>
            <pc:sldMk cId="2261670622" sldId="288"/>
            <ac:inkMk id="75" creationId="{824F09AD-8DC0-1E9F-76E3-B085A0B0808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7" creationId="{79C98392-2514-ECB3-3CBC-2D5FFFDE7C5A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8" creationId="{E34C275B-57F3-EE4F-5713-690496C80BDD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79" creationId="{02B3D1BC-1B8A-6950-D327-482FFE8A51C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0" creationId="{638F1F92-4BA0-C307-C79D-330E5E1F5B2C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1" creationId="{50EE4790-3E16-DD6D-D824-80CCEB511BE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2" creationId="{AEA64BE2-59E4-9112-C913-1DD04530ACB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3" creationId="{6E4582B6-BEA2-57F9-002E-E4BF465286D9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4" creationId="{A58818A4-8E71-2E2A-0A63-C993695C95F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5" creationId="{A30B4C17-0567-8BC3-90E1-8AE3E14BED9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6" creationId="{1093BA01-E835-15FF-689D-E5F81C1D46F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7" creationId="{607C7EB4-654D-EB09-702A-CC60C4F0BEA4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8" creationId="{1916AE32-2357-6590-A2A3-4D4A764A912E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89" creationId="{73034CE2-DD2E-59BB-1086-0B1EB7B8ED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0" creationId="{26BD63ED-3082-E3EA-EB40-FFB98C8574E0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1" creationId="{B7C0AE2F-6E09-38CA-411E-14E1E34435C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2" creationId="{C28D0140-53D8-3B99-2841-194D2101F313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3" creationId="{AD422029-7C77-E40C-FFF3-BC91B65AFE4F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4" creationId="{4896BEE7-D8BA-7263-B367-334FCF898A52}"/>
          </ac:inkMkLst>
        </pc:inkChg>
        <pc:inkChg chg="add mod">
          <ac:chgData name="子豪 章" userId="a49aefbc8cdc36ad" providerId="LiveId" clId="{E8518890-EF1B-424A-A179-56333EE45221}" dt="2023-10-17T04:10:30.288" v="156"/>
          <ac:inkMkLst>
            <pc:docMk/>
            <pc:sldMk cId="2261670622" sldId="288"/>
            <ac:inkMk id="95" creationId="{D318DEFE-D1AC-C216-9578-99380D3AA45A}"/>
          </ac:inkMkLst>
        </pc:inkChg>
      </pc:sldChg>
    </pc:docChg>
  </pc:docChgLst>
  <pc:docChgLst>
    <pc:chgData name="子豪 章" userId="a49aefbc8cdc36ad" providerId="LiveId" clId="{DD611D3C-6711-46D1-99E6-439C0A10FBD7}"/>
    <pc:docChg chg="undo custSel delSld modSld">
      <pc:chgData name="子豪 章" userId="a49aefbc8cdc36ad" providerId="LiveId" clId="{DD611D3C-6711-46D1-99E6-439C0A10FBD7}" dt="2023-11-14T06:30:32.602" v="639" actId="1076"/>
      <pc:docMkLst>
        <pc:docMk/>
      </pc:docMkLst>
      <pc:sldChg chg="modSp mod">
        <pc:chgData name="子豪 章" userId="a49aefbc8cdc36ad" providerId="LiveId" clId="{DD611D3C-6711-46D1-99E6-439C0A10FBD7}" dt="2023-11-14T06:30:32.602" v="639" actId="1076"/>
        <pc:sldMkLst>
          <pc:docMk/>
          <pc:sldMk cId="2427253875" sldId="256"/>
        </pc:sldMkLst>
        <pc:spChg chg="mod">
          <ac:chgData name="子豪 章" userId="a49aefbc8cdc36ad" providerId="LiveId" clId="{DD611D3C-6711-46D1-99E6-439C0A10FBD7}" dt="2023-11-14T06:30:32.602" v="639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DD611D3C-6711-46D1-99E6-439C0A10FBD7}" dt="2023-11-14T06:30:29.029" v="638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611D3C-6711-46D1-99E6-439C0A10FBD7}" dt="2023-11-14T05:06:29.999" v="5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mod">
        <pc:chgData name="子豪 章" userId="a49aefbc8cdc36ad" providerId="LiveId" clId="{DD611D3C-6711-46D1-99E6-439C0A10FBD7}" dt="2023-11-14T06:12:58.622" v="636" actId="1076"/>
        <pc:sldMkLst>
          <pc:docMk/>
          <pc:sldMk cId="2707967974" sldId="273"/>
        </pc:sldMkLst>
        <pc:spChg chg="del">
          <ac:chgData name="子豪 章" userId="a49aefbc8cdc36ad" providerId="LiveId" clId="{DD611D3C-6711-46D1-99E6-439C0A10FBD7}" dt="2023-11-14T05:06:35.966" v="7" actId="478"/>
          <ac:spMkLst>
            <pc:docMk/>
            <pc:sldMk cId="2707967974" sldId="273"/>
            <ac:spMk id="3" creationId="{E697FA1A-87D4-4AEC-BC14-602FE90E417A}"/>
          </ac:spMkLst>
        </pc:spChg>
        <pc:spChg chg="add mod">
          <ac:chgData name="子豪 章" userId="a49aefbc8cdc36ad" providerId="LiveId" clId="{DD611D3C-6711-46D1-99E6-439C0A10FBD7}" dt="2023-11-14T06:12:44.119" v="635" actId="1076"/>
          <ac:spMkLst>
            <pc:docMk/>
            <pc:sldMk cId="2707967974" sldId="273"/>
            <ac:spMk id="4" creationId="{F0F4BCAC-3488-4D5A-8DEE-95B400F04E96}"/>
          </ac:spMkLst>
        </pc:spChg>
        <pc:spChg chg="mod">
          <ac:chgData name="子豪 章" userId="a49aefbc8cdc36ad" providerId="LiveId" clId="{DD611D3C-6711-46D1-99E6-439C0A10FBD7}" dt="2023-11-14T05:06:44.119" v="20" actId="20577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DD611D3C-6711-46D1-99E6-439C0A10FBD7}" dt="2023-11-14T05:06:37.425" v="9" actId="478"/>
          <ac:spMkLst>
            <pc:docMk/>
            <pc:sldMk cId="2707967974" sldId="273"/>
            <ac:spMk id="7" creationId="{271DD8C9-C58C-41FE-AE13-04B6741E26A4}"/>
          </ac:spMkLst>
        </pc:spChg>
        <pc:spChg chg="add del mod">
          <ac:chgData name="子豪 章" userId="a49aefbc8cdc36ad" providerId="LiveId" clId="{DD611D3C-6711-46D1-99E6-439C0A10FBD7}" dt="2023-11-14T05:33:52.360" v="102"/>
          <ac:spMkLst>
            <pc:docMk/>
            <pc:sldMk cId="2707967974" sldId="273"/>
            <ac:spMk id="9" creationId="{81F81D67-2926-4BCF-AD30-A431941CEBE2}"/>
          </ac:spMkLst>
        </pc:spChg>
        <pc:spChg chg="add del mod">
          <ac:chgData name="子豪 章" userId="a49aefbc8cdc36ad" providerId="LiveId" clId="{DD611D3C-6711-46D1-99E6-439C0A10FBD7}" dt="2023-11-14T05:37:27.477" v="230" actId="21"/>
          <ac:spMkLst>
            <pc:docMk/>
            <pc:sldMk cId="2707967974" sldId="273"/>
            <ac:spMk id="10" creationId="{18A38152-94CE-404B-AE1E-562E7C974007}"/>
          </ac:spMkLst>
        </pc:spChg>
        <pc:spChg chg="del">
          <ac:chgData name="子豪 章" userId="a49aefbc8cdc36ad" providerId="LiveId" clId="{DD611D3C-6711-46D1-99E6-439C0A10FBD7}" dt="2023-11-14T05:06:45.489" v="21" actId="478"/>
          <ac:spMkLst>
            <pc:docMk/>
            <pc:sldMk cId="2707967974" sldId="273"/>
            <ac:spMk id="12" creationId="{4EB8D910-1B76-4ED9-AEAF-D31AEF5A8164}"/>
          </ac:spMkLst>
        </pc:spChg>
        <pc:spChg chg="add mod">
          <ac:chgData name="子豪 章" userId="a49aefbc8cdc36ad" providerId="LiveId" clId="{DD611D3C-6711-46D1-99E6-439C0A10FBD7}" dt="2023-11-14T05:44:10.790" v="361" actId="1076"/>
          <ac:spMkLst>
            <pc:docMk/>
            <pc:sldMk cId="2707967974" sldId="273"/>
            <ac:spMk id="18" creationId="{194D79B6-E128-4C75-BF7C-E10F20C9485E}"/>
          </ac:spMkLst>
        </pc:spChg>
        <pc:spChg chg="add del mod">
          <ac:chgData name="子豪 章" userId="a49aefbc8cdc36ad" providerId="LiveId" clId="{DD611D3C-6711-46D1-99E6-439C0A10FBD7}" dt="2023-11-14T05:40:35.038" v="248" actId="478"/>
          <ac:spMkLst>
            <pc:docMk/>
            <pc:sldMk cId="2707967974" sldId="273"/>
            <ac:spMk id="20" creationId="{889EAE22-FCF7-4369-A1AA-062AC049E529}"/>
          </ac:spMkLst>
        </pc:spChg>
        <pc:spChg chg="add mod">
          <ac:chgData name="子豪 章" userId="a49aefbc8cdc36ad" providerId="LiveId" clId="{DD611D3C-6711-46D1-99E6-439C0A10FBD7}" dt="2023-11-14T05:42:52.533" v="314" actId="1076"/>
          <ac:spMkLst>
            <pc:docMk/>
            <pc:sldMk cId="2707967974" sldId="273"/>
            <ac:spMk id="29" creationId="{D8491C89-65AC-42BF-9EA3-0CDEFF44E82E}"/>
          </ac:spMkLst>
        </pc:spChg>
        <pc:spChg chg="add del mod">
          <ac:chgData name="子豪 章" userId="a49aefbc8cdc36ad" providerId="LiveId" clId="{DD611D3C-6711-46D1-99E6-439C0A10FBD7}" dt="2023-11-14T05:43:00.080" v="319"/>
          <ac:spMkLst>
            <pc:docMk/>
            <pc:sldMk cId="2707967974" sldId="273"/>
            <ac:spMk id="30" creationId="{B6369DB5-CB94-4580-8EE9-37AD86FC91DA}"/>
          </ac:spMkLst>
        </pc:spChg>
        <pc:spChg chg="add mod">
          <ac:chgData name="子豪 章" userId="a49aefbc8cdc36ad" providerId="LiveId" clId="{DD611D3C-6711-46D1-99E6-439C0A10FBD7}" dt="2023-11-14T05:44:24.330" v="368" actId="1076"/>
          <ac:spMkLst>
            <pc:docMk/>
            <pc:sldMk cId="2707967974" sldId="273"/>
            <ac:spMk id="42" creationId="{33F53C81-13E3-4B8B-8F0E-622E02980F72}"/>
          </ac:spMkLst>
        </pc:spChg>
        <pc:spChg chg="add mod">
          <ac:chgData name="子豪 章" userId="a49aefbc8cdc36ad" providerId="LiveId" clId="{DD611D3C-6711-46D1-99E6-439C0A10FBD7}" dt="2023-11-14T05:44:31.634" v="374" actId="20577"/>
          <ac:spMkLst>
            <pc:docMk/>
            <pc:sldMk cId="2707967974" sldId="273"/>
            <ac:spMk id="43" creationId="{5B8AB6C9-2E31-4B09-9A20-2BDBAB829DD4}"/>
          </ac:spMkLst>
        </pc:spChg>
        <pc:spChg chg="add mod">
          <ac:chgData name="子豪 章" userId="a49aefbc8cdc36ad" providerId="LiveId" clId="{DD611D3C-6711-46D1-99E6-439C0A10FBD7}" dt="2023-11-14T06:10:11.288" v="570" actId="1035"/>
          <ac:spMkLst>
            <pc:docMk/>
            <pc:sldMk cId="2707967974" sldId="273"/>
            <ac:spMk id="44" creationId="{31212DE3-30D8-4E94-A516-BF4562F825EB}"/>
          </ac:spMkLst>
        </pc:spChg>
        <pc:spChg chg="add mod">
          <ac:chgData name="子豪 章" userId="a49aefbc8cdc36ad" providerId="LiveId" clId="{DD611D3C-6711-46D1-99E6-439C0A10FBD7}" dt="2023-11-14T06:12:58.622" v="636" actId="1076"/>
          <ac:spMkLst>
            <pc:docMk/>
            <pc:sldMk cId="2707967974" sldId="273"/>
            <ac:spMk id="45" creationId="{2B7934B2-8A19-4222-991C-80D98444A47C}"/>
          </ac:spMkLst>
        </pc:spChg>
        <pc:spChg chg="add mod">
          <ac:chgData name="子豪 章" userId="a49aefbc8cdc36ad" providerId="LiveId" clId="{DD611D3C-6711-46D1-99E6-439C0A10FBD7}" dt="2023-11-14T06:11:49.799" v="583" actId="1076"/>
          <ac:spMkLst>
            <pc:docMk/>
            <pc:sldMk cId="2707967974" sldId="273"/>
            <ac:spMk id="47" creationId="{BC5FCEA8-305F-4BA1-A916-6713A91D1B00}"/>
          </ac:spMkLst>
        </pc:spChg>
        <pc:grpChg chg="del">
          <ac:chgData name="子豪 章" userId="a49aefbc8cdc36ad" providerId="LiveId" clId="{DD611D3C-6711-46D1-99E6-439C0A10FBD7}" dt="2023-11-14T05:06:36.611" v="8" actId="478"/>
          <ac:grpSpMkLst>
            <pc:docMk/>
            <pc:sldMk cId="2707967974" sldId="273"/>
            <ac:grpSpMk id="13" creationId="{3489944F-F66B-414A-BF20-2D6632CAA544}"/>
          </ac:grpSpMkLst>
        </pc:grpChg>
        <pc:graphicFrameChg chg="add del mod">
          <ac:chgData name="子豪 章" userId="a49aefbc8cdc36ad" providerId="LiveId" clId="{DD611D3C-6711-46D1-99E6-439C0A10FBD7}" dt="2023-11-14T05:33:22.534" v="83"/>
          <ac:graphicFrameMkLst>
            <pc:docMk/>
            <pc:sldMk cId="2707967974" sldId="273"/>
            <ac:graphicFrameMk id="5" creationId="{8B6FA1BC-A434-4805-8ECB-FC53D56A2804}"/>
          </ac:graphicFrameMkLst>
        </pc:graphicFrameChg>
        <pc:graphicFrameChg chg="add mod modGraphic">
          <ac:chgData name="子豪 章" userId="a49aefbc8cdc36ad" providerId="LiveId" clId="{DD611D3C-6711-46D1-99E6-439C0A10FBD7}" dt="2023-11-14T06:10:50.178" v="576" actId="207"/>
          <ac:graphicFrameMkLst>
            <pc:docMk/>
            <pc:sldMk cId="2707967974" sldId="273"/>
            <ac:graphicFrameMk id="8" creationId="{58AF7FC6-595A-4AE2-A1C8-502CDE4AA551}"/>
          </ac:graphicFrameMkLst>
        </pc:graphicFrameChg>
        <pc:graphicFrameChg chg="add del mod">
          <ac:chgData name="子豪 章" userId="a49aefbc8cdc36ad" providerId="LiveId" clId="{DD611D3C-6711-46D1-99E6-439C0A10FBD7}" dt="2023-11-14T05:40:31.350" v="244"/>
          <ac:graphicFrameMkLst>
            <pc:docMk/>
            <pc:sldMk cId="2707967974" sldId="273"/>
            <ac:graphicFrameMk id="11" creationId="{7ACCE216-51DF-46E3-8AAF-51B703D64B3D}"/>
          </ac:graphicFrameMkLst>
        </pc:graphicFrameChg>
        <pc:graphicFrameChg chg="add del mod">
          <ac:chgData name="子豪 章" userId="a49aefbc8cdc36ad" providerId="LiveId" clId="{DD611D3C-6711-46D1-99E6-439C0A10FBD7}" dt="2023-11-14T05:40:44.096" v="251"/>
          <ac:graphicFrameMkLst>
            <pc:docMk/>
            <pc:sldMk cId="2707967974" sldId="273"/>
            <ac:graphicFrameMk id="21" creationId="{78FFA5AB-D44C-4D85-90DF-FB8F8F1361C4}"/>
          </ac:graphicFrameMkLst>
        </pc:graphicFrameChg>
        <pc:graphicFrameChg chg="add del mod modGraphic">
          <ac:chgData name="子豪 章" userId="a49aefbc8cdc36ad" providerId="LiveId" clId="{DD611D3C-6711-46D1-99E6-439C0A10FBD7}" dt="2023-11-14T05:41:05.368" v="259" actId="478"/>
          <ac:graphicFrameMkLst>
            <pc:docMk/>
            <pc:sldMk cId="2707967974" sldId="273"/>
            <ac:graphicFrameMk id="22" creationId="{3717F443-FC4A-4395-A2FE-DA9DFC979AA5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3" creationId="{A30CBF86-B1E7-4118-8CCF-478B904BD621}"/>
          </ac:graphicFrameMkLst>
        </pc:graphicFrameChg>
        <pc:graphicFrameChg chg="add del mod">
          <ac:chgData name="子豪 章" userId="a49aefbc8cdc36ad" providerId="LiveId" clId="{DD611D3C-6711-46D1-99E6-439C0A10FBD7}" dt="2023-11-14T05:41:17.398" v="267"/>
          <ac:graphicFrameMkLst>
            <pc:docMk/>
            <pc:sldMk cId="2707967974" sldId="273"/>
            <ac:graphicFrameMk id="24" creationId="{A0EEE7D7-51E9-4F11-BBB3-AA0C6D15AB79}"/>
          </ac:graphicFrameMkLst>
        </pc:graphicFrameChg>
        <pc:graphicFrameChg chg="add del mod">
          <ac:chgData name="子豪 章" userId="a49aefbc8cdc36ad" providerId="LiveId" clId="{DD611D3C-6711-46D1-99E6-439C0A10FBD7}" dt="2023-11-14T05:41:23.934" v="270"/>
          <ac:graphicFrameMkLst>
            <pc:docMk/>
            <pc:sldMk cId="2707967974" sldId="273"/>
            <ac:graphicFrameMk id="25" creationId="{7E17532A-3F31-4CEA-B3B2-3335C11B3815}"/>
          </ac:graphicFrameMkLst>
        </pc:graphicFrameChg>
        <pc:graphicFrameChg chg="add del mod modGraphic">
          <ac:chgData name="子豪 章" userId="a49aefbc8cdc36ad" providerId="LiveId" clId="{DD611D3C-6711-46D1-99E6-439C0A10FBD7}" dt="2023-11-14T05:42:10.089" v="276" actId="478"/>
          <ac:graphicFrameMkLst>
            <pc:docMk/>
            <pc:sldMk cId="2707967974" sldId="273"/>
            <ac:graphicFrameMk id="26" creationId="{48E968C3-B45E-43C6-B74B-38825940FFAE}"/>
          </ac:graphicFrameMkLst>
        </pc:graphicFrameChg>
        <pc:graphicFrameChg chg="add del mod">
          <ac:chgData name="子豪 章" userId="a49aefbc8cdc36ad" providerId="LiveId" clId="{DD611D3C-6711-46D1-99E6-439C0A10FBD7}" dt="2023-11-14T05:42:11.044" v="279"/>
          <ac:graphicFrameMkLst>
            <pc:docMk/>
            <pc:sldMk cId="2707967974" sldId="273"/>
            <ac:graphicFrameMk id="27" creationId="{791AA78C-3307-4824-94DE-21A9F43B1753}"/>
          </ac:graphicFrameMkLst>
        </pc:graphicFrameChg>
        <pc:graphicFrameChg chg="add mod modGraphic">
          <ac:chgData name="子豪 章" userId="a49aefbc8cdc36ad" providerId="LiveId" clId="{DD611D3C-6711-46D1-99E6-439C0A10FBD7}" dt="2023-11-14T05:44:12.371" v="362" actId="1076"/>
          <ac:graphicFrameMkLst>
            <pc:docMk/>
            <pc:sldMk cId="2707967974" sldId="273"/>
            <ac:graphicFrameMk id="28" creationId="{2EBA4976-8B14-495C-8675-944FCB77A0C0}"/>
          </ac:graphicFrameMkLst>
        </pc:graphicFrameChg>
        <pc:picChg chg="del">
          <ac:chgData name="子豪 章" userId="a49aefbc8cdc36ad" providerId="LiveId" clId="{DD611D3C-6711-46D1-99E6-439C0A10FBD7}" dt="2023-11-14T05:06:34.631" v="6" actId="478"/>
          <ac:picMkLst>
            <pc:docMk/>
            <pc:sldMk cId="2707967974" sldId="273"/>
            <ac:picMk id="2" creationId="{20085C05-E318-4867-B037-DBA900324034}"/>
          </ac:picMkLst>
        </pc:picChg>
        <pc:picChg chg="add mod modCrop">
          <ac:chgData name="子豪 章" userId="a49aefbc8cdc36ad" providerId="LiveId" clId="{DD611D3C-6711-46D1-99E6-439C0A10FBD7}" dt="2023-11-14T05:37:43.903" v="240" actId="1076"/>
          <ac:picMkLst>
            <pc:docMk/>
            <pc:sldMk cId="2707967974" sldId="273"/>
            <ac:picMk id="17" creationId="{00000000-0008-0000-0000-000005000000}"/>
          </ac:picMkLst>
        </pc:picChg>
        <pc:cxnChg chg="add mod">
          <ac:chgData name="子豪 章" userId="a49aefbc8cdc36ad" providerId="LiveId" clId="{DD611D3C-6711-46D1-99E6-439C0A10FBD7}" dt="2023-11-14T06:12:39.535" v="633" actId="1076"/>
          <ac:cxnSpMkLst>
            <pc:docMk/>
            <pc:sldMk cId="2707967974" sldId="273"/>
            <ac:cxnSpMk id="32" creationId="{31DA19B5-0E75-42B0-97A1-747A87E27657}"/>
          </ac:cxnSpMkLst>
        </pc:cxnChg>
        <pc:cxnChg chg="add mod">
          <ac:chgData name="子豪 章" userId="a49aefbc8cdc36ad" providerId="LiveId" clId="{DD611D3C-6711-46D1-99E6-439C0A10FBD7}" dt="2023-11-14T06:12:41.512" v="634" actId="14100"/>
          <ac:cxnSpMkLst>
            <pc:docMk/>
            <pc:sldMk cId="2707967974" sldId="273"/>
            <ac:cxnSpMk id="34" creationId="{4CF7519E-FDF5-4366-B08E-010E189169E7}"/>
          </ac:cxnSpMkLst>
        </pc:cxnChg>
        <pc:cxnChg chg="add mod">
          <ac:chgData name="子豪 章" userId="a49aefbc8cdc36ad" providerId="LiveId" clId="{DD611D3C-6711-46D1-99E6-439C0A10FBD7}" dt="2023-11-14T05:44:07.438" v="360" actId="14100"/>
          <ac:cxnSpMkLst>
            <pc:docMk/>
            <pc:sldMk cId="2707967974" sldId="273"/>
            <ac:cxnSpMk id="39" creationId="{54E0EF16-4B9E-49FA-B775-E0EF2433AA54}"/>
          </ac:cxnSpMkLst>
        </pc:cxnChg>
      </pc:sldChg>
      <pc:sldChg chg="del">
        <pc:chgData name="子豪 章" userId="a49aefbc8cdc36ad" providerId="LiveId" clId="{DD611D3C-6711-46D1-99E6-439C0A10FBD7}" dt="2023-11-14T05:06:25.390" v="4" actId="47"/>
        <pc:sldMkLst>
          <pc:docMk/>
          <pc:sldMk cId="371563213" sldId="274"/>
        </pc:sldMkLst>
      </pc:sldChg>
      <pc:sldChg chg="del">
        <pc:chgData name="子豪 章" userId="a49aefbc8cdc36ad" providerId="LiveId" clId="{DD611D3C-6711-46D1-99E6-439C0A10FBD7}" dt="2023-11-14T05:06:25.039" v="2" actId="47"/>
        <pc:sldMkLst>
          <pc:docMk/>
          <pc:sldMk cId="254266090" sldId="275"/>
        </pc:sldMkLst>
      </pc:sldChg>
      <pc:sldChg chg="del">
        <pc:chgData name="子豪 章" userId="a49aefbc8cdc36ad" providerId="LiveId" clId="{DD611D3C-6711-46D1-99E6-439C0A10FBD7}" dt="2023-11-14T05:06:24.758" v="0" actId="47"/>
        <pc:sldMkLst>
          <pc:docMk/>
          <pc:sldMk cId="3634717644" sldId="276"/>
        </pc:sldMkLst>
      </pc:sldChg>
      <pc:sldChg chg="del">
        <pc:chgData name="子豪 章" userId="a49aefbc8cdc36ad" providerId="LiveId" clId="{DD611D3C-6711-46D1-99E6-439C0A10FBD7}" dt="2023-11-14T05:06:24.871" v="1" actId="47"/>
        <pc:sldMkLst>
          <pc:docMk/>
          <pc:sldMk cId="3730639478" sldId="277"/>
        </pc:sldMkLst>
      </pc:sldChg>
      <pc:sldChg chg="del">
        <pc:chgData name="子豪 章" userId="a49aefbc8cdc36ad" providerId="LiveId" clId="{DD611D3C-6711-46D1-99E6-439C0A10FBD7}" dt="2023-11-14T05:06:25.249" v="3" actId="47"/>
        <pc:sldMkLst>
          <pc:docMk/>
          <pc:sldMk cId="2101635711" sldId="279"/>
        </pc:sldMkLst>
      </pc:sldChg>
    </pc:docChg>
  </pc:docChgLst>
  <pc:docChgLst>
    <pc:chgData name="子豪 章" userId="a49aefbc8cdc36ad" providerId="LiveId" clId="{801788D5-4AFC-47B0-A904-FE06B5869439}"/>
    <pc:docChg chg="undo custSel addSld delSld modSld sldOrd">
      <pc:chgData name="子豪 章" userId="a49aefbc8cdc36ad" providerId="LiveId" clId="{801788D5-4AFC-47B0-A904-FE06B5869439}" dt="2023-11-22T05:50:43.069" v="1515" actId="1076"/>
      <pc:docMkLst>
        <pc:docMk/>
      </pc:docMkLst>
      <pc:sldChg chg="modSp mod">
        <pc:chgData name="子豪 章" userId="a49aefbc8cdc36ad" providerId="LiveId" clId="{801788D5-4AFC-47B0-A904-FE06B5869439}" dt="2023-11-21T05:10:39.170" v="563" actId="20577"/>
        <pc:sldMkLst>
          <pc:docMk/>
          <pc:sldMk cId="2427253875" sldId="256"/>
        </pc:sldMkLst>
        <pc:spChg chg="mod">
          <ac:chgData name="子豪 章" userId="a49aefbc8cdc36ad" providerId="LiveId" clId="{801788D5-4AFC-47B0-A904-FE06B5869439}" dt="2023-11-21T05:10:39.170" v="563" actId="20577"/>
          <ac:spMkLst>
            <pc:docMk/>
            <pc:sldMk cId="2427253875" sldId="256"/>
            <ac:spMk id="6" creationId="{7FF96F01-BAF6-3724-0F21-720371F0A830}"/>
          </ac:spMkLst>
        </pc:spChg>
      </pc:sldChg>
      <pc:sldChg chg="add ord">
        <pc:chgData name="子豪 章" userId="a49aefbc8cdc36ad" providerId="LiveId" clId="{801788D5-4AFC-47B0-A904-FE06B5869439}" dt="2023-11-21T05:34:17.380" v="909"/>
        <pc:sldMkLst>
          <pc:docMk/>
          <pc:sldMk cId="1438065433" sldId="271"/>
        </pc:sldMkLst>
      </pc:sldChg>
      <pc:sldChg chg="addSp delSp modSp mod ord">
        <pc:chgData name="子豪 章" userId="a49aefbc8cdc36ad" providerId="LiveId" clId="{801788D5-4AFC-47B0-A904-FE06B5869439}" dt="2023-11-21T05:41:53.505" v="1020" actId="14100"/>
        <pc:sldMkLst>
          <pc:docMk/>
          <pc:sldMk cId="2707967974" sldId="273"/>
        </pc:sldMkLst>
        <pc:spChg chg="mod">
          <ac:chgData name="子豪 章" userId="a49aefbc8cdc36ad" providerId="LiveId" clId="{801788D5-4AFC-47B0-A904-FE06B5869439}" dt="2023-11-20T07:43:00.881" v="99" actId="20577"/>
          <ac:spMkLst>
            <pc:docMk/>
            <pc:sldMk cId="2707967974" sldId="273"/>
            <ac:spMk id="6" creationId="{B2459967-28A5-4CB7-995A-73D1397CB421}"/>
          </ac:spMkLst>
        </pc:spChg>
        <pc:spChg chg="mod">
          <ac:chgData name="子豪 章" userId="a49aefbc8cdc36ad" providerId="LiveId" clId="{801788D5-4AFC-47B0-A904-FE06B5869439}" dt="2023-11-20T07:43:34.619" v="132" actId="20577"/>
          <ac:spMkLst>
            <pc:docMk/>
            <pc:sldMk cId="2707967974" sldId="273"/>
            <ac:spMk id="19" creationId="{ED3280F2-620D-4FCB-86C0-D13525728786}"/>
          </ac:spMkLst>
        </pc:spChg>
        <pc:spChg chg="del">
          <ac:chgData name="子豪 章" userId="a49aefbc8cdc36ad" providerId="LiveId" clId="{801788D5-4AFC-47B0-A904-FE06B5869439}" dt="2023-11-20T07:36:50.018" v="7" actId="478"/>
          <ac:spMkLst>
            <pc:docMk/>
            <pc:sldMk cId="2707967974" sldId="273"/>
            <ac:spMk id="54" creationId="{9B829234-7FDF-453D-97BA-A3C2D034E972}"/>
          </ac:spMkLst>
        </pc:spChg>
        <pc:picChg chg="add mod">
          <ac:chgData name="子豪 章" userId="a49aefbc8cdc36ad" providerId="LiveId" clId="{801788D5-4AFC-47B0-A904-FE06B5869439}" dt="2023-11-20T07:42:44.687" v="69" actId="1076"/>
          <ac:picMkLst>
            <pc:docMk/>
            <pc:sldMk cId="2707967974" sldId="273"/>
            <ac:picMk id="2" creationId="{F3D4BB3C-7DB0-4671-A5D6-7D081EAFAA12}"/>
          </ac:picMkLst>
        </pc:picChg>
        <pc:picChg chg="del">
          <ac:chgData name="子豪 章" userId="a49aefbc8cdc36ad" providerId="LiveId" clId="{801788D5-4AFC-47B0-A904-FE06B5869439}" dt="2023-11-20T07:36:50.018" v="7" actId="478"/>
          <ac:picMkLst>
            <pc:docMk/>
            <pc:sldMk cId="2707967974" sldId="273"/>
            <ac:picMk id="3" creationId="{DA087D78-2FC9-4386-B1BE-07C0B49D6A37}"/>
          </ac:picMkLst>
        </pc:picChg>
        <pc:picChg chg="add mod">
          <ac:chgData name="子豪 章" userId="a49aefbc8cdc36ad" providerId="LiveId" clId="{801788D5-4AFC-47B0-A904-FE06B5869439}" dt="2023-11-20T08:06:03.790" v="387" actId="1076"/>
          <ac:picMkLst>
            <pc:docMk/>
            <pc:sldMk cId="2707967974" sldId="273"/>
            <ac:picMk id="4" creationId="{FB109F71-E974-492D-B9CC-EFCE02F2578B}"/>
          </ac:picMkLst>
        </pc:picChg>
        <pc:picChg chg="add mod">
          <ac:chgData name="子豪 章" userId="a49aefbc8cdc36ad" providerId="LiveId" clId="{801788D5-4AFC-47B0-A904-FE06B5869439}" dt="2023-11-20T08:06:44.405" v="394" actId="14100"/>
          <ac:picMkLst>
            <pc:docMk/>
            <pc:sldMk cId="2707967974" sldId="273"/>
            <ac:picMk id="5" creationId="{24855BA7-554D-4C51-81CB-1FEF0AD684D7}"/>
          </ac:picMkLst>
        </pc:picChg>
        <pc:picChg chg="add mod">
          <ac:chgData name="子豪 章" userId="a49aefbc8cdc36ad" providerId="LiveId" clId="{801788D5-4AFC-47B0-A904-FE06B5869439}" dt="2023-11-21T05:41:53.505" v="1020" actId="14100"/>
          <ac:picMkLst>
            <pc:docMk/>
            <pc:sldMk cId="2707967974" sldId="273"/>
            <ac:picMk id="7" creationId="{B28BB6D7-6E51-4AD8-928D-2FBCF20A3E01}"/>
          </ac:picMkLst>
        </pc:picChg>
        <pc:picChg chg="add mod">
          <ac:chgData name="子豪 章" userId="a49aefbc8cdc36ad" providerId="LiveId" clId="{801788D5-4AFC-47B0-A904-FE06B5869439}" dt="2023-11-20T08:06:01.073" v="385" actId="1076"/>
          <ac:picMkLst>
            <pc:docMk/>
            <pc:sldMk cId="2707967974" sldId="273"/>
            <ac:picMk id="8" creationId="{19C08B73-2912-42F2-9B74-9BED270AAD9B}"/>
          </ac:picMkLst>
        </pc:picChg>
        <pc:picChg chg="add mod modCrop">
          <ac:chgData name="子豪 章" userId="a49aefbc8cdc36ad" providerId="LiveId" clId="{801788D5-4AFC-47B0-A904-FE06B5869439}" dt="2023-11-20T08:06:02.256" v="386" actId="1076"/>
          <ac:picMkLst>
            <pc:docMk/>
            <pc:sldMk cId="2707967974" sldId="273"/>
            <ac:picMk id="9" creationId="{C0F66F88-B40C-43D7-9B98-416D9D3DD7E9}"/>
          </ac:picMkLst>
        </pc:picChg>
        <pc:picChg chg="add mod">
          <ac:chgData name="子豪 章" userId="a49aefbc8cdc36ad" providerId="LiveId" clId="{801788D5-4AFC-47B0-A904-FE06B5869439}" dt="2023-11-21T05:40:28.140" v="1019" actId="1076"/>
          <ac:picMkLst>
            <pc:docMk/>
            <pc:sldMk cId="2707967974" sldId="273"/>
            <ac:picMk id="10" creationId="{EB417C38-2DB2-40AC-9005-06ACE4A11463}"/>
          </ac:picMkLst>
        </pc:picChg>
      </pc:sldChg>
      <pc:sldChg chg="addSp delSp modSp add mod ord addCm delCm modNotesTx">
        <pc:chgData name="子豪 章" userId="a49aefbc8cdc36ad" providerId="LiveId" clId="{801788D5-4AFC-47B0-A904-FE06B5869439}" dt="2023-11-22T05:50:43.069" v="1515" actId="1076"/>
        <pc:sldMkLst>
          <pc:docMk/>
          <pc:sldMk cId="767941888" sldId="274"/>
        </pc:sldMkLst>
        <pc:spChg chg="add del mod">
          <ac:chgData name="子豪 章" userId="a49aefbc8cdc36ad" providerId="LiveId" clId="{801788D5-4AFC-47B0-A904-FE06B5869439}" dt="2023-11-21T05:13:25.652" v="730" actId="478"/>
          <ac:spMkLst>
            <pc:docMk/>
            <pc:sldMk cId="767941888" sldId="274"/>
            <ac:spMk id="2" creationId="{4E410166-954A-4B6C-8911-FBF9F5432415}"/>
          </ac:spMkLst>
        </pc:spChg>
        <pc:spChg chg="add del mod">
          <ac:chgData name="子豪 章" userId="a49aefbc8cdc36ad" providerId="LiveId" clId="{801788D5-4AFC-47B0-A904-FE06B5869439}" dt="2023-11-21T05:13:41.410" v="737"/>
          <ac:spMkLst>
            <pc:docMk/>
            <pc:sldMk cId="767941888" sldId="274"/>
            <ac:spMk id="4" creationId="{E8CAC168-7DA2-41A9-B55C-33C10DD50D06}"/>
          </ac:spMkLst>
        </pc:spChg>
        <pc:spChg chg="add del mod">
          <ac:chgData name="子豪 章" userId="a49aefbc8cdc36ad" providerId="LiveId" clId="{801788D5-4AFC-47B0-A904-FE06B5869439}" dt="2023-11-21T05:13:45.456" v="740"/>
          <ac:spMkLst>
            <pc:docMk/>
            <pc:sldMk cId="767941888" sldId="274"/>
            <ac:spMk id="5" creationId="{644A029D-6AAF-4E11-ACF3-8F33AC2AAFF2}"/>
          </ac:spMkLst>
        </pc:spChg>
        <pc:spChg chg="mod">
          <ac:chgData name="子豪 章" userId="a49aefbc8cdc36ad" providerId="LiveId" clId="{801788D5-4AFC-47B0-A904-FE06B5869439}" dt="2023-11-20T07:43:24.914" v="125" actId="20577"/>
          <ac:spMkLst>
            <pc:docMk/>
            <pc:sldMk cId="767941888" sldId="274"/>
            <ac:spMk id="6" creationId="{B2459967-28A5-4CB7-995A-73D1397CB421}"/>
          </ac:spMkLst>
        </pc:spChg>
        <pc:spChg chg="add del mod">
          <ac:chgData name="子豪 章" userId="a49aefbc8cdc36ad" providerId="LiveId" clId="{801788D5-4AFC-47B0-A904-FE06B5869439}" dt="2023-11-20T07:46:08.457" v="181" actId="478"/>
          <ac:spMkLst>
            <pc:docMk/>
            <pc:sldMk cId="767941888" sldId="274"/>
            <ac:spMk id="11" creationId="{999A05E1-5903-40F1-8336-CAA708FE7DCD}"/>
          </ac:spMkLst>
        </pc:spChg>
        <pc:spChg chg="add mod">
          <ac:chgData name="子豪 章" userId="a49aefbc8cdc36ad" providerId="LiveId" clId="{801788D5-4AFC-47B0-A904-FE06B5869439}" dt="2023-11-21T05:17:55.727" v="795" actId="1076"/>
          <ac:spMkLst>
            <pc:docMk/>
            <pc:sldMk cId="767941888" sldId="274"/>
            <ac:spMk id="11" creationId="{9A246F9E-4710-401A-8BF0-FA4F0F5F146B}"/>
          </ac:spMkLst>
        </pc:spChg>
        <pc:spChg chg="add del mod">
          <ac:chgData name="子豪 章" userId="a49aefbc8cdc36ad" providerId="LiveId" clId="{801788D5-4AFC-47B0-A904-FE06B5869439}" dt="2023-11-21T05:17:16.039" v="782"/>
          <ac:spMkLst>
            <pc:docMk/>
            <pc:sldMk cId="767941888" sldId="274"/>
            <ac:spMk id="12" creationId="{F5329B72-00E3-4896-BADB-7AD202C0032A}"/>
          </ac:spMkLst>
        </pc:spChg>
        <pc:spChg chg="add del mod">
          <ac:chgData name="子豪 章" userId="a49aefbc8cdc36ad" providerId="LiveId" clId="{801788D5-4AFC-47B0-A904-FE06B5869439}" dt="2023-11-21T05:13:02.872" v="723"/>
          <ac:spMkLst>
            <pc:docMk/>
            <pc:sldMk cId="767941888" sldId="274"/>
            <ac:spMk id="15" creationId="{5588F867-DFC5-478A-A904-9B9462C55EA6}"/>
          </ac:spMkLst>
        </pc:spChg>
        <pc:spChg chg="add mod">
          <ac:chgData name="子豪 章" userId="a49aefbc8cdc36ad" providerId="LiveId" clId="{801788D5-4AFC-47B0-A904-FE06B5869439}" dt="2023-11-21T05:19:32.302" v="820" actId="1076"/>
          <ac:spMkLst>
            <pc:docMk/>
            <pc:sldMk cId="767941888" sldId="274"/>
            <ac:spMk id="16" creationId="{74352F9F-2DD6-4AD8-84EA-0FA649B1A1C6}"/>
          </ac:spMkLst>
        </pc:spChg>
        <pc:spChg chg="add mod">
          <ac:chgData name="子豪 章" userId="a49aefbc8cdc36ad" providerId="LiveId" clId="{801788D5-4AFC-47B0-A904-FE06B5869439}" dt="2023-11-21T05:13:34.370" v="733" actId="1076"/>
          <ac:spMkLst>
            <pc:docMk/>
            <pc:sldMk cId="767941888" sldId="274"/>
            <ac:spMk id="17" creationId="{8F80F9A7-09CC-4B73-A144-FE6A9529E568}"/>
          </ac:spMkLst>
        </pc:spChg>
        <pc:spChg chg="add del mod">
          <ac:chgData name="子豪 章" userId="a49aefbc8cdc36ad" providerId="LiveId" clId="{801788D5-4AFC-47B0-A904-FE06B5869439}" dt="2023-11-21T05:20:03.022" v="839"/>
          <ac:spMkLst>
            <pc:docMk/>
            <pc:sldMk cId="767941888" sldId="274"/>
            <ac:spMk id="18" creationId="{87E575F5-B23E-4F7B-94E0-D623A62E0A77}"/>
          </ac:spMkLst>
        </pc:spChg>
        <pc:spChg chg="mod">
          <ac:chgData name="子豪 章" userId="a49aefbc8cdc36ad" providerId="LiveId" clId="{801788D5-4AFC-47B0-A904-FE06B5869439}" dt="2023-11-20T07:47:02.111" v="194"/>
          <ac:spMkLst>
            <pc:docMk/>
            <pc:sldMk cId="767941888" sldId="274"/>
            <ac:spMk id="19" creationId="{ED3280F2-620D-4FCB-86C0-D13525728786}"/>
          </ac:spMkLst>
        </pc:spChg>
        <pc:spChg chg="add mod">
          <ac:chgData name="子豪 章" userId="a49aefbc8cdc36ad" providerId="LiveId" clId="{801788D5-4AFC-47B0-A904-FE06B5869439}" dt="2023-11-21T05:19:42.084" v="824" actId="1076"/>
          <ac:spMkLst>
            <pc:docMk/>
            <pc:sldMk cId="767941888" sldId="274"/>
            <ac:spMk id="20" creationId="{F4F1C79E-829D-43D0-A744-4AABFD0C894C}"/>
          </ac:spMkLst>
        </pc:spChg>
        <pc:spChg chg="add mod">
          <ac:chgData name="子豪 章" userId="a49aefbc8cdc36ad" providerId="LiveId" clId="{801788D5-4AFC-47B0-A904-FE06B5869439}" dt="2023-11-21T05:20:57.009" v="878" actId="1076"/>
          <ac:spMkLst>
            <pc:docMk/>
            <pc:sldMk cId="767941888" sldId="274"/>
            <ac:spMk id="22" creationId="{5B62A1D3-59E7-4EEC-A63D-B0576EF57C06}"/>
          </ac:spMkLst>
        </pc:spChg>
        <pc:graphicFrameChg chg="add mod">
          <ac:chgData name="子豪 章" userId="a49aefbc8cdc36ad" providerId="LiveId" clId="{801788D5-4AFC-47B0-A904-FE06B5869439}" dt="2023-11-21T05:16:54.539" v="770" actId="1076"/>
          <ac:graphicFrameMkLst>
            <pc:docMk/>
            <pc:sldMk cId="767941888" sldId="274"/>
            <ac:graphicFrameMk id="7" creationId="{EFE08E7F-31E9-4296-AB29-8F0ACF4C9B85}"/>
          </ac:graphicFrameMkLst>
        </pc:graphicFrameChg>
        <pc:graphicFrameChg chg="add mod">
          <ac:chgData name="子豪 章" userId="a49aefbc8cdc36ad" providerId="LiveId" clId="{801788D5-4AFC-47B0-A904-FE06B5869439}" dt="2023-11-21T05:17:40.845" v="788"/>
          <ac:graphicFrameMkLst>
            <pc:docMk/>
            <pc:sldMk cId="767941888" sldId="274"/>
            <ac:graphicFrameMk id="8" creationId="{BA99C1BF-EAC7-418F-B04B-2D00FD94856E}"/>
          </ac:graphicFrameMkLst>
        </pc:graphicFrameChg>
        <pc:graphicFrameChg chg="add mod">
          <ac:chgData name="子豪 章" userId="a49aefbc8cdc36ad" providerId="LiveId" clId="{801788D5-4AFC-47B0-A904-FE06B5869439}" dt="2023-11-21T05:19:36.441" v="822" actId="14100"/>
          <ac:graphicFrameMkLst>
            <pc:docMk/>
            <pc:sldMk cId="767941888" sldId="274"/>
            <ac:graphicFrameMk id="9" creationId="{9391BA14-5F86-4C96-B1AF-BAA663AF1502}"/>
          </ac:graphicFrameMkLst>
        </pc:graphicFrameChg>
        <pc:graphicFrameChg chg="add mod">
          <ac:chgData name="子豪 章" userId="a49aefbc8cdc36ad" providerId="LiveId" clId="{801788D5-4AFC-47B0-A904-FE06B5869439}" dt="2023-11-21T05:17:04.915" v="775" actId="1076"/>
          <ac:graphicFrameMkLst>
            <pc:docMk/>
            <pc:sldMk cId="767941888" sldId="274"/>
            <ac:graphicFrameMk id="10" creationId="{7005DAF3-79AF-49C0-82AC-D069CC7B5D8D}"/>
          </ac:graphicFrameMkLst>
        </pc:graphicFrameChg>
        <pc:graphicFrameChg chg="add mod">
          <ac:chgData name="子豪 章" userId="a49aefbc8cdc36ad" providerId="LiveId" clId="{801788D5-4AFC-47B0-A904-FE06B5869439}" dt="2023-11-21T05:19:58.334" v="836"/>
          <ac:graphicFrameMkLst>
            <pc:docMk/>
            <pc:sldMk cId="767941888" sldId="274"/>
            <ac:graphicFrameMk id="13" creationId="{3DCF74D9-1148-4D85-9672-FC0EFB7065D3}"/>
          </ac:graphicFrameMkLst>
        </pc:graphicFrameChg>
        <pc:graphicFrameChg chg="add mod">
          <ac:chgData name="子豪 章" userId="a49aefbc8cdc36ad" providerId="LiveId" clId="{801788D5-4AFC-47B0-A904-FE06B5869439}" dt="2023-11-21T05:20:27" v="844" actId="1076"/>
          <ac:graphicFrameMkLst>
            <pc:docMk/>
            <pc:sldMk cId="767941888" sldId="274"/>
            <ac:graphicFrameMk id="21" creationId="{4E30B6B7-CCA1-48E1-80F0-CC465737903D}"/>
          </ac:graphicFrameMkLst>
        </pc:graphicFrame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2" creationId="{F3D4BB3C-7DB0-4671-A5D6-7D081EAFAA12}"/>
          </ac:picMkLst>
        </pc:picChg>
        <pc:picChg chg="add mod">
          <ac:chgData name="子豪 章" userId="a49aefbc8cdc36ad" providerId="LiveId" clId="{801788D5-4AFC-47B0-A904-FE06B5869439}" dt="2023-11-22T05:50:43.069" v="1515" actId="1076"/>
          <ac:picMkLst>
            <pc:docMk/>
            <pc:sldMk cId="767941888" sldId="274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4" creationId="{FB109F71-E974-492D-B9CC-EFCE02F2578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5" creationId="{24855BA7-554D-4C51-81CB-1FEF0AD684D7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7" creationId="{B28BB6D7-6E51-4AD8-928D-2FBCF20A3E01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8" creationId="{19C08B73-2912-42F2-9B74-9BED270AAD9B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9" creationId="{C0F66F88-B40C-43D7-9B98-416D9D3DD7E9}"/>
          </ac:picMkLst>
        </pc:picChg>
        <pc:picChg chg="del">
          <ac:chgData name="子豪 章" userId="a49aefbc8cdc36ad" providerId="LiveId" clId="{801788D5-4AFC-47B0-A904-FE06B5869439}" dt="2023-11-20T07:43:28.797" v="126" actId="478"/>
          <ac:picMkLst>
            <pc:docMk/>
            <pc:sldMk cId="767941888" sldId="274"/>
            <ac:picMk id="10" creationId="{EB417C38-2DB2-40AC-9005-06ACE4A11463}"/>
          </ac:picMkLst>
        </pc:picChg>
        <pc:picChg chg="add mod">
          <ac:chgData name="子豪 章" userId="a49aefbc8cdc36ad" providerId="LiveId" clId="{801788D5-4AFC-47B0-A904-FE06B5869439}" dt="2023-11-21T05:21:39.928" v="889" actId="1076"/>
          <ac:picMkLst>
            <pc:docMk/>
            <pc:sldMk cId="767941888" sldId="274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21:38.649" v="888" actId="1076"/>
          <ac:picMkLst>
            <pc:docMk/>
            <pc:sldMk cId="767941888" sldId="274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6.744" v="0" actId="47"/>
        <pc:sldMkLst>
          <pc:docMk/>
          <pc:sldMk cId="2640169413" sldId="274"/>
        </pc:sldMkLst>
      </pc:sldChg>
      <pc:sldChg chg="del">
        <pc:chgData name="子豪 章" userId="a49aefbc8cdc36ad" providerId="LiveId" clId="{801788D5-4AFC-47B0-A904-FE06B5869439}" dt="2023-11-20T07:36:48.024" v="5" actId="47"/>
        <pc:sldMkLst>
          <pc:docMk/>
          <pc:sldMk cId="274466765" sldId="275"/>
        </pc:sldMkLst>
      </pc:sldChg>
      <pc:sldChg chg="addSp delSp modSp add mod ord">
        <pc:chgData name="子豪 章" userId="a49aefbc8cdc36ad" providerId="LiveId" clId="{801788D5-4AFC-47B0-A904-FE06B5869439}" dt="2023-11-21T05:21:31.424" v="887" actId="1076"/>
        <pc:sldMkLst>
          <pc:docMk/>
          <pc:sldMk cId="2854367640" sldId="275"/>
        </pc:sldMkLst>
        <pc:spChg chg="add mod">
          <ac:chgData name="子豪 章" userId="a49aefbc8cdc36ad" providerId="LiveId" clId="{801788D5-4AFC-47B0-A904-FE06B5869439}" dt="2023-11-21T05:21:29.541" v="886" actId="14100"/>
          <ac:spMkLst>
            <pc:docMk/>
            <pc:sldMk cId="2854367640" sldId="275"/>
            <ac:spMk id="2" creationId="{FEF1A94F-46D6-4325-8211-FBD35F33BA02}"/>
          </ac:spMkLst>
        </pc:spChg>
        <pc:spChg chg="mod">
          <ac:chgData name="子豪 章" userId="a49aefbc8cdc36ad" providerId="LiveId" clId="{801788D5-4AFC-47B0-A904-FE06B5869439}" dt="2023-11-20T07:56:23.179" v="334" actId="20577"/>
          <ac:spMkLst>
            <pc:docMk/>
            <pc:sldMk cId="2854367640" sldId="275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5" creationId="{5588F867-DFC5-478A-A904-9B9462C55EA6}"/>
          </ac:spMkLst>
        </pc:spChg>
        <pc:spChg chg="del">
          <ac:chgData name="子豪 章" userId="a49aefbc8cdc36ad" providerId="LiveId" clId="{801788D5-4AFC-47B0-A904-FE06B5869439}" dt="2023-11-20T07:47:12.282" v="203" actId="478"/>
          <ac:spMkLst>
            <pc:docMk/>
            <pc:sldMk cId="2854367640" sldId="275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0T07:57:38.823" v="347" actId="1076"/>
          <ac:spMkLst>
            <pc:docMk/>
            <pc:sldMk cId="2854367640" sldId="275"/>
            <ac:spMk id="18" creationId="{17BAFB70-C765-43A5-BF1A-682DADDBFB50}"/>
          </ac:spMkLst>
        </pc:spChg>
        <pc:spChg chg="del">
          <ac:chgData name="子豪 章" userId="a49aefbc8cdc36ad" providerId="LiveId" clId="{801788D5-4AFC-47B0-A904-FE06B5869439}" dt="2023-11-20T07:56:26.858" v="335" actId="478"/>
          <ac:spMkLst>
            <pc:docMk/>
            <pc:sldMk cId="2854367640" sldId="275"/>
            <ac:spMk id="19" creationId="{ED3280F2-620D-4FCB-86C0-D13525728786}"/>
          </ac:spMkLst>
        </pc:spChg>
        <pc:spChg chg="add del">
          <ac:chgData name="子豪 章" userId="a49aefbc8cdc36ad" providerId="LiveId" clId="{801788D5-4AFC-47B0-A904-FE06B5869439}" dt="2023-11-20T07:57:44.619" v="352"/>
          <ac:spMkLst>
            <pc:docMk/>
            <pc:sldMk cId="2854367640" sldId="275"/>
            <ac:spMk id="20" creationId="{F2E92977-E002-41F9-A65C-044DFBFBDF3C}"/>
          </ac:spMkLst>
        </pc:spChg>
        <pc:picChg chg="del">
          <ac:chgData name="子豪 章" userId="a49aefbc8cdc36ad" providerId="LiveId" clId="{801788D5-4AFC-47B0-A904-FE06B5869439}" dt="2023-11-20T07:47:11.352" v="202" actId="478"/>
          <ac:picMkLst>
            <pc:docMk/>
            <pc:sldMk cId="2854367640" sldId="275"/>
            <ac:picMk id="3" creationId="{89E21372-7864-45E6-97E5-34E34A4C7122}"/>
          </ac:picMkLst>
        </pc:picChg>
        <pc:picChg chg="add mod">
          <ac:chgData name="子豪 章" userId="a49aefbc8cdc36ad" providerId="LiveId" clId="{801788D5-4AFC-47B0-A904-FE06B5869439}" dt="2023-11-21T05:21:22.926" v="881" actId="1076"/>
          <ac:picMkLst>
            <pc:docMk/>
            <pc:sldMk cId="2854367640" sldId="275"/>
            <ac:picMk id="4" creationId="{E54A7706-BE97-4A85-B92B-9631E7A072B7}"/>
          </ac:picMkLst>
        </pc:picChg>
        <pc:picChg chg="del">
          <ac:chgData name="子豪 章" userId="a49aefbc8cdc36ad" providerId="LiveId" clId="{801788D5-4AFC-47B0-A904-FE06B5869439}" dt="2023-11-20T07:47:13.078" v="204" actId="478"/>
          <ac:picMkLst>
            <pc:docMk/>
            <pc:sldMk cId="2854367640" sldId="275"/>
            <ac:picMk id="1026" creationId="{09EF0277-E57D-4EB5-B9F4-592DF05B6A3C}"/>
          </ac:picMkLst>
        </pc:picChg>
        <pc:picChg chg="add mod">
          <ac:chgData name="子豪 章" userId="a49aefbc8cdc36ad" providerId="LiveId" clId="{801788D5-4AFC-47B0-A904-FE06B5869439}" dt="2023-11-21T05:21:26.416" v="884" actId="1076"/>
          <ac:picMkLst>
            <pc:docMk/>
            <pc:sldMk cId="2854367640" sldId="275"/>
            <ac:picMk id="2050" creationId="{68BEDE2B-4CEC-4729-9B21-CB559AB25463}"/>
          </ac:picMkLst>
        </pc:picChg>
        <pc:picChg chg="add mod">
          <ac:chgData name="子豪 章" userId="a49aefbc8cdc36ad" providerId="LiveId" clId="{801788D5-4AFC-47B0-A904-FE06B5869439}" dt="2023-11-21T05:21:31.424" v="887" actId="1076"/>
          <ac:picMkLst>
            <pc:docMk/>
            <pc:sldMk cId="2854367640" sldId="275"/>
            <ac:picMk id="2052" creationId="{DD267338-FFB1-4636-8DFC-535CECA1E4E9}"/>
          </ac:picMkLst>
        </pc:picChg>
        <pc:picChg chg="add mod">
          <ac:chgData name="子豪 章" userId="a49aefbc8cdc36ad" providerId="LiveId" clId="{801788D5-4AFC-47B0-A904-FE06B5869439}" dt="2023-11-20T07:55:57.085" v="319" actId="1076"/>
          <ac:picMkLst>
            <pc:docMk/>
            <pc:sldMk cId="2854367640" sldId="275"/>
            <ac:picMk id="2054" creationId="{D513BE1F-AE97-4360-843C-E09DC66ECE1A}"/>
          </ac:picMkLst>
        </pc:picChg>
        <pc:picChg chg="add mod">
          <ac:chgData name="子豪 章" userId="a49aefbc8cdc36ad" providerId="LiveId" clId="{801788D5-4AFC-47B0-A904-FE06B5869439}" dt="2023-11-20T07:55:58.412" v="320" actId="1076"/>
          <ac:picMkLst>
            <pc:docMk/>
            <pc:sldMk cId="2854367640" sldId="275"/>
            <ac:picMk id="2056" creationId="{8D7A9FB2-F75B-4598-B919-D85C005061BF}"/>
          </ac:picMkLst>
        </pc:picChg>
        <pc:picChg chg="add mod">
          <ac:chgData name="子豪 章" userId="a49aefbc8cdc36ad" providerId="LiveId" clId="{801788D5-4AFC-47B0-A904-FE06B5869439}" dt="2023-11-20T07:57:40.700" v="348" actId="1076"/>
          <ac:picMkLst>
            <pc:docMk/>
            <pc:sldMk cId="2854367640" sldId="275"/>
            <ac:picMk id="2058" creationId="{EBDBAA49-9A8F-4283-8BB3-6F9D982A9660}"/>
          </ac:picMkLst>
        </pc:picChg>
        <pc:picChg chg="add mod">
          <ac:chgData name="子豪 章" userId="a49aefbc8cdc36ad" providerId="LiveId" clId="{801788D5-4AFC-47B0-A904-FE06B5869439}" dt="2023-11-20T07:57:26.128" v="342" actId="1076"/>
          <ac:picMkLst>
            <pc:docMk/>
            <pc:sldMk cId="2854367640" sldId="275"/>
            <ac:picMk id="2060" creationId="{B2E0B8C7-2D1F-4EB4-BF57-FA0AF89BF3CC}"/>
          </ac:picMkLst>
        </pc:picChg>
      </pc:sldChg>
      <pc:sldChg chg="new del">
        <pc:chgData name="子豪 章" userId="a49aefbc8cdc36ad" providerId="LiveId" clId="{801788D5-4AFC-47B0-A904-FE06B5869439}" dt="2023-11-20T08:03:19.608" v="357" actId="47"/>
        <pc:sldMkLst>
          <pc:docMk/>
          <pc:sldMk cId="334526755" sldId="276"/>
        </pc:sldMkLst>
      </pc:sldChg>
      <pc:sldChg chg="del">
        <pc:chgData name="子豪 章" userId="a49aefbc8cdc36ad" providerId="LiveId" clId="{801788D5-4AFC-47B0-A904-FE06B5869439}" dt="2023-11-20T07:36:47.239" v="1" actId="47"/>
        <pc:sldMkLst>
          <pc:docMk/>
          <pc:sldMk cId="1731313414" sldId="276"/>
        </pc:sldMkLst>
      </pc:sldChg>
      <pc:sldChg chg="addSp modSp new mod ord">
        <pc:chgData name="子豪 章" userId="a49aefbc8cdc36ad" providerId="LiveId" clId="{801788D5-4AFC-47B0-A904-FE06B5869439}" dt="2023-11-21T05:34:02.413" v="903"/>
        <pc:sldMkLst>
          <pc:docMk/>
          <pc:sldMk cId="2520483299" sldId="276"/>
        </pc:sldMkLst>
        <pc:spChg chg="mod">
          <ac:chgData name="子豪 章" userId="a49aefbc8cdc36ad" providerId="LiveId" clId="{801788D5-4AFC-47B0-A904-FE06B5869439}" dt="2023-11-21T05:21:53.736" v="897" actId="20577"/>
          <ac:spMkLst>
            <pc:docMk/>
            <pc:sldMk cId="2520483299" sldId="276"/>
            <ac:spMk id="2" creationId="{E2ED5D20-E678-43C5-AB24-9CB5E36D5470}"/>
          </ac:spMkLst>
        </pc:spChg>
        <pc:spChg chg="add mod">
          <ac:chgData name="子豪 章" userId="a49aefbc8cdc36ad" providerId="LiveId" clId="{801788D5-4AFC-47B0-A904-FE06B5869439}" dt="2023-11-21T05:11:49.628" v="691" actId="20577"/>
          <ac:spMkLst>
            <pc:docMk/>
            <pc:sldMk cId="2520483299" sldId="276"/>
            <ac:spMk id="8" creationId="{976769DE-F42A-4294-B49A-B73F468EE975}"/>
          </ac:spMkLst>
        </pc:spChg>
        <pc:graphicFrameChg chg="add mod">
          <ac:chgData name="子豪 章" userId="a49aefbc8cdc36ad" providerId="LiveId" clId="{801788D5-4AFC-47B0-A904-FE06B5869439}" dt="2023-11-21T05:22:06.230" v="899" actId="1076"/>
          <ac:graphicFrameMkLst>
            <pc:docMk/>
            <pc:sldMk cId="2520483299" sldId="276"/>
            <ac:graphicFrameMk id="4" creationId="{4B58A080-0FCF-4D09-B44D-9DA1CE6625C0}"/>
          </ac:graphicFrameMkLst>
        </pc:graphicFrameChg>
        <pc:picChg chg="add mod">
          <ac:chgData name="子豪 章" userId="a49aefbc8cdc36ad" providerId="LiveId" clId="{801788D5-4AFC-47B0-A904-FE06B5869439}" dt="2023-11-21T05:28:33.957" v="901" actId="1076"/>
          <ac:picMkLst>
            <pc:docMk/>
            <pc:sldMk cId="2520483299" sldId="276"/>
            <ac:picMk id="5" creationId="{5DFFD650-28AF-4711-B057-A9E6014CB775}"/>
          </ac:picMkLst>
        </pc:picChg>
        <pc:picChg chg="add mod">
          <ac:chgData name="子豪 章" userId="a49aefbc8cdc36ad" providerId="LiveId" clId="{801788D5-4AFC-47B0-A904-FE06B5869439}" dt="2023-11-21T05:10:49.868" v="566" actId="1076"/>
          <ac:picMkLst>
            <pc:docMk/>
            <pc:sldMk cId="2520483299" sldId="276"/>
            <ac:picMk id="6" creationId="{92363BE7-0E3C-4B5E-9F6D-8DEE9DF9D981}"/>
          </ac:picMkLst>
        </pc:picChg>
        <pc:picChg chg="add mod">
          <ac:chgData name="子豪 章" userId="a49aefbc8cdc36ad" providerId="LiveId" clId="{801788D5-4AFC-47B0-A904-FE06B5869439}" dt="2023-11-21T05:11:52.752" v="692" actId="1076"/>
          <ac:picMkLst>
            <pc:docMk/>
            <pc:sldMk cId="2520483299" sldId="276"/>
            <ac:picMk id="7" creationId="{ECCD6832-4505-4420-8CB1-1044239B9FD5}"/>
          </ac:picMkLst>
        </pc:picChg>
      </pc:sldChg>
      <pc:sldChg chg="del">
        <pc:chgData name="子豪 章" userId="a49aefbc8cdc36ad" providerId="LiveId" clId="{801788D5-4AFC-47B0-A904-FE06B5869439}" dt="2023-11-20T07:36:48.460" v="6" actId="47"/>
        <pc:sldMkLst>
          <pc:docMk/>
          <pc:sldMk cId="246440579" sldId="277"/>
        </pc:sldMkLst>
      </pc:sldChg>
      <pc:sldChg chg="addSp modSp new mod ord">
        <pc:chgData name="子豪 章" userId="a49aefbc8cdc36ad" providerId="LiveId" clId="{801788D5-4AFC-47B0-A904-FE06B5869439}" dt="2023-11-21T05:40:14.377" v="1018" actId="113"/>
        <pc:sldMkLst>
          <pc:docMk/>
          <pc:sldMk cId="2810555152" sldId="277"/>
        </pc:sldMkLst>
        <pc:spChg chg="mod">
          <ac:chgData name="子豪 章" userId="a49aefbc8cdc36ad" providerId="LiveId" clId="{801788D5-4AFC-47B0-A904-FE06B5869439}" dt="2023-11-21T05:34:55.220" v="951" actId="20577"/>
          <ac:spMkLst>
            <pc:docMk/>
            <pc:sldMk cId="2810555152" sldId="277"/>
            <ac:spMk id="2" creationId="{29EE9281-745F-4468-98FC-C7E5D2605F58}"/>
          </ac:spMkLst>
        </pc:spChg>
        <pc:spChg chg="add mod">
          <ac:chgData name="子豪 章" userId="a49aefbc8cdc36ad" providerId="LiveId" clId="{801788D5-4AFC-47B0-A904-FE06B5869439}" dt="2023-11-21T05:40:14.377" v="1018" actId="113"/>
          <ac:spMkLst>
            <pc:docMk/>
            <pc:sldMk cId="2810555152" sldId="277"/>
            <ac:spMk id="8" creationId="{EDF8F0EC-B365-4A19-A01C-B31986F04D23}"/>
          </ac:spMkLst>
        </pc:spChg>
        <pc:spChg chg="add mod">
          <ac:chgData name="子豪 章" userId="a49aefbc8cdc36ad" providerId="LiveId" clId="{801788D5-4AFC-47B0-A904-FE06B5869439}" dt="2023-11-21T05:39:24.344" v="967" actId="113"/>
          <ac:spMkLst>
            <pc:docMk/>
            <pc:sldMk cId="2810555152" sldId="277"/>
            <ac:spMk id="10" creationId="{1C65CF26-0B67-4584-BB3D-5BF9870E14FB}"/>
          </ac:spMkLst>
        </pc:spChg>
        <pc:spChg chg="add mod">
          <ac:chgData name="子豪 章" userId="a49aefbc8cdc36ad" providerId="LiveId" clId="{801788D5-4AFC-47B0-A904-FE06B5869439}" dt="2023-11-21T05:39:43.993" v="980" actId="1076"/>
          <ac:spMkLst>
            <pc:docMk/>
            <pc:sldMk cId="2810555152" sldId="277"/>
            <ac:spMk id="19" creationId="{CE0C7E44-4EE1-438D-B74B-A272AE3F2408}"/>
          </ac:spMkLst>
        </pc:spChg>
        <pc:picChg chg="add mod">
          <ac:chgData name="子豪 章" userId="a49aefbc8cdc36ad" providerId="LiveId" clId="{801788D5-4AFC-47B0-A904-FE06B5869439}" dt="2023-11-20T08:31:00.493" v="422" actId="1076"/>
          <ac:picMkLst>
            <pc:docMk/>
            <pc:sldMk cId="2810555152" sldId="277"/>
            <ac:picMk id="4" creationId="{2C86FDDE-6D13-4BF4-82B2-192372177A3C}"/>
          </ac:picMkLst>
        </pc:picChg>
        <pc:picChg chg="add mod">
          <ac:chgData name="子豪 章" userId="a49aefbc8cdc36ad" providerId="LiveId" clId="{801788D5-4AFC-47B0-A904-FE06B5869439}" dt="2023-11-20T08:30:56.707" v="419" actId="1076"/>
          <ac:picMkLst>
            <pc:docMk/>
            <pc:sldMk cId="2810555152" sldId="277"/>
            <ac:picMk id="5" creationId="{DACE4128-606C-43E9-84A0-1C45AF6C2FAB}"/>
          </ac:picMkLst>
        </pc:picChg>
        <pc:picChg chg="add mod">
          <ac:chgData name="子豪 章" userId="a49aefbc8cdc36ad" providerId="LiveId" clId="{801788D5-4AFC-47B0-A904-FE06B5869439}" dt="2023-11-21T05:39:48.805" v="983" actId="1076"/>
          <ac:picMkLst>
            <pc:docMk/>
            <pc:sldMk cId="2810555152" sldId="277"/>
            <ac:picMk id="6" creationId="{5A930E8F-2874-48A5-82F0-45E258CA9499}"/>
          </ac:picMkLst>
        </pc:picChg>
        <pc:picChg chg="add mod">
          <ac:chgData name="子豪 章" userId="a49aefbc8cdc36ad" providerId="LiveId" clId="{801788D5-4AFC-47B0-A904-FE06B5869439}" dt="2023-11-21T05:39:52.586" v="986" actId="1076"/>
          <ac:picMkLst>
            <pc:docMk/>
            <pc:sldMk cId="2810555152" sldId="277"/>
            <ac:picMk id="7" creationId="{21C8E50F-0FD9-4E9C-9CB4-6C6E1C8FFBD0}"/>
          </ac:picMkLst>
        </pc:picChg>
        <pc:cxnChg chg="add">
          <ac:chgData name="子豪 章" userId="a49aefbc8cdc36ad" providerId="LiveId" clId="{801788D5-4AFC-47B0-A904-FE06B5869439}" dt="2023-11-21T05:39:00.110" v="959" actId="11529"/>
          <ac:cxnSpMkLst>
            <pc:docMk/>
            <pc:sldMk cId="2810555152" sldId="277"/>
            <ac:cxnSpMk id="12" creationId="{F2AFBF63-B2FF-4BED-8B51-4A002CE06F09}"/>
          </ac:cxnSpMkLst>
        </pc:cxnChg>
        <pc:cxnChg chg="add mod">
          <ac:chgData name="子豪 章" userId="a49aefbc8cdc36ad" providerId="LiveId" clId="{801788D5-4AFC-47B0-A904-FE06B5869439}" dt="2023-11-21T05:39:09.401" v="962" actId="14100"/>
          <ac:cxnSpMkLst>
            <pc:docMk/>
            <pc:sldMk cId="2810555152" sldId="277"/>
            <ac:cxnSpMk id="13" creationId="{71C2EDD0-E1E6-43B4-B157-ACCEE9144DD3}"/>
          </ac:cxnSpMkLst>
        </pc:cxnChg>
        <pc:cxnChg chg="add mod">
          <ac:chgData name="子豪 章" userId="a49aefbc8cdc36ad" providerId="LiveId" clId="{801788D5-4AFC-47B0-A904-FE06B5869439}" dt="2023-11-21T05:39:34.213" v="971" actId="14100"/>
          <ac:cxnSpMkLst>
            <pc:docMk/>
            <pc:sldMk cId="2810555152" sldId="277"/>
            <ac:cxnSpMk id="16" creationId="{BD7802BE-46A0-4365-9FBF-98A3A92253D5}"/>
          </ac:cxnSpMkLst>
        </pc:cxnChg>
      </pc:sldChg>
      <pc:sldChg chg="addSp delSp modSp add mod ord">
        <pc:chgData name="子豪 章" userId="a49aefbc8cdc36ad" providerId="LiveId" clId="{801788D5-4AFC-47B0-A904-FE06B5869439}" dt="2023-11-21T06:18:21.158" v="1508" actId="1076"/>
        <pc:sldMkLst>
          <pc:docMk/>
          <pc:sldMk cId="1985368475" sldId="278"/>
        </pc:sldMkLst>
        <pc:spChg chg="add del mod">
          <ac:chgData name="子豪 章" userId="a49aefbc8cdc36ad" providerId="LiveId" clId="{801788D5-4AFC-47B0-A904-FE06B5869439}" dt="2023-11-21T05:46:11.539" v="1051"/>
          <ac:spMkLst>
            <pc:docMk/>
            <pc:sldMk cId="1985368475" sldId="278"/>
            <ac:spMk id="2" creationId="{F18A9431-5696-4353-9CDE-5FCF3B4C5331}"/>
          </ac:spMkLst>
        </pc:spChg>
        <pc:spChg chg="add del mod">
          <ac:chgData name="子豪 章" userId="a49aefbc8cdc36ad" providerId="LiveId" clId="{801788D5-4AFC-47B0-A904-FE06B5869439}" dt="2023-11-21T05:47:03.976" v="1059"/>
          <ac:spMkLst>
            <pc:docMk/>
            <pc:sldMk cId="1985368475" sldId="278"/>
            <ac:spMk id="5" creationId="{A9F405C9-0C52-48F9-A5B2-A32D59629087}"/>
          </ac:spMkLst>
        </pc:spChg>
        <pc:spChg chg="mod">
          <ac:chgData name="子豪 章" userId="a49aefbc8cdc36ad" providerId="LiveId" clId="{801788D5-4AFC-47B0-A904-FE06B5869439}" dt="2023-11-21T05:45:53.414" v="1039" actId="20577"/>
          <ac:spMkLst>
            <pc:docMk/>
            <pc:sldMk cId="1985368475" sldId="278"/>
            <ac:spMk id="6" creationId="{B2459967-28A5-4CB7-995A-73D1397CB421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1" creationId="{9A246F9E-4710-401A-8BF0-FA4F0F5F146B}"/>
          </ac:spMkLst>
        </pc:spChg>
        <pc:spChg chg="add mod">
          <ac:chgData name="子豪 章" userId="a49aefbc8cdc36ad" providerId="LiveId" clId="{801788D5-4AFC-47B0-A904-FE06B5869439}" dt="2023-11-21T06:18:21.158" v="1508" actId="1076"/>
          <ac:spMkLst>
            <pc:docMk/>
            <pc:sldMk cId="1985368475" sldId="278"/>
            <ac:spMk id="12" creationId="{07C0C332-51D0-479B-B36D-E3082853F776}"/>
          </ac:spMkLst>
        </pc:spChg>
        <pc:spChg chg="add del mod">
          <ac:chgData name="子豪 章" userId="a49aefbc8cdc36ad" providerId="LiveId" clId="{801788D5-4AFC-47B0-A904-FE06B5869439}" dt="2023-11-21T05:50:21.407" v="1246" actId="478"/>
          <ac:spMkLst>
            <pc:docMk/>
            <pc:sldMk cId="1985368475" sldId="278"/>
            <ac:spMk id="15" creationId="{07A8522F-2A2E-4FAD-A9C5-BFE302D85DF0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16" creationId="{74352F9F-2DD6-4AD8-84EA-0FA649B1A1C6}"/>
          </ac:spMkLst>
        </pc:spChg>
        <pc:spChg chg="del mod">
          <ac:chgData name="子豪 章" userId="a49aefbc8cdc36ad" providerId="LiveId" clId="{801788D5-4AFC-47B0-A904-FE06B5869439}" dt="2023-11-21T05:46:07.876" v="1048" actId="478"/>
          <ac:spMkLst>
            <pc:docMk/>
            <pc:sldMk cId="1985368475" sldId="278"/>
            <ac:spMk id="17" creationId="{8F80F9A7-09CC-4B73-A144-FE6A9529E568}"/>
          </ac:spMkLst>
        </pc:spChg>
        <pc:spChg chg="add mod">
          <ac:chgData name="子豪 章" userId="a49aefbc8cdc36ad" providerId="LiveId" clId="{801788D5-4AFC-47B0-A904-FE06B5869439}" dt="2023-11-21T06:05:13.150" v="1369" actId="1076"/>
          <ac:spMkLst>
            <pc:docMk/>
            <pc:sldMk cId="1985368475" sldId="278"/>
            <ac:spMk id="18" creationId="{E4E7CF24-FE33-4D04-B55E-0261E278456D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0" creationId="{F4F1C79E-829D-43D0-A744-4AABFD0C894C}"/>
          </ac:spMkLst>
        </pc:spChg>
        <pc:spChg chg="del">
          <ac:chgData name="子豪 章" userId="a49aefbc8cdc36ad" providerId="LiveId" clId="{801788D5-4AFC-47B0-A904-FE06B5869439}" dt="2023-11-21T05:46:04.675" v="1044" actId="478"/>
          <ac:spMkLst>
            <pc:docMk/>
            <pc:sldMk cId="1985368475" sldId="278"/>
            <ac:spMk id="22" creationId="{5B62A1D3-59E7-4EEC-A63D-B0576EF57C06}"/>
          </ac:spMkLst>
        </pc:spChg>
        <pc:spChg chg="add mod">
          <ac:chgData name="子豪 章" userId="a49aefbc8cdc36ad" providerId="LiveId" clId="{801788D5-4AFC-47B0-A904-FE06B5869439}" dt="2023-11-21T06:11:52.939" v="1442" actId="113"/>
          <ac:spMkLst>
            <pc:docMk/>
            <pc:sldMk cId="1985368475" sldId="278"/>
            <ac:spMk id="23" creationId="{802945A1-523A-4548-99C4-F36C4329839A}"/>
          </ac:spMkLst>
        </pc:spChg>
        <pc:spChg chg="add del mod">
          <ac:chgData name="子豪 章" userId="a49aefbc8cdc36ad" providerId="LiveId" clId="{801788D5-4AFC-47B0-A904-FE06B5869439}" dt="2023-11-21T05:49:31.904" v="1216" actId="478"/>
          <ac:spMkLst>
            <pc:docMk/>
            <pc:sldMk cId="1985368475" sldId="278"/>
            <ac:spMk id="25" creationId="{A99CD4D0-99FB-4001-98CB-FB674E5B6542}"/>
          </ac:spMkLst>
        </pc:spChg>
        <pc:spChg chg="add mod">
          <ac:chgData name="子豪 章" userId="a49aefbc8cdc36ad" providerId="LiveId" clId="{801788D5-4AFC-47B0-A904-FE06B5869439}" dt="2023-11-21T06:18:06.573" v="1503" actId="113"/>
          <ac:spMkLst>
            <pc:docMk/>
            <pc:sldMk cId="1985368475" sldId="278"/>
            <ac:spMk id="27" creationId="{99BB2328-7E20-4615-8E10-1A9CD6219D02}"/>
          </ac:spMkLst>
        </pc:spChg>
        <pc:spChg chg="add del mod">
          <ac:chgData name="子豪 章" userId="a49aefbc8cdc36ad" providerId="LiveId" clId="{801788D5-4AFC-47B0-A904-FE06B5869439}" dt="2023-11-21T06:18:04.065" v="1502" actId="478"/>
          <ac:spMkLst>
            <pc:docMk/>
            <pc:sldMk cId="1985368475" sldId="278"/>
            <ac:spMk id="28" creationId="{4662E6C1-AEAC-48B1-8D28-1D7CAE7EDA5B}"/>
          </ac:spMkLst>
        </pc:spChg>
        <pc:spChg chg="add mod">
          <ac:chgData name="子豪 章" userId="a49aefbc8cdc36ad" providerId="LiveId" clId="{801788D5-4AFC-47B0-A904-FE06B5869439}" dt="2023-11-21T06:18:15.918" v="1507" actId="113"/>
          <ac:spMkLst>
            <pc:docMk/>
            <pc:sldMk cId="1985368475" sldId="278"/>
            <ac:spMk id="30" creationId="{D15D6CE4-C10B-4C30-9F1B-97C0EF79E426}"/>
          </ac:spMkLst>
        </pc:sp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7" creationId="{EFE08E7F-31E9-4296-AB29-8F0ACF4C9B85}"/>
          </ac:graphicFrameMkLst>
        </pc:graphicFrameChg>
        <pc:graphicFrameChg chg="del">
          <ac:chgData name="子豪 章" userId="a49aefbc8cdc36ad" providerId="LiveId" clId="{801788D5-4AFC-47B0-A904-FE06B5869439}" dt="2023-11-21T05:46:03.636" v="1043" actId="478"/>
          <ac:graphicFrameMkLst>
            <pc:docMk/>
            <pc:sldMk cId="1985368475" sldId="278"/>
            <ac:graphicFrameMk id="8" creationId="{BA99C1BF-EAC7-418F-B04B-2D00FD94856E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9" creationId="{9391BA14-5F86-4C96-B1AF-BAA663AF1502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0" creationId="{7005DAF3-79AF-49C0-82AC-D069CC7B5D8D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13" creationId="{3DCF74D9-1148-4D85-9672-FC0EFB7065D3}"/>
          </ac:graphicFrameMkLst>
        </pc:graphicFrameChg>
        <pc:graphicFrameChg chg="del">
          <ac:chgData name="子豪 章" userId="a49aefbc8cdc36ad" providerId="LiveId" clId="{801788D5-4AFC-47B0-A904-FE06B5869439}" dt="2023-11-21T05:46:04.675" v="1044" actId="478"/>
          <ac:graphicFrameMkLst>
            <pc:docMk/>
            <pc:sldMk cId="1985368475" sldId="278"/>
            <ac:graphicFrameMk id="21" creationId="{4E30B6B7-CCA1-48E1-80F0-CC465737903D}"/>
          </ac:graphicFrameMkLst>
        </pc:graphicFrameChg>
        <pc:graphicFrameChg chg="add del mod">
          <ac:chgData name="子豪 章" userId="a49aefbc8cdc36ad" providerId="LiveId" clId="{801788D5-4AFC-47B0-A904-FE06B5869439}" dt="2023-11-21T05:52:06.778" v="1311"/>
          <ac:graphicFrameMkLst>
            <pc:docMk/>
            <pc:sldMk cId="1985368475" sldId="278"/>
            <ac:graphicFrameMk id="29" creationId="{C6EFD58D-D10F-418D-8613-ED07E86ECCF4}"/>
          </ac:graphicFrameMkLst>
        </pc:graphicFrameChg>
        <pc:picChg chg="del">
          <ac:chgData name="子豪 章" userId="a49aefbc8cdc36ad" providerId="LiveId" clId="{801788D5-4AFC-47B0-A904-FE06B5869439}" dt="2023-11-21T05:46:03.015" v="1042" actId="478"/>
          <ac:picMkLst>
            <pc:docMk/>
            <pc:sldMk cId="1985368475" sldId="278"/>
            <ac:picMk id="3" creationId="{89E21372-7864-45E6-97E5-34E34A4C7122}"/>
          </ac:picMkLst>
        </pc:picChg>
        <pc:picChg chg="del">
          <ac:chgData name="子豪 章" userId="a49aefbc8cdc36ad" providerId="LiveId" clId="{801788D5-4AFC-47B0-A904-FE06B5869439}" dt="2023-11-21T05:46:05.235" v="1045" actId="478"/>
          <ac:picMkLst>
            <pc:docMk/>
            <pc:sldMk cId="1985368475" sldId="278"/>
            <ac:picMk id="14" creationId="{3238BC9E-A603-4D17-B33B-BB553A36DF32}"/>
          </ac:picMkLst>
        </pc:picChg>
        <pc:picChg chg="add mod">
          <ac:chgData name="子豪 章" userId="a49aefbc8cdc36ad" providerId="LiveId" clId="{801788D5-4AFC-47B0-A904-FE06B5869439}" dt="2023-11-21T05:47:09.815" v="1062" actId="14100"/>
          <ac:picMkLst>
            <pc:docMk/>
            <pc:sldMk cId="1985368475" sldId="278"/>
            <ac:picMk id="24" creationId="{F533660F-DA31-4B6A-80E6-0C981BDF1C1A}"/>
          </ac:picMkLst>
        </pc:picChg>
        <pc:picChg chg="del">
          <ac:chgData name="子豪 章" userId="a49aefbc8cdc36ad" providerId="LiveId" clId="{801788D5-4AFC-47B0-A904-FE06B5869439}" dt="2023-11-21T05:46:06.493" v="1046" actId="478"/>
          <ac:picMkLst>
            <pc:docMk/>
            <pc:sldMk cId="1985368475" sldId="278"/>
            <ac:picMk id="1026" creationId="{09EF0277-E57D-4EB5-B9F4-592DF05B6A3C}"/>
          </ac:picMkLst>
        </pc:picChg>
      </pc:sldChg>
      <pc:sldChg chg="del">
        <pc:chgData name="子豪 章" userId="a49aefbc8cdc36ad" providerId="LiveId" clId="{801788D5-4AFC-47B0-A904-FE06B5869439}" dt="2023-11-20T07:36:47.433" v="2" actId="47"/>
        <pc:sldMkLst>
          <pc:docMk/>
          <pc:sldMk cId="2167484778" sldId="278"/>
        </pc:sldMkLst>
      </pc:sldChg>
      <pc:sldChg chg="modSp mod">
        <pc:chgData name="子豪 章" userId="a49aefbc8cdc36ad" providerId="LiveId" clId="{801788D5-4AFC-47B0-A904-FE06B5869439}" dt="2023-11-21T09:24:37.299" v="1509" actId="1076"/>
        <pc:sldMkLst>
          <pc:docMk/>
          <pc:sldMk cId="1660981677" sldId="279"/>
        </pc:sldMkLst>
        <pc:picChg chg="mod">
          <ac:chgData name="子豪 章" userId="a49aefbc8cdc36ad" providerId="LiveId" clId="{801788D5-4AFC-47B0-A904-FE06B5869439}" dt="2023-11-21T09:24:37.299" v="1509" actId="1076"/>
          <ac:picMkLst>
            <pc:docMk/>
            <pc:sldMk cId="1660981677" sldId="279"/>
            <ac:picMk id="6" creationId="{D5C37C66-E902-474C-9467-A26AA9CE038B}"/>
          </ac:picMkLst>
        </pc:picChg>
      </pc:sldChg>
      <pc:sldChg chg="del">
        <pc:chgData name="子豪 章" userId="a49aefbc8cdc36ad" providerId="LiveId" clId="{801788D5-4AFC-47B0-A904-FE06B5869439}" dt="2023-11-20T07:36:47.832" v="4" actId="47"/>
        <pc:sldMkLst>
          <pc:docMk/>
          <pc:sldMk cId="3305935058" sldId="279"/>
        </pc:sldMkLst>
      </pc:sldChg>
      <pc:sldChg chg="modSp mod">
        <pc:chgData name="子豪 章" userId="a49aefbc8cdc36ad" providerId="LiveId" clId="{801788D5-4AFC-47B0-A904-FE06B5869439}" dt="2023-11-21T09:53:36.659" v="1514" actId="1076"/>
        <pc:sldMkLst>
          <pc:docMk/>
          <pc:sldMk cId="617095030" sldId="280"/>
        </pc:sldMkLst>
        <pc:picChg chg="mod">
          <ac:chgData name="子豪 章" userId="a49aefbc8cdc36ad" providerId="LiveId" clId="{801788D5-4AFC-47B0-A904-FE06B5869439}" dt="2023-11-21T09:53:36.659" v="1514" actId="1076"/>
          <ac:picMkLst>
            <pc:docMk/>
            <pc:sldMk cId="617095030" sldId="280"/>
            <ac:picMk id="5" creationId="{D4833BB7-A943-4946-AA97-8F8D96814705}"/>
          </ac:picMkLst>
        </pc:picChg>
        <pc:picChg chg="mod">
          <ac:chgData name="子豪 章" userId="a49aefbc8cdc36ad" providerId="LiveId" clId="{801788D5-4AFC-47B0-A904-FE06B5869439}" dt="2023-11-21T09:26:19.760" v="1512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del">
        <pc:chgData name="子豪 章" userId="a49aefbc8cdc36ad" providerId="LiveId" clId="{801788D5-4AFC-47B0-A904-FE06B5869439}" dt="2023-11-20T07:36:47.642" v="3" actId="47"/>
        <pc:sldMkLst>
          <pc:docMk/>
          <pc:sldMk cId="2321066256" sldId="281"/>
        </pc:sldMkLst>
      </pc:sldChg>
    </pc:docChg>
  </pc:docChgLst>
  <pc:docChgLst>
    <pc:chgData name="子豪 章" userId="a49aefbc8cdc36ad" providerId="LiveId" clId="{6B6F8E31-F4D0-4DC4-B790-C15FAC635A1E}"/>
    <pc:docChg chg="undo custSel addSld delSld modSld sldOrd modMainMaster">
      <pc:chgData name="子豪 章" userId="a49aefbc8cdc36ad" providerId="LiveId" clId="{6B6F8E31-F4D0-4DC4-B790-C15FAC635A1E}" dt="2023-11-04T05:52:24.518" v="5380" actId="14100"/>
      <pc:docMkLst>
        <pc:docMk/>
      </pc:docMkLst>
      <pc:sldChg chg="modSp mod">
        <pc:chgData name="子豪 章" userId="a49aefbc8cdc36ad" providerId="LiveId" clId="{6B6F8E31-F4D0-4DC4-B790-C15FAC635A1E}" dt="2023-11-03T07:47:44.020" v="13" actId="1076"/>
        <pc:sldMkLst>
          <pc:docMk/>
          <pc:sldMk cId="2427253875" sldId="256"/>
        </pc:sldMkLst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4" creationId="{3E00F218-A44D-F803-15E8-2D850A10B42E}"/>
          </ac:spMkLst>
        </pc:spChg>
        <pc:spChg chg="mod">
          <ac:chgData name="子豪 章" userId="a49aefbc8cdc36ad" providerId="LiveId" clId="{6B6F8E31-F4D0-4DC4-B790-C15FAC635A1E}" dt="2023-11-03T07:47:44.020" v="13" actId="1076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 ord">
        <pc:chgData name="子豪 章" userId="a49aefbc8cdc36ad" providerId="LiveId" clId="{6B6F8E31-F4D0-4DC4-B790-C15FAC635A1E}" dt="2023-11-03T11:32:50.252" v="1672"/>
        <pc:sldMkLst>
          <pc:docMk/>
          <pc:sldMk cId="3471552921" sldId="257"/>
        </pc:sldMkLst>
        <pc:spChg chg="add mod">
          <ac:chgData name="子豪 章" userId="a49aefbc8cdc36ad" providerId="LiveId" clId="{6B6F8E31-F4D0-4DC4-B790-C15FAC635A1E}" dt="2023-11-03T09:06:15.274" v="557" actId="14100"/>
          <ac:spMkLst>
            <pc:docMk/>
            <pc:sldMk cId="3471552921" sldId="257"/>
            <ac:spMk id="3" creationId="{E8E1168A-BA62-4A8E-AF6B-774EC5ACC2CE}"/>
          </ac:spMkLst>
        </pc:spChg>
        <pc:spChg chg="mod">
          <ac:chgData name="子豪 章" userId="a49aefbc8cdc36ad" providerId="LiveId" clId="{6B6F8E31-F4D0-4DC4-B790-C15FAC635A1E}" dt="2023-11-03T07:48:17.563" v="21" actId="255"/>
          <ac:spMkLst>
            <pc:docMk/>
            <pc:sldMk cId="3471552921" sldId="257"/>
            <ac:spMk id="4" creationId="{6028814D-14E4-4354-A4AD-FE9FFA700110}"/>
          </ac:spMkLst>
        </pc:spChg>
        <pc:spChg chg="mod">
          <ac:chgData name="子豪 章" userId="a49aefbc8cdc36ad" providerId="LiveId" clId="{6B6F8E31-F4D0-4DC4-B790-C15FAC635A1E}" dt="2023-11-03T07:49:56.275" v="28" actId="20577"/>
          <ac:spMkLst>
            <pc:docMk/>
            <pc:sldMk cId="3471552921" sldId="257"/>
            <ac:spMk id="7" creationId="{25349399-1536-493D-9178-652598267FE9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9" creationId="{18A85C81-2B40-40C0-8211-1800DD2036A2}"/>
          </ac:spMkLst>
        </pc:spChg>
        <pc:spChg chg="del">
          <ac:chgData name="子豪 章" userId="a49aefbc8cdc36ad" providerId="LiveId" clId="{6B6F8E31-F4D0-4DC4-B790-C15FAC635A1E}" dt="2023-11-03T07:47:54.965" v="16" actId="478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6B6F8E31-F4D0-4DC4-B790-C15FAC635A1E}" dt="2023-11-03T07:51:42.861" v="99" actId="1076"/>
          <ac:picMkLst>
            <pc:docMk/>
            <pc:sldMk cId="3471552921" sldId="257"/>
            <ac:picMk id="2" creationId="{8B390100-1741-4BA8-8A6F-B0773B7A1B52}"/>
          </ac:picMkLst>
        </pc:picChg>
        <pc:picChg chg="del">
          <ac:chgData name="子豪 章" userId="a49aefbc8cdc36ad" providerId="LiveId" clId="{6B6F8E31-F4D0-4DC4-B790-C15FAC635A1E}" dt="2023-11-03T07:47:54.069" v="15" actId="478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mod">
        <pc:chgData name="子豪 章" userId="a49aefbc8cdc36ad" providerId="LiveId" clId="{6B6F8E31-F4D0-4DC4-B790-C15FAC635A1E}" dt="2023-11-03T09:23:44.473" v="628" actId="1076"/>
        <pc:sldMkLst>
          <pc:docMk/>
          <pc:sldMk cId="2337172833" sldId="258"/>
        </pc:sldMkLst>
        <pc:spChg chg="add mod">
          <ac:chgData name="子豪 章" userId="a49aefbc8cdc36ad" providerId="LiveId" clId="{6B6F8E31-F4D0-4DC4-B790-C15FAC635A1E}" dt="2023-11-03T08:04:38.006" v="321" actId="1076"/>
          <ac:spMkLst>
            <pc:docMk/>
            <pc:sldMk cId="2337172833" sldId="258"/>
            <ac:spMk id="3" creationId="{ACF37362-0384-433D-9F05-E81EC8C72733}"/>
          </ac:spMkLst>
        </pc:spChg>
        <pc:spChg chg="mod">
          <ac:chgData name="子豪 章" userId="a49aefbc8cdc36ad" providerId="LiveId" clId="{6B6F8E31-F4D0-4DC4-B790-C15FAC635A1E}" dt="2023-11-03T08:04:47.216" v="333" actId="20577"/>
          <ac:spMkLst>
            <pc:docMk/>
            <pc:sldMk cId="2337172833" sldId="258"/>
            <ac:spMk id="4" creationId="{6028814D-14E4-4354-A4AD-FE9FFA70011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5" creationId="{F612F7A5-4437-4324-BA7B-42B64684AEDB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6" creationId="{C69D43ED-B143-4604-8B05-8167A1F9ED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19" creationId="{77AA30B7-D1F4-42A5-95BB-18424BB55AA0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2" creationId="{27B13CF3-9E33-4C6A-A771-9D64628726EA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5" creationId="{14DF43AA-B88F-4B3D-846C-73FD7232E579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28" creationId="{2C9E4D2A-D99E-4EA0-9F7D-28386EAE833C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1" creationId="{6E5C5B95-25B3-4200-9F4D-0B7AF7B94332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3" creationId="{6FBAE3D0-565C-45FE-B732-4021EA73AF0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4" creationId="{DEA8A0E0-3A78-4555-8AE9-E4C5D1E34D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39" creationId="{6F5F5724-8886-4EC2-A6C7-1F801723F35D}"/>
          </ac:spMkLst>
        </pc:spChg>
        <pc:spChg chg="add mod">
          <ac:chgData name="子豪 章" userId="a49aefbc8cdc36ad" providerId="LiveId" clId="{6B6F8E31-F4D0-4DC4-B790-C15FAC635A1E}" dt="2023-11-03T09:23:44.473" v="628" actId="1076"/>
          <ac:spMkLst>
            <pc:docMk/>
            <pc:sldMk cId="2337172833" sldId="258"/>
            <ac:spMk id="43" creationId="{8D08F9C5-A794-4002-89C3-CC4CE5FB858D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49" creationId="{9D47B4BA-CD1A-46EA-BEA5-E3F9B716F918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2" creationId="{A2DA638E-EFC6-4F76-B648-DAA48586DAC3}"/>
          </ac:spMkLst>
        </pc:spChg>
        <pc:spChg chg="del">
          <ac:chgData name="子豪 章" userId="a49aefbc8cdc36ad" providerId="LiveId" clId="{6B6F8E31-F4D0-4DC4-B790-C15FAC635A1E}" dt="2023-11-03T07:59:58.502" v="117" actId="478"/>
          <ac:spMkLst>
            <pc:docMk/>
            <pc:sldMk cId="2337172833" sldId="258"/>
            <ac:spMk id="73" creationId="{B8820CC4-E1B8-442C-8F00-C0EE4231C52B}"/>
          </ac:spMkLst>
        </pc:spChg>
        <pc:picChg chg="add del mod">
          <ac:chgData name="子豪 章" userId="a49aefbc8cdc36ad" providerId="LiveId" clId="{6B6F8E31-F4D0-4DC4-B790-C15FAC635A1E}" dt="2023-11-03T08:56:51.615" v="339" actId="478"/>
          <ac:picMkLst>
            <pc:docMk/>
            <pc:sldMk cId="2337172833" sldId="258"/>
            <ac:picMk id="2" creationId="{D94AF9BF-3975-477E-B12E-F685B380571F}"/>
          </ac:picMkLst>
        </pc:picChg>
        <pc:picChg chg="add mod">
          <ac:chgData name="子豪 章" userId="a49aefbc8cdc36ad" providerId="LiveId" clId="{6B6F8E31-F4D0-4DC4-B790-C15FAC635A1E}" dt="2023-11-03T08:57:00.431" v="344" actId="1076"/>
          <ac:picMkLst>
            <pc:docMk/>
            <pc:sldMk cId="2337172833" sldId="258"/>
            <ac:picMk id="7" creationId="{69679F11-DE90-4534-A7FC-59BCCA28F430}"/>
          </ac:picMkLst>
        </pc:picChg>
        <pc:picChg chg="add mod">
          <ac:chgData name="子豪 章" userId="a49aefbc8cdc36ad" providerId="LiveId" clId="{6B6F8E31-F4D0-4DC4-B790-C15FAC635A1E}" dt="2023-11-03T08:57:06.771" v="347" actId="1076"/>
          <ac:picMkLst>
            <pc:docMk/>
            <pc:sldMk cId="2337172833" sldId="258"/>
            <ac:picMk id="9" creationId="{CADFC648-3238-4EAD-88DD-7DA6731D355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15" creationId="{20AD3535-E490-4507-B3BF-3ACF15CD8F3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3" creationId="{B7F5DDC4-08C7-47A1-918A-F228F910DEA1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27" creationId="{E7D1F54E-6149-477D-9AF6-DB0AA01129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5" creationId="{65808855-06F6-4756-B2FC-05DC5EBF2E0E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6" creationId="{97ECDFD8-AAF6-4A6E-BE2B-B62BF5622240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7" creationId="{A10FBB06-9995-4D41-B4AC-92EE3880FB59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38" creationId="{474D6436-00F8-4C96-9BCA-93697F391415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3" creationId="{75CD86A6-6887-4A6F-9524-97C242F28B0B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4" creationId="{30E37FF4-1FEE-4CA2-A513-F4FD1950696A}"/>
          </ac:picMkLst>
        </pc:picChg>
        <pc:picChg chg="del">
          <ac:chgData name="子豪 章" userId="a49aefbc8cdc36ad" providerId="LiveId" clId="{6B6F8E31-F4D0-4DC4-B790-C15FAC635A1E}" dt="2023-11-03T07:59:58.502" v="117" actId="478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6B6F8E31-F4D0-4DC4-B790-C15FAC635A1E}" dt="2023-11-03T08:57:03.881" v="345" actId="1076"/>
          <ac:cxnSpMkLst>
            <pc:docMk/>
            <pc:sldMk cId="2337172833" sldId="258"/>
            <ac:cxnSpMk id="40" creationId="{8BAE87B8-65D4-43A4-AA37-53EF89F6338E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1" creationId="{25BA5E8B-FE7B-4AEC-A905-C12348704832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2" creationId="{62B9DCBE-AA01-4920-9D57-3FC09143546D}"/>
          </ac:cxnSpMkLst>
        </pc:cxnChg>
        <pc:cxnChg chg="del mod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45" creationId="{D5923E70-4207-42D2-9343-60F3BDEB11E2}"/>
          </ac:cxnSpMkLst>
        </pc:cxnChg>
        <pc:cxnChg chg="del">
          <ac:chgData name="子豪 章" userId="a49aefbc8cdc36ad" providerId="LiveId" clId="{6B6F8E31-F4D0-4DC4-B790-C15FAC635A1E}" dt="2023-11-03T07:59:58.502" v="117" actId="47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del">
        <pc:chgData name="子豪 章" userId="a49aefbc8cdc36ad" providerId="LiveId" clId="{6B6F8E31-F4D0-4DC4-B790-C15FAC635A1E}" dt="2023-11-03T10:03:55.591" v="1259" actId="47"/>
        <pc:sldMkLst>
          <pc:docMk/>
          <pc:sldMk cId="441595590" sldId="259"/>
        </pc:sldMkLst>
      </pc:sldChg>
      <pc:sldChg chg="del">
        <pc:chgData name="子豪 章" userId="a49aefbc8cdc36ad" providerId="LiveId" clId="{6B6F8E31-F4D0-4DC4-B790-C15FAC635A1E}" dt="2023-11-03T10:03:56.508" v="1261" actId="47"/>
        <pc:sldMkLst>
          <pc:docMk/>
          <pc:sldMk cId="2013809988" sldId="260"/>
        </pc:sldMkLst>
      </pc:sldChg>
      <pc:sldChg chg="del">
        <pc:chgData name="子豪 章" userId="a49aefbc8cdc36ad" providerId="LiveId" clId="{6B6F8E31-F4D0-4DC4-B790-C15FAC635A1E}" dt="2023-11-03T10:03:56.687" v="1262" actId="47"/>
        <pc:sldMkLst>
          <pc:docMk/>
          <pc:sldMk cId="1441641204" sldId="261"/>
        </pc:sldMkLst>
      </pc:sldChg>
      <pc:sldChg chg="del">
        <pc:chgData name="子豪 章" userId="a49aefbc8cdc36ad" providerId="LiveId" clId="{6B6F8E31-F4D0-4DC4-B790-C15FAC635A1E}" dt="2023-11-03T10:03:56.844" v="1263" actId="47"/>
        <pc:sldMkLst>
          <pc:docMk/>
          <pc:sldMk cId="2477425494" sldId="262"/>
        </pc:sldMkLst>
      </pc:sldChg>
      <pc:sldChg chg="del">
        <pc:chgData name="子豪 章" userId="a49aefbc8cdc36ad" providerId="LiveId" clId="{6B6F8E31-F4D0-4DC4-B790-C15FAC635A1E}" dt="2023-11-03T10:03:57.028" v="1264" actId="47"/>
        <pc:sldMkLst>
          <pc:docMk/>
          <pc:sldMk cId="3630543627" sldId="263"/>
        </pc:sldMkLst>
      </pc:sldChg>
      <pc:sldChg chg="del">
        <pc:chgData name="子豪 章" userId="a49aefbc8cdc36ad" providerId="LiveId" clId="{6B6F8E31-F4D0-4DC4-B790-C15FAC635A1E}" dt="2023-11-03T10:03:57.197" v="1265" actId="47"/>
        <pc:sldMkLst>
          <pc:docMk/>
          <pc:sldMk cId="2160483782" sldId="264"/>
        </pc:sldMkLst>
      </pc:sldChg>
      <pc:sldChg chg="del">
        <pc:chgData name="子豪 章" userId="a49aefbc8cdc36ad" providerId="LiveId" clId="{6B6F8E31-F4D0-4DC4-B790-C15FAC635A1E}" dt="2023-11-03T10:03:57.367" v="1266" actId="47"/>
        <pc:sldMkLst>
          <pc:docMk/>
          <pc:sldMk cId="2711452049" sldId="265"/>
        </pc:sldMkLst>
      </pc:sldChg>
      <pc:sldChg chg="del">
        <pc:chgData name="子豪 章" userId="a49aefbc8cdc36ad" providerId="LiveId" clId="{6B6F8E31-F4D0-4DC4-B790-C15FAC635A1E}" dt="2023-11-03T10:03:57.553" v="1267" actId="47"/>
        <pc:sldMkLst>
          <pc:docMk/>
          <pc:sldMk cId="2157792487" sldId="266"/>
        </pc:sldMkLst>
      </pc:sldChg>
      <pc:sldChg chg="del">
        <pc:chgData name="子豪 章" userId="a49aefbc8cdc36ad" providerId="LiveId" clId="{6B6F8E31-F4D0-4DC4-B790-C15FAC635A1E}" dt="2023-11-03T10:03:57.734" v="1268" actId="47"/>
        <pc:sldMkLst>
          <pc:docMk/>
          <pc:sldMk cId="2117729533" sldId="267"/>
        </pc:sldMkLst>
      </pc:sldChg>
      <pc:sldChg chg="del">
        <pc:chgData name="子豪 章" userId="a49aefbc8cdc36ad" providerId="LiveId" clId="{6B6F8E31-F4D0-4DC4-B790-C15FAC635A1E}" dt="2023-11-03T10:03:57.907" v="1269" actId="47"/>
        <pc:sldMkLst>
          <pc:docMk/>
          <pc:sldMk cId="3044898049" sldId="268"/>
        </pc:sldMkLst>
      </pc:sldChg>
      <pc:sldChg chg="del">
        <pc:chgData name="子豪 章" userId="a49aefbc8cdc36ad" providerId="LiveId" clId="{6B6F8E31-F4D0-4DC4-B790-C15FAC635A1E}" dt="2023-11-03T10:03:58.091" v="1270" actId="47"/>
        <pc:sldMkLst>
          <pc:docMk/>
          <pc:sldMk cId="4057817176" sldId="269"/>
        </pc:sldMkLst>
      </pc:sldChg>
      <pc:sldChg chg="del">
        <pc:chgData name="子豪 章" userId="a49aefbc8cdc36ad" providerId="LiveId" clId="{6B6F8E31-F4D0-4DC4-B790-C15FAC635A1E}" dt="2023-11-03T10:03:55.780" v="1260" actId="47"/>
        <pc:sldMkLst>
          <pc:docMk/>
          <pc:sldMk cId="849949940" sldId="270"/>
        </pc:sldMkLst>
      </pc:sldChg>
      <pc:sldChg chg="addSp delSp modSp add mod ord modClrScheme chgLayout modNotesTx">
        <pc:chgData name="子豪 章" userId="a49aefbc8cdc36ad" providerId="LiveId" clId="{6B6F8E31-F4D0-4DC4-B790-C15FAC635A1E}" dt="2023-11-03T14:10:41.675" v="5166"/>
        <pc:sldMkLst>
          <pc:docMk/>
          <pc:sldMk cId="447347489" sldId="271"/>
        </pc:sldMkLst>
        <pc:spChg chg="del">
          <ac:chgData name="子豪 章" userId="a49aefbc8cdc36ad" providerId="LiveId" clId="{6B6F8E31-F4D0-4DC4-B790-C15FAC635A1E}" dt="2023-11-03T09:01:03.173" v="366" actId="478"/>
          <ac:spMkLst>
            <pc:docMk/>
            <pc:sldMk cId="447347489" sldId="271"/>
            <ac:spMk id="3" creationId="{E8E1168A-BA62-4A8E-AF6B-774EC5ACC2CE}"/>
          </ac:spMkLst>
        </pc:spChg>
        <pc:spChg chg="mod ord">
          <ac:chgData name="子豪 章" userId="a49aefbc8cdc36ad" providerId="LiveId" clId="{6B6F8E31-F4D0-4DC4-B790-C15FAC635A1E}" dt="2023-11-03T09:39:24.180" v="1051" actId="700"/>
          <ac:spMkLst>
            <pc:docMk/>
            <pc:sldMk cId="447347489" sldId="271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09:38:05.412" v="1036" actId="1076"/>
          <ac:spMkLst>
            <pc:docMk/>
            <pc:sldMk cId="447347489" sldId="271"/>
            <ac:spMk id="5" creationId="{44A60E68-3BFE-4FD0-B3C2-1B7709AF8F79}"/>
          </ac:spMkLst>
        </pc:spChg>
        <pc:spChg chg="add del mod">
          <ac:chgData name="子豪 章" userId="a49aefbc8cdc36ad" providerId="LiveId" clId="{6B6F8E31-F4D0-4DC4-B790-C15FAC635A1E}" dt="2023-11-03T09:08:12.073" v="617" actId="478"/>
          <ac:spMkLst>
            <pc:docMk/>
            <pc:sldMk cId="447347489" sldId="271"/>
            <ac:spMk id="6" creationId="{27B371B5-07B8-488C-A0D7-F088CE46A5BC}"/>
          </ac:spMkLst>
        </pc:spChg>
        <pc:spChg chg="mod ord">
          <ac:chgData name="子豪 章" userId="a49aefbc8cdc36ad" providerId="LiveId" clId="{6B6F8E31-F4D0-4DC4-B790-C15FAC635A1E}" dt="2023-11-03T09:43:20.409" v="1087" actId="113"/>
          <ac:spMkLst>
            <pc:docMk/>
            <pc:sldMk cId="447347489" sldId="271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09:49:24.486" v="1169" actId="1076"/>
          <ac:spMkLst>
            <pc:docMk/>
            <pc:sldMk cId="447347489" sldId="271"/>
            <ac:spMk id="9" creationId="{FB309B6C-74B9-4EBA-B285-DF0636847896}"/>
          </ac:spMkLst>
        </pc:spChg>
        <pc:spChg chg="add del mod">
          <ac:chgData name="子豪 章" userId="a49aefbc8cdc36ad" providerId="LiveId" clId="{6B6F8E31-F4D0-4DC4-B790-C15FAC635A1E}" dt="2023-11-03T09:04:31.911" v="532" actId="478"/>
          <ac:spMkLst>
            <pc:docMk/>
            <pc:sldMk cId="447347489" sldId="271"/>
            <ac:spMk id="10" creationId="{109D4A65-9CE4-44FB-9990-1E8D2C1F5A54}"/>
          </ac:spMkLst>
        </pc:spChg>
        <pc:spChg chg="add del mod">
          <ac:chgData name="子豪 章" userId="a49aefbc8cdc36ad" providerId="LiveId" clId="{6B6F8E31-F4D0-4DC4-B790-C15FAC635A1E}" dt="2023-11-03T09:02:21.049" v="445" actId="478"/>
          <ac:spMkLst>
            <pc:docMk/>
            <pc:sldMk cId="447347489" sldId="271"/>
            <ac:spMk id="11" creationId="{1BDBE372-5CE2-4B99-AD26-F0D7190187DD}"/>
          </ac:spMkLst>
        </pc:spChg>
        <pc:spChg chg="add mod">
          <ac:chgData name="子豪 章" userId="a49aefbc8cdc36ad" providerId="LiveId" clId="{6B6F8E31-F4D0-4DC4-B790-C15FAC635A1E}" dt="2023-11-03T09:38:25.797" v="1042" actId="1076"/>
          <ac:spMkLst>
            <pc:docMk/>
            <pc:sldMk cId="447347489" sldId="271"/>
            <ac:spMk id="12" creationId="{FC4377E9-CCBF-4216-931C-1A5973904434}"/>
          </ac:spMkLst>
        </pc:spChg>
        <pc:spChg chg="add mod">
          <ac:chgData name="子豪 章" userId="a49aefbc8cdc36ad" providerId="LiveId" clId="{6B6F8E31-F4D0-4DC4-B790-C15FAC635A1E}" dt="2023-11-03T09:38:27.696" v="1043" actId="1076"/>
          <ac:spMkLst>
            <pc:docMk/>
            <pc:sldMk cId="447347489" sldId="271"/>
            <ac:spMk id="13" creationId="{D26A7E8D-4F4A-4976-9BA3-6345668BBBD2}"/>
          </ac:spMkLst>
        </pc:spChg>
        <pc:spChg chg="add del mod">
          <ac:chgData name="子豪 章" userId="a49aefbc8cdc36ad" providerId="LiveId" clId="{6B6F8E31-F4D0-4DC4-B790-C15FAC635A1E}" dt="2023-11-03T09:40:14.949" v="1056" actId="478"/>
          <ac:spMkLst>
            <pc:docMk/>
            <pc:sldMk cId="447347489" sldId="271"/>
            <ac:spMk id="15" creationId="{3227630C-BEBF-4993-BB42-F683DA3C7612}"/>
          </ac:spMkLst>
        </pc:spChg>
        <pc:spChg chg="add mod">
          <ac:chgData name="子豪 章" userId="a49aefbc8cdc36ad" providerId="LiveId" clId="{6B6F8E31-F4D0-4DC4-B790-C15FAC635A1E}" dt="2023-11-03T09:28:29.976" v="792" actId="1076"/>
          <ac:spMkLst>
            <pc:docMk/>
            <pc:sldMk cId="447347489" sldId="271"/>
            <ac:spMk id="17" creationId="{B055C719-DC2C-4600-A312-6DB85A59E255}"/>
          </ac:spMkLst>
        </pc:spChg>
        <pc:spChg chg="add del mod">
          <ac:chgData name="子豪 章" userId="a49aefbc8cdc36ad" providerId="LiveId" clId="{6B6F8E31-F4D0-4DC4-B790-C15FAC635A1E}" dt="2023-11-03T09:07:38.267" v="605"/>
          <ac:spMkLst>
            <pc:docMk/>
            <pc:sldMk cId="447347489" sldId="271"/>
            <ac:spMk id="18" creationId="{DB059A02-2A4B-46AC-8DE0-0AFF5492CF92}"/>
          </ac:spMkLst>
        </pc:spChg>
        <pc:spChg chg="add mod">
          <ac:chgData name="子豪 章" userId="a49aefbc8cdc36ad" providerId="LiveId" clId="{6B6F8E31-F4D0-4DC4-B790-C15FAC635A1E}" dt="2023-11-03T09:50:35.875" v="1171" actId="1076"/>
          <ac:spMkLst>
            <pc:docMk/>
            <pc:sldMk cId="447347489" sldId="271"/>
            <ac:spMk id="20" creationId="{73C8EB8D-8B8F-489A-B081-56FBA8018617}"/>
          </ac:spMkLst>
        </pc:spChg>
        <pc:spChg chg="add del mod">
          <ac:chgData name="子豪 章" userId="a49aefbc8cdc36ad" providerId="LiveId" clId="{6B6F8E31-F4D0-4DC4-B790-C15FAC635A1E}" dt="2023-11-03T09:24:49.682" v="630" actId="478"/>
          <ac:spMkLst>
            <pc:docMk/>
            <pc:sldMk cId="447347489" sldId="271"/>
            <ac:spMk id="22" creationId="{EA8F3A42-C8D8-4DCC-987E-56366D686BEE}"/>
          </ac:spMkLst>
        </pc:spChg>
        <pc:spChg chg="add mod">
          <ac:chgData name="子豪 章" userId="a49aefbc8cdc36ad" providerId="LiveId" clId="{6B6F8E31-F4D0-4DC4-B790-C15FAC635A1E}" dt="2023-11-03T09:37:44.389" v="1028" actId="1076"/>
          <ac:spMkLst>
            <pc:docMk/>
            <pc:sldMk cId="447347489" sldId="271"/>
            <ac:spMk id="23" creationId="{74253759-9A62-4C71-811D-E23E6453498B}"/>
          </ac:spMkLst>
        </pc:spChg>
        <pc:spChg chg="add mod">
          <ac:chgData name="子豪 章" userId="a49aefbc8cdc36ad" providerId="LiveId" clId="{6B6F8E31-F4D0-4DC4-B790-C15FAC635A1E}" dt="2023-11-03T09:29:19.438" v="814" actId="113"/>
          <ac:spMkLst>
            <pc:docMk/>
            <pc:sldMk cId="447347489" sldId="271"/>
            <ac:spMk id="24" creationId="{C396C1FB-5638-494E-8F32-5FB7D3C7D7E0}"/>
          </ac:spMkLst>
        </pc:spChg>
        <pc:spChg chg="add mod">
          <ac:chgData name="子豪 章" userId="a49aefbc8cdc36ad" providerId="LiveId" clId="{6B6F8E31-F4D0-4DC4-B790-C15FAC635A1E}" dt="2023-11-03T09:28:40.919" v="796" actId="1076"/>
          <ac:spMkLst>
            <pc:docMk/>
            <pc:sldMk cId="447347489" sldId="271"/>
            <ac:spMk id="25" creationId="{8D195381-B95A-4328-A0A4-3C0137C54B72}"/>
          </ac:spMkLst>
        </pc:spChg>
        <pc:spChg chg="add mod">
          <ac:chgData name="子豪 章" userId="a49aefbc8cdc36ad" providerId="LiveId" clId="{6B6F8E31-F4D0-4DC4-B790-C15FAC635A1E}" dt="2023-11-03T09:28:37.868" v="794" actId="1076"/>
          <ac:spMkLst>
            <pc:docMk/>
            <pc:sldMk cId="447347489" sldId="271"/>
            <ac:spMk id="26" creationId="{1450210A-E921-4897-BFEA-634BF7AABCA2}"/>
          </ac:spMkLst>
        </pc:spChg>
        <pc:spChg chg="add mod">
          <ac:chgData name="子豪 章" userId="a49aefbc8cdc36ad" providerId="LiveId" clId="{6B6F8E31-F4D0-4DC4-B790-C15FAC635A1E}" dt="2023-11-03T09:28:43.354" v="797" actId="1076"/>
          <ac:spMkLst>
            <pc:docMk/>
            <pc:sldMk cId="447347489" sldId="271"/>
            <ac:spMk id="27" creationId="{6D46BD40-22DB-4131-963B-92CA99659AE8}"/>
          </ac:spMkLst>
        </pc:spChg>
        <pc:spChg chg="add mod">
          <ac:chgData name="子豪 章" userId="a49aefbc8cdc36ad" providerId="LiveId" clId="{6B6F8E31-F4D0-4DC4-B790-C15FAC635A1E}" dt="2023-11-03T09:28:45.754" v="798" actId="1076"/>
          <ac:spMkLst>
            <pc:docMk/>
            <pc:sldMk cId="447347489" sldId="271"/>
            <ac:spMk id="28" creationId="{3D6D3954-6DBC-4855-AA50-FEA297310E7F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0" creationId="{9875E261-A057-425E-969C-BDB95F4C61FA}"/>
          </ac:spMkLst>
        </pc:spChg>
        <pc:spChg chg="add del mod">
          <ac:chgData name="子豪 章" userId="a49aefbc8cdc36ad" providerId="LiveId" clId="{6B6F8E31-F4D0-4DC4-B790-C15FAC635A1E}" dt="2023-11-03T09:37:19.467" v="1006" actId="478"/>
          <ac:spMkLst>
            <pc:docMk/>
            <pc:sldMk cId="447347489" sldId="271"/>
            <ac:spMk id="31" creationId="{3A5BAFF8-9F91-4E8D-9D91-F7A36D2B6A9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2" creationId="{60B00AF1-AB11-4CE2-BB76-079A92CE46CE}"/>
          </ac:spMkLst>
        </pc:spChg>
        <pc:spChg chg="add del mod">
          <ac:chgData name="子豪 章" userId="a49aefbc8cdc36ad" providerId="LiveId" clId="{6B6F8E31-F4D0-4DC4-B790-C15FAC635A1E}" dt="2023-11-03T09:37:42.210" v="1027" actId="478"/>
          <ac:spMkLst>
            <pc:docMk/>
            <pc:sldMk cId="447347489" sldId="271"/>
            <ac:spMk id="33" creationId="{17219B57-8CF9-477E-B7C8-AD2E2B3EB454}"/>
          </ac:spMkLst>
        </pc:spChg>
        <pc:spChg chg="add mod">
          <ac:chgData name="子豪 章" userId="a49aefbc8cdc36ad" providerId="LiveId" clId="{6B6F8E31-F4D0-4DC4-B790-C15FAC635A1E}" dt="2023-11-03T09:55:20.862" v="1184" actId="1076"/>
          <ac:spMkLst>
            <pc:docMk/>
            <pc:sldMk cId="447347489" sldId="271"/>
            <ac:spMk id="34" creationId="{B800D0DF-9360-408A-8262-3987303CA28D}"/>
          </ac:spMkLst>
        </pc:spChg>
        <pc:spChg chg="add del mod">
          <ac:chgData name="子豪 章" userId="a49aefbc8cdc36ad" providerId="LiveId" clId="{6B6F8E31-F4D0-4DC4-B790-C15FAC635A1E}" dt="2023-11-03T09:40:17.602" v="1057" actId="478"/>
          <ac:spMkLst>
            <pc:docMk/>
            <pc:sldMk cId="447347489" sldId="271"/>
            <ac:spMk id="35" creationId="{704FE678-3000-4F01-9449-3063595AF609}"/>
          </ac:spMkLst>
        </pc:spChg>
        <pc:spChg chg="add mod">
          <ac:chgData name="子豪 章" userId="a49aefbc8cdc36ad" providerId="LiveId" clId="{6B6F8E31-F4D0-4DC4-B790-C15FAC635A1E}" dt="2023-11-03T09:46:24.676" v="1165" actId="1076"/>
          <ac:spMkLst>
            <pc:docMk/>
            <pc:sldMk cId="447347489" sldId="271"/>
            <ac:spMk id="36" creationId="{A84E72BD-2056-40D4-86A3-05F05169EAD3}"/>
          </ac:spMkLst>
        </pc:spChg>
        <pc:spChg chg="add mod">
          <ac:chgData name="子豪 章" userId="a49aefbc8cdc36ad" providerId="LiveId" clId="{6B6F8E31-F4D0-4DC4-B790-C15FAC635A1E}" dt="2023-11-03T09:51:12.185" v="1182" actId="1076"/>
          <ac:spMkLst>
            <pc:docMk/>
            <pc:sldMk cId="447347489" sldId="271"/>
            <ac:spMk id="37" creationId="{B63410EB-4610-4FEF-BD05-A6EDBAC1AD02}"/>
          </ac:spMkLst>
        </pc:spChg>
        <pc:spChg chg="add mod">
          <ac:chgData name="子豪 章" userId="a49aefbc8cdc36ad" providerId="LiveId" clId="{6B6F8E31-F4D0-4DC4-B790-C15FAC635A1E}" dt="2023-11-03T09:55:45.592" v="1188" actId="1076"/>
          <ac:spMkLst>
            <pc:docMk/>
            <pc:sldMk cId="447347489" sldId="271"/>
            <ac:spMk id="38" creationId="{BF90D1F2-0DF6-41A8-895F-5016D2A3C6D6}"/>
          </ac:spMkLst>
        </pc:spChg>
        <pc:spChg chg="add mod">
          <ac:chgData name="子豪 章" userId="a49aefbc8cdc36ad" providerId="LiveId" clId="{6B6F8E31-F4D0-4DC4-B790-C15FAC635A1E}" dt="2023-11-03T09:56:18.785" v="1243" actId="20577"/>
          <ac:spMkLst>
            <pc:docMk/>
            <pc:sldMk cId="447347489" sldId="271"/>
            <ac:spMk id="39" creationId="{AEE6B539-6130-4650-B37F-35AC52DFE131}"/>
          </ac:spMkLst>
        </pc:spChg>
        <pc:picChg chg="del">
          <ac:chgData name="子豪 章" userId="a49aefbc8cdc36ad" providerId="LiveId" clId="{6B6F8E31-F4D0-4DC4-B790-C15FAC635A1E}" dt="2023-11-03T09:01:02.315" v="365" actId="478"/>
          <ac:picMkLst>
            <pc:docMk/>
            <pc:sldMk cId="447347489" sldId="271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09:28:38.793" v="795" actId="1076"/>
          <ac:picMkLst>
            <pc:docMk/>
            <pc:sldMk cId="447347489" sldId="271"/>
            <ac:picMk id="16" creationId="{A8903AC4-DC19-45BF-97F8-B6A36D025D4E}"/>
          </ac:picMkLst>
        </pc:picChg>
        <pc:cxnChg chg="add mod">
          <ac:chgData name="子豪 章" userId="a49aefbc8cdc36ad" providerId="LiveId" clId="{6B6F8E31-F4D0-4DC4-B790-C15FAC635A1E}" dt="2023-11-03T09:34:06.959" v="933" actId="1076"/>
          <ac:cxnSpMkLst>
            <pc:docMk/>
            <pc:sldMk cId="447347489" sldId="271"/>
            <ac:cxnSpMk id="29" creationId="{789D60DF-77DC-4BA4-8F07-7BA4AB667235}"/>
          </ac:cxnSpMkLst>
        </pc:cxnChg>
      </pc:sldChg>
      <pc:sldChg chg="del">
        <pc:chgData name="子豪 章" userId="a49aefbc8cdc36ad" providerId="LiveId" clId="{6B6F8E31-F4D0-4DC4-B790-C15FAC635A1E}" dt="2023-11-03T07:47:52.463" v="14" actId="47"/>
        <pc:sldMkLst>
          <pc:docMk/>
          <pc:sldMk cId="2610041338" sldId="271"/>
        </pc:sldMkLst>
      </pc:sldChg>
      <pc:sldChg chg="addSp delSp modSp new del mod">
        <pc:chgData name="子豪 章" userId="a49aefbc8cdc36ad" providerId="LiveId" clId="{6B6F8E31-F4D0-4DC4-B790-C15FAC635A1E}" dt="2023-11-03T10:06:54.076" v="1371" actId="47"/>
        <pc:sldMkLst>
          <pc:docMk/>
          <pc:sldMk cId="1444452434" sldId="272"/>
        </pc:sldMkLst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2" creationId="{8E3CC288-BD1F-47DD-BEA2-76A29CB3BDEA}"/>
          </ac:spMkLst>
        </pc:spChg>
        <pc:spChg chg="del">
          <ac:chgData name="子豪 章" userId="a49aefbc8cdc36ad" providerId="LiveId" clId="{6B6F8E31-F4D0-4DC4-B790-C15FAC635A1E}" dt="2023-11-03T10:03:06.038" v="1248" actId="478"/>
          <ac:spMkLst>
            <pc:docMk/>
            <pc:sldMk cId="1444452434" sldId="272"/>
            <ac:spMk id="3" creationId="{F954D4C3-2D8A-4783-9E48-CB01826B8F53}"/>
          </ac:spMkLst>
        </pc:spChg>
        <pc:spChg chg="add del mod">
          <ac:chgData name="子豪 章" userId="a49aefbc8cdc36ad" providerId="LiveId" clId="{6B6F8E31-F4D0-4DC4-B790-C15FAC635A1E}" dt="2023-11-03T10:06:53.037" v="1370" actId="21"/>
          <ac:spMkLst>
            <pc:docMk/>
            <pc:sldMk cId="1444452434" sldId="272"/>
            <ac:spMk id="5" creationId="{8C44B6ED-239B-422F-A3F2-090799AFB88A}"/>
          </ac:spMkLst>
        </pc:spChg>
      </pc:sldChg>
      <pc:sldChg chg="addSp delSp modSp add mod">
        <pc:chgData name="子豪 章" userId="a49aefbc8cdc36ad" providerId="LiveId" clId="{6B6F8E31-F4D0-4DC4-B790-C15FAC635A1E}" dt="2023-11-03T11:59:30.671" v="1955" actId="1076"/>
        <pc:sldMkLst>
          <pc:docMk/>
          <pc:sldMk cId="2707967974" sldId="273"/>
        </pc:sldMkLst>
        <pc:spChg chg="del">
          <ac:chgData name="子豪 章" userId="a49aefbc8cdc36ad" providerId="LiveId" clId="{6B6F8E31-F4D0-4DC4-B790-C15FAC635A1E}" dt="2023-11-03T10:03:17.301" v="1254" actId="478"/>
          <ac:spMkLst>
            <pc:docMk/>
            <pc:sldMk cId="2707967974" sldId="273"/>
            <ac:spMk id="3" creationId="{E8E1168A-BA62-4A8E-AF6B-774EC5ACC2CE}"/>
          </ac:spMkLst>
        </pc:spChg>
        <pc:spChg chg="del mod">
          <ac:chgData name="子豪 章" userId="a49aefbc8cdc36ad" providerId="LiveId" clId="{6B6F8E31-F4D0-4DC4-B790-C15FAC635A1E}" dt="2023-11-03T10:03:18.435" v="1255" actId="478"/>
          <ac:spMkLst>
            <pc:docMk/>
            <pc:sldMk cId="2707967974" sldId="273"/>
            <ac:spMk id="4" creationId="{6028814D-14E4-4354-A4AD-FE9FFA700110}"/>
          </ac:spMkLst>
        </pc:spChg>
        <pc:spChg chg="add mod">
          <ac:chgData name="子豪 章" userId="a49aefbc8cdc36ad" providerId="LiveId" clId="{6B6F8E31-F4D0-4DC4-B790-C15FAC635A1E}" dt="2023-11-03T10:05:18.823" v="1290"/>
          <ac:spMkLst>
            <pc:docMk/>
            <pc:sldMk cId="2707967974" sldId="273"/>
            <ac:spMk id="6" creationId="{B2459967-28A5-4CB7-995A-73D1397CB421}"/>
          </ac:spMkLst>
        </pc:spChg>
        <pc:spChg chg="del">
          <ac:chgData name="子豪 章" userId="a49aefbc8cdc36ad" providerId="LiveId" clId="{6B6F8E31-F4D0-4DC4-B790-C15FAC635A1E}" dt="2023-11-03T10:03:20.347" v="1256" actId="478"/>
          <ac:spMkLst>
            <pc:docMk/>
            <pc:sldMk cId="2707967974" sldId="273"/>
            <ac:spMk id="7" creationId="{25349399-1536-493D-9178-652598267FE9}"/>
          </ac:spMkLst>
        </pc:spChg>
        <pc:spChg chg="add mod">
          <ac:chgData name="子豪 章" userId="a49aefbc8cdc36ad" providerId="LiveId" clId="{6B6F8E31-F4D0-4DC4-B790-C15FAC635A1E}" dt="2023-11-03T10:07:54.323" v="1401" actId="20577"/>
          <ac:spMkLst>
            <pc:docMk/>
            <pc:sldMk cId="2707967974" sldId="273"/>
            <ac:spMk id="9" creationId="{966402E8-391D-4A00-9A67-23001B1917B4}"/>
          </ac:spMkLst>
        </pc:spChg>
        <pc:spChg chg="add mod">
          <ac:chgData name="子豪 章" userId="a49aefbc8cdc36ad" providerId="LiveId" clId="{6B6F8E31-F4D0-4DC4-B790-C15FAC635A1E}" dt="2023-11-03T10:07:48.785" v="1396" actId="1076"/>
          <ac:spMkLst>
            <pc:docMk/>
            <pc:sldMk cId="2707967974" sldId="273"/>
            <ac:spMk id="11" creationId="{E62E0A10-5AA9-462C-A551-65F26FF7CCC5}"/>
          </ac:spMkLst>
        </pc:spChg>
        <pc:picChg chg="del">
          <ac:chgData name="子豪 章" userId="a49aefbc8cdc36ad" providerId="LiveId" clId="{6B6F8E31-F4D0-4DC4-B790-C15FAC635A1E}" dt="2023-11-03T10:03:15.154" v="1252" actId="478"/>
          <ac:picMkLst>
            <pc:docMk/>
            <pc:sldMk cId="2707967974" sldId="273"/>
            <ac:picMk id="2" creationId="{8B390100-1741-4BA8-8A6F-B0773B7A1B52}"/>
          </ac:picMkLst>
        </pc:picChg>
        <pc:picChg chg="add mod">
          <ac:chgData name="子豪 章" userId="a49aefbc8cdc36ad" providerId="LiveId" clId="{6B6F8E31-F4D0-4DC4-B790-C15FAC635A1E}" dt="2023-11-03T11:59:30.671" v="1955" actId="1076"/>
          <ac:picMkLst>
            <pc:docMk/>
            <pc:sldMk cId="2707967974" sldId="273"/>
            <ac:picMk id="10" creationId="{F4458B8F-55C6-4386-972F-7E62E6A3613B}"/>
          </ac:picMkLst>
        </pc:picChg>
      </pc:sldChg>
      <pc:sldChg chg="addSp delSp modSp new mod modClrScheme chgLayout modNotesTx">
        <pc:chgData name="子豪 章" userId="a49aefbc8cdc36ad" providerId="LiveId" clId="{6B6F8E31-F4D0-4DC4-B790-C15FAC635A1E}" dt="2023-11-04T05:52:24.518" v="5380" actId="14100"/>
        <pc:sldMkLst>
          <pc:docMk/>
          <pc:sldMk cId="371563213" sldId="274"/>
        </pc:sldMkLst>
        <pc:spChg chg="mod ord">
          <ac:chgData name="子豪 章" userId="a49aefbc8cdc36ad" providerId="LiveId" clId="{6B6F8E31-F4D0-4DC4-B790-C15FAC635A1E}" dt="2023-11-03T10:08:13.540" v="1404" actId="700"/>
          <ac:spMkLst>
            <pc:docMk/>
            <pc:sldMk cId="371563213" sldId="274"/>
            <ac:spMk id="2" creationId="{CF3BD7D2-2E04-432A-A44F-7F627FE3A56C}"/>
          </ac:spMkLst>
        </pc:spChg>
        <pc:spChg chg="del">
          <ac:chgData name="子豪 章" userId="a49aefbc8cdc36ad" providerId="LiveId" clId="{6B6F8E31-F4D0-4DC4-B790-C15FAC635A1E}" dt="2023-11-03T10:08:09.963" v="1403" actId="478"/>
          <ac:spMkLst>
            <pc:docMk/>
            <pc:sldMk cId="371563213" sldId="274"/>
            <ac:spMk id="3" creationId="{6598D999-E995-4B74-ABE7-8FEA2BA5710B}"/>
          </ac:spMkLst>
        </pc:spChg>
        <pc:spChg chg="add del mod">
          <ac:chgData name="子豪 章" userId="a49aefbc8cdc36ad" providerId="LiveId" clId="{6B6F8E31-F4D0-4DC4-B790-C15FAC635A1E}" dt="2023-11-03T10:09:52.219" v="1502" actId="478"/>
          <ac:spMkLst>
            <pc:docMk/>
            <pc:sldMk cId="371563213" sldId="274"/>
            <ac:spMk id="4" creationId="{06615B91-24F4-4D72-9E80-08506A3089AA}"/>
          </ac:spMkLst>
        </pc:spChg>
        <pc:spChg chg="add del mod">
          <ac:chgData name="子豪 章" userId="a49aefbc8cdc36ad" providerId="LiveId" clId="{6B6F8E31-F4D0-4DC4-B790-C15FAC635A1E}" dt="2023-11-03T10:11:19.976" v="1504" actId="478"/>
          <ac:spMkLst>
            <pc:docMk/>
            <pc:sldMk cId="371563213" sldId="274"/>
            <ac:spMk id="5" creationId="{F29659D9-7B01-4713-AD0D-D80E481E8685}"/>
          </ac:spMkLst>
        </pc:spChg>
        <pc:spChg chg="add del mod ord">
          <ac:chgData name="子豪 章" userId="a49aefbc8cdc36ad" providerId="LiveId" clId="{6B6F8E31-F4D0-4DC4-B790-C15FAC635A1E}" dt="2023-11-03T10:08:19.888" v="1407" actId="478"/>
          <ac:spMkLst>
            <pc:docMk/>
            <pc:sldMk cId="371563213" sldId="274"/>
            <ac:spMk id="6" creationId="{5F011AF4-8CF4-442C-8033-536A05C8B07B}"/>
          </ac:spMkLst>
        </pc:spChg>
        <pc:spChg chg="add del mod">
          <ac:chgData name="子豪 章" userId="a49aefbc8cdc36ad" providerId="LiveId" clId="{6B6F8E31-F4D0-4DC4-B790-C15FAC635A1E}" dt="2023-11-03T12:23:44.506" v="2495" actId="478"/>
          <ac:spMkLst>
            <pc:docMk/>
            <pc:sldMk cId="371563213" sldId="274"/>
            <ac:spMk id="7" creationId="{A0426C59-06E2-45E2-B89A-E293349929E1}"/>
          </ac:spMkLst>
        </pc:spChg>
        <pc:spChg chg="add del mod">
          <ac:chgData name="子豪 章" userId="a49aefbc8cdc36ad" providerId="LiveId" clId="{6B6F8E31-F4D0-4DC4-B790-C15FAC635A1E}" dt="2023-11-03T12:02:31.722" v="2074" actId="478"/>
          <ac:spMkLst>
            <pc:docMk/>
            <pc:sldMk cId="371563213" sldId="274"/>
            <ac:spMk id="8" creationId="{C2383134-71FB-4A32-A35F-7D10AB81C04E}"/>
          </ac:spMkLst>
        </pc:spChg>
        <pc:spChg chg="add del mod">
          <ac:chgData name="子豪 章" userId="a49aefbc8cdc36ad" providerId="LiveId" clId="{6B6F8E31-F4D0-4DC4-B790-C15FAC635A1E}" dt="2023-11-03T12:22:07.841" v="2459" actId="478"/>
          <ac:spMkLst>
            <pc:docMk/>
            <pc:sldMk cId="371563213" sldId="274"/>
            <ac:spMk id="9" creationId="{81559384-41DE-4080-ADAD-D68731D513D6}"/>
          </ac:spMkLst>
        </pc:spChg>
        <pc:spChg chg="add del mod">
          <ac:chgData name="子豪 章" userId="a49aefbc8cdc36ad" providerId="LiveId" clId="{6B6F8E31-F4D0-4DC4-B790-C15FAC635A1E}" dt="2023-11-03T12:06:38.040" v="2213" actId="478"/>
          <ac:spMkLst>
            <pc:docMk/>
            <pc:sldMk cId="371563213" sldId="274"/>
            <ac:spMk id="11" creationId="{70491647-6E07-464B-B7BE-DFA625ECC716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3" creationId="{5B6D4562-5C2D-440D-9F97-40B13A58DF8F}"/>
          </ac:spMkLst>
        </pc:spChg>
        <pc:spChg chg="add mod">
          <ac:chgData name="子豪 章" userId="a49aefbc8cdc36ad" providerId="LiveId" clId="{6B6F8E31-F4D0-4DC4-B790-C15FAC635A1E}" dt="2023-11-04T05:52:24.518" v="5380" actId="14100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6B6F8E31-F4D0-4DC4-B790-C15FAC635A1E}" dt="2023-11-03T12:22:46.833" v="2475" actId="478"/>
          <ac:spMkLst>
            <pc:docMk/>
            <pc:sldMk cId="371563213" sldId="274"/>
            <ac:spMk id="15" creationId="{0BD2370E-E47E-481A-8BE9-130967C268C8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18" creationId="{33891BEA-D776-45E2-80AD-EDEDBA38655B}"/>
          </ac:spMkLst>
        </pc:spChg>
        <pc:spChg chg="add del mod">
          <ac:chgData name="子豪 章" userId="a49aefbc8cdc36ad" providerId="LiveId" clId="{6B6F8E31-F4D0-4DC4-B790-C15FAC635A1E}" dt="2023-11-03T12:04:05.243" v="2099" actId="478"/>
          <ac:spMkLst>
            <pc:docMk/>
            <pc:sldMk cId="371563213" sldId="274"/>
            <ac:spMk id="19" creationId="{8FC77830-9A78-4BEC-BDE8-277BDF04E8FA}"/>
          </ac:spMkLst>
        </pc:spChg>
        <pc:spChg chg="add del mod">
          <ac:chgData name="子豪 章" userId="a49aefbc8cdc36ad" providerId="LiveId" clId="{6B6F8E31-F4D0-4DC4-B790-C15FAC635A1E}" dt="2023-11-03T12:04:14.070" v="2122"/>
          <ac:spMkLst>
            <pc:docMk/>
            <pc:sldMk cId="371563213" sldId="274"/>
            <ac:spMk id="20" creationId="{DB416BAC-C3F8-4FA2-8E6E-87E4936267FC}"/>
          </ac:spMkLst>
        </pc:spChg>
        <pc:spChg chg="add del mod">
          <ac:chgData name="子豪 章" userId="a49aefbc8cdc36ad" providerId="LiveId" clId="{6B6F8E31-F4D0-4DC4-B790-C15FAC635A1E}" dt="2023-11-03T12:07:38.704" v="2227" actId="21"/>
          <ac:spMkLst>
            <pc:docMk/>
            <pc:sldMk cId="371563213" sldId="274"/>
            <ac:spMk id="21" creationId="{03069664-D20F-44DF-8BE8-9F14ABB3F2ED}"/>
          </ac:spMkLst>
        </pc:spChg>
        <pc:spChg chg="add del mod">
          <ac:chgData name="子豪 章" userId="a49aefbc8cdc36ad" providerId="LiveId" clId="{6B6F8E31-F4D0-4DC4-B790-C15FAC635A1E}" dt="2023-11-03T12:24:39.238" v="2561" actId="478"/>
          <ac:spMkLst>
            <pc:docMk/>
            <pc:sldMk cId="371563213" sldId="274"/>
            <ac:spMk id="22" creationId="{E3950DAC-BBAE-4C5E-8B63-5D6056F58B66}"/>
          </ac:spMkLst>
        </pc:spChg>
        <pc:spChg chg="add mod">
          <ac:chgData name="子豪 章" userId="a49aefbc8cdc36ad" providerId="LiveId" clId="{6B6F8E31-F4D0-4DC4-B790-C15FAC635A1E}" dt="2023-11-03T12:33:51.323" v="2729" actId="14100"/>
          <ac:spMkLst>
            <pc:docMk/>
            <pc:sldMk cId="371563213" sldId="274"/>
            <ac:spMk id="23" creationId="{12577A3B-9201-427C-9DF2-28F0911B9817}"/>
          </ac:spMkLst>
        </pc:spChg>
        <pc:spChg chg="add del mod">
          <ac:chgData name="子豪 章" userId="a49aefbc8cdc36ad" providerId="LiveId" clId="{6B6F8E31-F4D0-4DC4-B790-C15FAC635A1E}" dt="2023-11-03T12:22:18.274" v="2462" actId="478"/>
          <ac:spMkLst>
            <pc:docMk/>
            <pc:sldMk cId="371563213" sldId="274"/>
            <ac:spMk id="24" creationId="{E460E223-709D-4575-815C-D6BD3743E32E}"/>
          </ac:spMkLst>
        </pc:spChg>
        <pc:spChg chg="add mod">
          <ac:chgData name="子豪 章" userId="a49aefbc8cdc36ad" providerId="LiveId" clId="{6B6F8E31-F4D0-4DC4-B790-C15FAC635A1E}" dt="2023-11-03T12:26:15.759" v="2680" actId="20577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2:26:26.618" v="2683" actId="207"/>
          <ac:spMkLst>
            <pc:docMk/>
            <pc:sldMk cId="371563213" sldId="274"/>
            <ac:spMk id="32" creationId="{B0BB0F8A-8E2C-4FAB-843B-AFA5528938A9}"/>
          </ac:spMkLst>
        </pc:spChg>
        <pc:spChg chg="add mod">
          <ac:chgData name="子豪 章" userId="a49aefbc8cdc36ad" providerId="LiveId" clId="{6B6F8E31-F4D0-4DC4-B790-C15FAC635A1E}" dt="2023-11-03T12:33:55.534" v="2730" actId="1076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6B6F8E31-F4D0-4DC4-B790-C15FAC635A1E}" dt="2023-11-04T05:51:50.085" v="5339" actId="1076"/>
          <ac:spMkLst>
            <pc:docMk/>
            <pc:sldMk cId="371563213" sldId="274"/>
            <ac:spMk id="37" creationId="{16A0D916-D5E2-471F-B821-2F384FAFAFD1}"/>
          </ac:spMkLst>
        </pc:spChg>
        <pc:spChg chg="add mod">
          <ac:chgData name="子豪 章" userId="a49aefbc8cdc36ad" providerId="LiveId" clId="{6B6F8E31-F4D0-4DC4-B790-C15FAC635A1E}" dt="2023-11-04T05:51:53.062" v="5340" actId="1076"/>
          <ac:spMkLst>
            <pc:docMk/>
            <pc:sldMk cId="371563213" sldId="274"/>
            <ac:spMk id="38" creationId="{2C580C00-DBE3-4A2B-AE67-73896D3336CB}"/>
          </ac:spMkLst>
        </pc:spChg>
        <pc:picChg chg="add del mod">
          <ac:chgData name="子豪 章" userId="a49aefbc8cdc36ad" providerId="LiveId" clId="{6B6F8E31-F4D0-4DC4-B790-C15FAC635A1E}" dt="2023-11-03T12:22:06.817" v="2458" actId="478"/>
          <ac:picMkLst>
            <pc:docMk/>
            <pc:sldMk cId="371563213" sldId="274"/>
            <ac:picMk id="10" creationId="{99F183FE-DDEA-48B3-9CDB-5D46F93D03B5}"/>
          </ac:picMkLst>
        </pc:picChg>
        <pc:picChg chg="add mod">
          <ac:chgData name="子豪 章" userId="a49aefbc8cdc36ad" providerId="LiveId" clId="{6B6F8E31-F4D0-4DC4-B790-C15FAC635A1E}" dt="2023-11-03T12:26:47.593" v="2688" actId="1076"/>
          <ac:picMkLst>
            <pc:docMk/>
            <pc:sldMk cId="371563213" sldId="274"/>
            <ac:picMk id="12" creationId="{C51AD42F-002E-4E27-B11D-2DE2695254EA}"/>
          </ac:picMkLst>
        </pc:picChg>
        <pc:cxnChg chg="add del mod">
          <ac:chgData name="子豪 章" userId="a49aefbc8cdc36ad" providerId="LiveId" clId="{6B6F8E31-F4D0-4DC4-B790-C15FAC635A1E}" dt="2023-11-03T12:22:28.516" v="2465" actId="478"/>
          <ac:cxnSpMkLst>
            <pc:docMk/>
            <pc:sldMk cId="371563213" sldId="274"/>
            <ac:cxnSpMk id="16" creationId="{87147156-FE2E-41EF-A4B5-C8B000D4BAD5}"/>
          </ac:cxnSpMkLst>
        </pc:cxnChg>
        <pc:cxnChg chg="add mod">
          <ac:chgData name="子豪 章" userId="a49aefbc8cdc36ad" providerId="LiveId" clId="{6B6F8E31-F4D0-4DC4-B790-C15FAC635A1E}" dt="2023-11-03T12:25:27.299" v="2604" actId="1036"/>
          <ac:cxnSpMkLst>
            <pc:docMk/>
            <pc:sldMk cId="371563213" sldId="274"/>
            <ac:cxnSpMk id="26" creationId="{F0BA04B3-B7B8-4B84-9567-B885E47C9C7D}"/>
          </ac:cxnSpMkLst>
        </pc:cxnChg>
        <pc:cxnChg chg="add mod">
          <ac:chgData name="子豪 章" userId="a49aefbc8cdc36ad" providerId="LiveId" clId="{6B6F8E31-F4D0-4DC4-B790-C15FAC635A1E}" dt="2023-11-03T12:35:55.691" v="2881" actId="14100"/>
          <ac:cxnSpMkLst>
            <pc:docMk/>
            <pc:sldMk cId="371563213" sldId="274"/>
            <ac:cxnSpMk id="28" creationId="{1851085B-D658-4277-A799-A76274ECFA53}"/>
          </ac:cxnSpMkLst>
        </pc:cxnChg>
      </pc:sldChg>
      <pc:sldChg chg="addSp delSp modSp new mod ord">
        <pc:chgData name="子豪 章" userId="a49aefbc8cdc36ad" providerId="LiveId" clId="{6B6F8E31-F4D0-4DC4-B790-C15FAC635A1E}" dt="2023-11-03T14:14:31.727" v="5205" actId="1076"/>
        <pc:sldMkLst>
          <pc:docMk/>
          <pc:sldMk cId="254266090" sldId="275"/>
        </pc:sldMkLst>
        <pc:spChg chg="mod">
          <ac:chgData name="子豪 章" userId="a49aefbc8cdc36ad" providerId="LiveId" clId="{6B6F8E31-F4D0-4DC4-B790-C15FAC635A1E}" dt="2023-11-03T11:26:29.724" v="1581" actId="20577"/>
          <ac:spMkLst>
            <pc:docMk/>
            <pc:sldMk cId="254266090" sldId="275"/>
            <ac:spMk id="2" creationId="{61AABF0D-928D-4A71-B0B0-7DD3D649E2FA}"/>
          </ac:spMkLst>
        </pc:spChg>
        <pc:spChg chg="mod">
          <ac:chgData name="子豪 章" userId="a49aefbc8cdc36ad" providerId="LiveId" clId="{6B6F8E31-F4D0-4DC4-B790-C15FAC635A1E}" dt="2023-11-03T11:27:11.094" v="1623" actId="20577"/>
          <ac:spMkLst>
            <pc:docMk/>
            <pc:sldMk cId="254266090" sldId="275"/>
            <ac:spMk id="3" creationId="{E5B434B0-6887-4815-9F6F-287FA7BFF7CB}"/>
          </ac:spMkLst>
        </pc:spChg>
        <pc:spChg chg="add del mod">
          <ac:chgData name="子豪 章" userId="a49aefbc8cdc36ad" providerId="LiveId" clId="{6B6F8E31-F4D0-4DC4-B790-C15FAC635A1E}" dt="2023-11-03T11:26:37.015" v="1585" actId="478"/>
          <ac:spMkLst>
            <pc:docMk/>
            <pc:sldMk cId="254266090" sldId="275"/>
            <ac:spMk id="4" creationId="{989C613E-D675-4015-A58E-F4395935C3DE}"/>
          </ac:spMkLst>
        </pc:spChg>
        <pc:spChg chg="add mod">
          <ac:chgData name="子豪 章" userId="a49aefbc8cdc36ad" providerId="LiveId" clId="{6B6F8E31-F4D0-4DC4-B790-C15FAC635A1E}" dt="2023-11-03T11:42:50.731" v="1873" actId="14100"/>
          <ac:spMkLst>
            <pc:docMk/>
            <pc:sldMk cId="254266090" sldId="275"/>
            <ac:spMk id="6" creationId="{8B39F997-5285-49FE-B0AC-04307F44ED07}"/>
          </ac:spMkLst>
        </pc:spChg>
        <pc:spChg chg="add del mod">
          <ac:chgData name="子豪 章" userId="a49aefbc8cdc36ad" providerId="LiveId" clId="{6B6F8E31-F4D0-4DC4-B790-C15FAC635A1E}" dt="2023-11-03T11:27:12.091" v="1625"/>
          <ac:spMkLst>
            <pc:docMk/>
            <pc:sldMk cId="254266090" sldId="275"/>
            <ac:spMk id="9" creationId="{A7591F39-AB40-4062-B91B-0D4014D1A70B}"/>
          </ac:spMkLst>
        </pc:spChg>
        <pc:spChg chg="add mod">
          <ac:chgData name="子豪 章" userId="a49aefbc8cdc36ad" providerId="LiveId" clId="{6B6F8E31-F4D0-4DC4-B790-C15FAC635A1E}" dt="2023-11-03T11:41:44.827" v="1819" actId="20577"/>
          <ac:spMkLst>
            <pc:docMk/>
            <pc:sldMk cId="254266090" sldId="275"/>
            <ac:spMk id="12" creationId="{B640FD24-221E-410C-9C48-C7753D9FC5D4}"/>
          </ac:spMkLst>
        </pc:spChg>
        <pc:spChg chg="add mod">
          <ac:chgData name="子豪 章" userId="a49aefbc8cdc36ad" providerId="LiveId" clId="{6B6F8E31-F4D0-4DC4-B790-C15FAC635A1E}" dt="2023-11-03T11:28:09.606" v="1640" actId="14100"/>
          <ac:spMkLst>
            <pc:docMk/>
            <pc:sldMk cId="254266090" sldId="275"/>
            <ac:spMk id="14" creationId="{8310DA82-1D0D-4C70-AC0B-261B46EDD1D4}"/>
          </ac:spMkLst>
        </pc:spChg>
        <pc:spChg chg="add mod">
          <ac:chgData name="子豪 章" userId="a49aefbc8cdc36ad" providerId="LiveId" clId="{6B6F8E31-F4D0-4DC4-B790-C15FAC635A1E}" dt="2023-11-03T11:44:25.260" v="1879" actId="1076"/>
          <ac:spMkLst>
            <pc:docMk/>
            <pc:sldMk cId="254266090" sldId="275"/>
            <ac:spMk id="19" creationId="{C32B9118-C71A-4C60-9476-848B32E3A1A3}"/>
          </ac:spMkLst>
        </pc:spChg>
        <pc:spChg chg="add mod">
          <ac:chgData name="子豪 章" userId="a49aefbc8cdc36ad" providerId="LiveId" clId="{6B6F8E31-F4D0-4DC4-B790-C15FAC635A1E}" dt="2023-11-03T11:44:28.176" v="1881" actId="1076"/>
          <ac:spMkLst>
            <pc:docMk/>
            <pc:sldMk cId="254266090" sldId="275"/>
            <ac:spMk id="20" creationId="{7A57FD86-4603-4719-8357-A865455F22F3}"/>
          </ac:spMkLst>
        </pc:spChg>
        <pc:spChg chg="add mod">
          <ac:chgData name="子豪 章" userId="a49aefbc8cdc36ad" providerId="LiveId" clId="{6B6F8E31-F4D0-4DC4-B790-C15FAC635A1E}" dt="2023-11-03T11:44:30.078" v="1882" actId="1076"/>
          <ac:spMkLst>
            <pc:docMk/>
            <pc:sldMk cId="254266090" sldId="275"/>
            <ac:spMk id="22" creationId="{170C9D91-D43A-48B6-93FC-9D8260D1ABCA}"/>
          </ac:spMkLst>
        </pc:spChg>
        <pc:spChg chg="add mod">
          <ac:chgData name="子豪 章" userId="a49aefbc8cdc36ad" providerId="LiveId" clId="{6B6F8E31-F4D0-4DC4-B790-C15FAC635A1E}" dt="2023-11-03T11:44:14.193" v="1877" actId="14100"/>
          <ac:spMkLst>
            <pc:docMk/>
            <pc:sldMk cId="254266090" sldId="275"/>
            <ac:spMk id="30" creationId="{29F42D3E-AC88-4372-BB97-9D2AE96D5F51}"/>
          </ac:spMkLst>
        </pc:spChg>
        <pc:picChg chg="add mod">
          <ac:chgData name="子豪 章" userId="a49aefbc8cdc36ad" providerId="LiveId" clId="{6B6F8E31-F4D0-4DC4-B790-C15FAC635A1E}" dt="2023-11-03T11:42:37.459" v="1855" actId="1076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6B6F8E31-F4D0-4DC4-B790-C15FAC635A1E}" dt="2023-11-03T11:42:38.487" v="1856" actId="1076"/>
          <ac:picMkLst>
            <pc:docMk/>
            <pc:sldMk cId="254266090" sldId="275"/>
            <ac:picMk id="10" creationId="{9D3AD293-6DB9-4E0B-83C5-64A4AB0BFF68}"/>
          </ac:picMkLst>
        </pc:picChg>
        <pc:picChg chg="add mod">
          <ac:chgData name="子豪 章" userId="a49aefbc8cdc36ad" providerId="LiveId" clId="{6B6F8E31-F4D0-4DC4-B790-C15FAC635A1E}" dt="2023-11-03T14:14:31.727" v="5205" actId="1076"/>
          <ac:picMkLst>
            <pc:docMk/>
            <pc:sldMk cId="254266090" sldId="275"/>
            <ac:picMk id="15" creationId="{F2765C9F-FBBB-454B-B253-8375588249C6}"/>
          </ac:picMkLst>
        </pc:picChg>
        <pc:picChg chg="add mod">
          <ac:chgData name="子豪 章" userId="a49aefbc8cdc36ad" providerId="LiveId" clId="{6B6F8E31-F4D0-4DC4-B790-C15FAC635A1E}" dt="2023-11-03T11:31:37.045" v="1658" actId="1076"/>
          <ac:picMkLst>
            <pc:docMk/>
            <pc:sldMk cId="254266090" sldId="275"/>
            <ac:picMk id="16" creationId="{35852850-2536-4B07-AB48-7DD8E691D5C0}"/>
          </ac:picMkLst>
        </pc:picChg>
        <pc:picChg chg="add mod">
          <ac:chgData name="子豪 章" userId="a49aefbc8cdc36ad" providerId="LiveId" clId="{6B6F8E31-F4D0-4DC4-B790-C15FAC635A1E}" dt="2023-11-03T11:44:26.431" v="1880" actId="1076"/>
          <ac:picMkLst>
            <pc:docMk/>
            <pc:sldMk cId="254266090" sldId="275"/>
            <ac:picMk id="17" creationId="{D2984517-C5A1-4FB2-AF78-2CA5DEAC7599}"/>
          </ac:picMkLst>
        </pc:picChg>
        <pc:cxnChg chg="add mod">
          <ac:chgData name="子豪 章" userId="a49aefbc8cdc36ad" providerId="LiveId" clId="{6B6F8E31-F4D0-4DC4-B790-C15FAC635A1E}" dt="2023-11-03T11:42:27.686" v="1850" actId="14100"/>
          <ac:cxnSpMkLst>
            <pc:docMk/>
            <pc:sldMk cId="254266090" sldId="275"/>
            <ac:cxnSpMk id="23" creationId="{E9F524F3-CCA8-4663-ABB6-57A5DD992095}"/>
          </ac:cxnSpMkLst>
        </pc:cxnChg>
        <pc:cxnChg chg="add mod">
          <ac:chgData name="子豪 章" userId="a49aefbc8cdc36ad" providerId="LiveId" clId="{6B6F8E31-F4D0-4DC4-B790-C15FAC635A1E}" dt="2023-11-03T11:42:36.353" v="1854" actId="14100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new mod ord modClrScheme chgLayout">
        <pc:chgData name="子豪 章" userId="a49aefbc8cdc36ad" providerId="LiveId" clId="{6B6F8E31-F4D0-4DC4-B790-C15FAC635A1E}" dt="2023-11-03T14:29:58.512" v="5338" actId="1076"/>
        <pc:sldMkLst>
          <pc:docMk/>
          <pc:sldMk cId="3634717644" sldId="276"/>
        </pc:sldMkLst>
        <pc:spChg chg="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2" creationId="{68DD7250-9AC0-4339-AC8D-3A061A89BCD8}"/>
          </ac:spMkLst>
        </pc:spChg>
        <pc:spChg chg="del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3" creationId="{69DB8037-1B27-4C09-826F-67CB2D4C5335}"/>
          </ac:spMkLst>
        </pc:spChg>
        <pc:spChg chg="add mod ord">
          <ac:chgData name="子豪 章" userId="a49aefbc8cdc36ad" providerId="LiveId" clId="{6B6F8E31-F4D0-4DC4-B790-C15FAC635A1E}" dt="2023-11-03T14:13:38.767" v="5187" actId="700"/>
          <ac:spMkLst>
            <pc:docMk/>
            <pc:sldMk cId="3634717644" sldId="276"/>
            <ac:spMk id="6" creationId="{A06B06A8-D4C8-478E-A465-74567A085769}"/>
          </ac:spMkLst>
        </pc:spChg>
        <pc:spChg chg="add mod">
          <ac:chgData name="子豪 章" userId="a49aefbc8cdc36ad" providerId="LiveId" clId="{6B6F8E31-F4D0-4DC4-B790-C15FAC635A1E}" dt="2023-11-03T14:29:54.631" v="5337" actId="1076"/>
          <ac:spMkLst>
            <pc:docMk/>
            <pc:sldMk cId="3634717644" sldId="276"/>
            <ac:spMk id="9" creationId="{C86CA45A-7405-472A-8A08-3FEA662F19E5}"/>
          </ac:spMkLst>
        </pc:spChg>
        <pc:spChg chg="add del mod">
          <ac:chgData name="子豪 章" userId="a49aefbc8cdc36ad" providerId="LiveId" clId="{6B6F8E31-F4D0-4DC4-B790-C15FAC635A1E}" dt="2023-11-03T14:27:59.266" v="5289" actId="478"/>
          <ac:spMkLst>
            <pc:docMk/>
            <pc:sldMk cId="3634717644" sldId="276"/>
            <ac:spMk id="10" creationId="{79DAC16C-205D-4903-B0B3-0C98A02BC693}"/>
          </ac:spMkLst>
        </pc:spChg>
        <pc:spChg chg="add mod">
          <ac:chgData name="子豪 章" userId="a49aefbc8cdc36ad" providerId="LiveId" clId="{6B6F8E31-F4D0-4DC4-B790-C15FAC635A1E}" dt="2023-11-03T14:29:58.512" v="5338" actId="1076"/>
          <ac:spMkLst>
            <pc:docMk/>
            <pc:sldMk cId="3634717644" sldId="276"/>
            <ac:spMk id="11" creationId="{D65BD9CC-223E-444F-BB03-44BEB556E7AC}"/>
          </ac:spMkLst>
        </pc:spChg>
        <pc:spChg chg="add mod">
          <ac:chgData name="子豪 章" userId="a49aefbc8cdc36ad" providerId="LiveId" clId="{6B6F8E31-F4D0-4DC4-B790-C15FAC635A1E}" dt="2023-11-03T14:28:48.139" v="5327" actId="1076"/>
          <ac:spMkLst>
            <pc:docMk/>
            <pc:sldMk cId="3634717644" sldId="276"/>
            <ac:spMk id="12" creationId="{DD048DEA-D9B3-4D34-A049-8D6F36867CC0}"/>
          </ac:spMkLst>
        </pc:spChg>
        <pc:picChg chg="add mod">
          <ac:chgData name="子豪 章" userId="a49aefbc8cdc36ad" providerId="LiveId" clId="{6B6F8E31-F4D0-4DC4-B790-C15FAC635A1E}" dt="2023-11-03T14:27:25.765" v="5284" actId="1076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6B6F8E31-F4D0-4DC4-B790-C15FAC635A1E}" dt="2023-11-03T14:28:58.323" v="5333" actId="1076"/>
          <ac:picMkLst>
            <pc:docMk/>
            <pc:sldMk cId="3634717644" sldId="276"/>
            <ac:picMk id="5" creationId="{FF9164C2-28D0-4988-A444-2B5FA805B6B5}"/>
          </ac:picMkLst>
        </pc:picChg>
        <pc:picChg chg="add mod">
          <ac:chgData name="子豪 章" userId="a49aefbc8cdc36ad" providerId="LiveId" clId="{6B6F8E31-F4D0-4DC4-B790-C15FAC635A1E}" dt="2023-11-03T14:14:34.983" v="5206" actId="1076"/>
          <ac:picMkLst>
            <pc:docMk/>
            <pc:sldMk cId="3634717644" sldId="276"/>
            <ac:picMk id="7" creationId="{37877730-FC53-44E0-A4A7-260BBD94E8D3}"/>
          </ac:picMkLst>
        </pc:picChg>
        <pc:picChg chg="add mod">
          <ac:chgData name="子豪 章" userId="a49aefbc8cdc36ad" providerId="LiveId" clId="{6B6F8E31-F4D0-4DC4-B790-C15FAC635A1E}" dt="2023-11-03T14:29:50.339" v="5336" actId="1076"/>
          <ac:picMkLst>
            <pc:docMk/>
            <pc:sldMk cId="3634717644" sldId="276"/>
            <ac:picMk id="8" creationId="{9EDBC99E-2915-4622-B8E0-C702FCF3A924}"/>
          </ac:picMkLst>
        </pc:picChg>
      </pc:sldChg>
      <pc:sldChg chg="delSp modSp add del mod">
        <pc:chgData name="子豪 章" userId="a49aefbc8cdc36ad" providerId="LiveId" clId="{6B6F8E31-F4D0-4DC4-B790-C15FAC635A1E}" dt="2023-11-03T12:38:47.980" v="2951" actId="47"/>
        <pc:sldMkLst>
          <pc:docMk/>
          <pc:sldMk cId="2314262215" sldId="277"/>
        </pc:sldMkLst>
        <pc:spChg chg="del">
          <ac:chgData name="子豪 章" userId="a49aefbc8cdc36ad" providerId="LiveId" clId="{6B6F8E31-F4D0-4DC4-B790-C15FAC635A1E}" dt="2023-11-03T12:29:45.806" v="2714" actId="478"/>
          <ac:spMkLst>
            <pc:docMk/>
            <pc:sldMk cId="2314262215" sldId="277"/>
            <ac:spMk id="8" creationId="{C2383134-71FB-4A32-A35F-7D10AB81C04E}"/>
          </ac:spMkLst>
        </pc:spChg>
        <pc:spChg chg="del">
          <ac:chgData name="子豪 章" userId="a49aefbc8cdc36ad" providerId="LiveId" clId="{6B6F8E31-F4D0-4DC4-B790-C15FAC635A1E}" dt="2023-11-03T12:29:43.030" v="2712" actId="478"/>
          <ac:spMkLst>
            <pc:docMk/>
            <pc:sldMk cId="2314262215" sldId="277"/>
            <ac:spMk id="9" creationId="{81559384-41DE-4080-ADAD-D68731D513D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1" creationId="{70491647-6E07-464B-B7BE-DFA625ECC716}"/>
          </ac:spMkLst>
        </pc:spChg>
        <pc:spChg chg="del">
          <ac:chgData name="子豪 章" userId="a49aefbc8cdc36ad" providerId="LiveId" clId="{6B6F8E31-F4D0-4DC4-B790-C15FAC635A1E}" dt="2023-11-03T12:29:44.075" v="2713" actId="478"/>
          <ac:spMkLst>
            <pc:docMk/>
            <pc:sldMk cId="2314262215" sldId="277"/>
            <ac:spMk id="13" creationId="{5B6D4562-5C2D-440D-9F97-40B13A58DF8F}"/>
          </ac:spMkLst>
        </pc:spChg>
        <pc:picChg chg="del mod">
          <ac:chgData name="子豪 章" userId="a49aefbc8cdc36ad" providerId="LiveId" clId="{6B6F8E31-F4D0-4DC4-B790-C15FAC635A1E}" dt="2023-11-03T12:29:41.441" v="2710" actId="478"/>
          <ac:picMkLst>
            <pc:docMk/>
            <pc:sldMk cId="2314262215" sldId="277"/>
            <ac:picMk id="10" creationId="{99F183FE-DDEA-48B3-9CDB-5D46F93D03B5}"/>
          </ac:picMkLst>
        </pc:picChg>
        <pc:picChg chg="del mod">
          <ac:chgData name="子豪 章" userId="a49aefbc8cdc36ad" providerId="LiveId" clId="{6B6F8E31-F4D0-4DC4-B790-C15FAC635A1E}" dt="2023-11-03T12:29:41.872" v="2711" actId="478"/>
          <ac:picMkLst>
            <pc:docMk/>
            <pc:sldMk cId="2314262215" sldId="277"/>
            <ac:picMk id="12" creationId="{C51AD42F-002E-4E27-B11D-2DE2695254EA}"/>
          </ac:picMkLst>
        </pc:picChg>
      </pc:sldChg>
      <pc:sldChg chg="addSp delSp modSp add mod modClrScheme chgLayout modNotesTx">
        <pc:chgData name="子豪 章" userId="a49aefbc8cdc36ad" providerId="LiveId" clId="{6B6F8E31-F4D0-4DC4-B790-C15FAC635A1E}" dt="2023-11-03T13:21:41.624" v="3972" actId="1076"/>
        <pc:sldMkLst>
          <pc:docMk/>
          <pc:sldMk cId="3138501315" sldId="278"/>
        </pc:sldMkLst>
        <pc:spChg chg="mod ord">
          <ac:chgData name="子豪 章" userId="a49aefbc8cdc36ad" providerId="LiveId" clId="{6B6F8E31-F4D0-4DC4-B790-C15FAC635A1E}" dt="2023-11-03T12:42:01.948" v="3118" actId="700"/>
          <ac:spMkLst>
            <pc:docMk/>
            <pc:sldMk cId="3138501315" sldId="278"/>
            <ac:spMk id="2" creationId="{CF3BD7D2-2E04-432A-A44F-7F627FE3A56C}"/>
          </ac:spMkLst>
        </pc:spChg>
        <pc:spChg chg="add mod">
          <ac:chgData name="子豪 章" userId="a49aefbc8cdc36ad" providerId="LiveId" clId="{6B6F8E31-F4D0-4DC4-B790-C15FAC635A1E}" dt="2023-11-03T13:02:05.753" v="3544" actId="14100"/>
          <ac:spMkLst>
            <pc:docMk/>
            <pc:sldMk cId="3138501315" sldId="278"/>
            <ac:spMk id="10" creationId="{B2D67FA8-EA82-457A-9B83-AA4854338CA8}"/>
          </ac:spMkLst>
        </pc:spChg>
        <pc:spChg chg="add mod">
          <ac:chgData name="子豪 章" userId="a49aefbc8cdc36ad" providerId="LiveId" clId="{6B6F8E31-F4D0-4DC4-B790-C15FAC635A1E}" dt="2023-11-03T13:20:05.605" v="3939" actId="1076"/>
          <ac:spMkLst>
            <pc:docMk/>
            <pc:sldMk cId="3138501315" sldId="278"/>
            <ac:spMk id="11" creationId="{35CDB57E-E775-4362-BE2F-73EA5D2DE1AD}"/>
          </ac:spMkLst>
        </pc:spChg>
        <pc:spChg chg="add del mod ord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14" creationId="{34721457-9ABF-4AE7-982E-F02F88DB5D2C}"/>
          </ac:spMkLst>
        </pc:spChg>
        <pc:spChg chg="add del mod">
          <ac:chgData name="子豪 章" userId="a49aefbc8cdc36ad" providerId="LiveId" clId="{6B6F8E31-F4D0-4DC4-B790-C15FAC635A1E}" dt="2023-11-03T12:56:46.717" v="3404"/>
          <ac:spMkLst>
            <pc:docMk/>
            <pc:sldMk cId="3138501315" sldId="278"/>
            <ac:spMk id="19" creationId="{63439AE5-4706-4424-8CA3-44FD6C7DC28F}"/>
          </ac:spMkLst>
        </pc:spChg>
        <pc:spChg chg="add mod">
          <ac:chgData name="子豪 章" userId="a49aefbc8cdc36ad" providerId="LiveId" clId="{6B6F8E31-F4D0-4DC4-B790-C15FAC635A1E}" dt="2023-11-03T13:21:37.447" v="3971" actId="20577"/>
          <ac:spMkLst>
            <pc:docMk/>
            <pc:sldMk cId="3138501315" sldId="278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2:38:52.386" v="2953" actId="478"/>
          <ac:spMkLst>
            <pc:docMk/>
            <pc:sldMk cId="3138501315" sldId="278"/>
            <ac:spMk id="23" creationId="{12577A3B-9201-427C-9DF2-28F0911B9817}"/>
          </ac:spMkLst>
        </pc:spChg>
        <pc:spChg chg="add mod">
          <ac:chgData name="子豪 章" userId="a49aefbc8cdc36ad" providerId="LiveId" clId="{6B6F8E31-F4D0-4DC4-B790-C15FAC635A1E}" dt="2023-11-03T13:20:07.618" v="3940" actId="1076"/>
          <ac:spMkLst>
            <pc:docMk/>
            <pc:sldMk cId="3138501315" sldId="278"/>
            <ac:spMk id="24" creationId="{627D056B-4421-4AD4-9CAC-A1B25719B7BE}"/>
          </ac:spMkLst>
        </pc:spChg>
        <pc:spChg chg="mod">
          <ac:chgData name="子豪 章" userId="a49aefbc8cdc36ad" providerId="LiveId" clId="{6B6F8E31-F4D0-4DC4-B790-C15FAC635A1E}" dt="2023-11-03T12:55:13.652" v="3325" actId="20577"/>
          <ac:spMkLst>
            <pc:docMk/>
            <pc:sldMk cId="3138501315" sldId="278"/>
            <ac:spMk id="25" creationId="{633EFE48-2CA6-4802-8EC0-255AD4EF8236}"/>
          </ac:spMkLst>
        </pc:spChg>
        <pc:spChg chg="add mod">
          <ac:chgData name="子豪 章" userId="a49aefbc8cdc36ad" providerId="LiveId" clId="{6B6F8E31-F4D0-4DC4-B790-C15FAC635A1E}" dt="2023-11-03T13:20:10.162" v="3941" actId="1076"/>
          <ac:spMkLst>
            <pc:docMk/>
            <pc:sldMk cId="3138501315" sldId="278"/>
            <ac:spMk id="27" creationId="{10DB9575-18EB-4F80-BD62-8048DEA4C5BF}"/>
          </ac:spMkLst>
        </pc:spChg>
        <pc:spChg chg="add mod">
          <ac:chgData name="子豪 章" userId="a49aefbc8cdc36ad" providerId="LiveId" clId="{6B6F8E31-F4D0-4DC4-B790-C15FAC635A1E}" dt="2023-11-03T13:20:12.923" v="3942" actId="1076"/>
          <ac:spMkLst>
            <pc:docMk/>
            <pc:sldMk cId="3138501315" sldId="278"/>
            <ac:spMk id="29" creationId="{08CAEDFA-4C38-4AE3-9006-F2A4B1EFAE00}"/>
          </ac:spMkLst>
        </pc:spChg>
        <pc:spChg chg="del">
          <ac:chgData name="子豪 章" userId="a49aefbc8cdc36ad" providerId="LiveId" clId="{6B6F8E31-F4D0-4DC4-B790-C15FAC635A1E}" dt="2023-11-03T12:42:04.379" v="3119" actId="478"/>
          <ac:spMkLst>
            <pc:docMk/>
            <pc:sldMk cId="3138501315" sldId="278"/>
            <ac:spMk id="32" creationId="{B0BB0F8A-8E2C-4FAB-843B-AFA5528938A9}"/>
          </ac:spMkLst>
        </pc:spChg>
        <pc:spChg chg="del">
          <ac:chgData name="子豪 章" userId="a49aefbc8cdc36ad" providerId="LiveId" clId="{6B6F8E31-F4D0-4DC4-B790-C15FAC635A1E}" dt="2023-11-03T12:38:51.387" v="2952" actId="478"/>
          <ac:spMkLst>
            <pc:docMk/>
            <pc:sldMk cId="3138501315" sldId="278"/>
            <ac:spMk id="33" creationId="{49323724-3605-4181-80A4-C6458A9724FB}"/>
          </ac:spMkLst>
        </pc:spChg>
        <pc:spChg chg="add del mod">
          <ac:chgData name="子豪 章" userId="a49aefbc8cdc36ad" providerId="LiveId" clId="{6B6F8E31-F4D0-4DC4-B790-C15FAC635A1E}" dt="2023-11-03T12:59:49.691" v="3409" actId="478"/>
          <ac:spMkLst>
            <pc:docMk/>
            <pc:sldMk cId="3138501315" sldId="278"/>
            <ac:spMk id="34" creationId="{7886B21D-7E4F-4899-86F7-D6E2639EA37B}"/>
          </ac:spMkLst>
        </pc:spChg>
        <pc:spChg chg="del">
          <ac:chgData name="子豪 章" userId="a49aefbc8cdc36ad" providerId="LiveId" clId="{6B6F8E31-F4D0-4DC4-B790-C15FAC635A1E}" dt="2023-11-03T12:39:03.179" v="2958" actId="478"/>
          <ac:spMkLst>
            <pc:docMk/>
            <pc:sldMk cId="3138501315" sldId="278"/>
            <ac:spMk id="37" creationId="{16A0D916-D5E2-471F-B821-2F384FAFAFD1}"/>
          </ac:spMkLst>
        </pc:spChg>
        <pc:spChg chg="del">
          <ac:chgData name="子豪 章" userId="a49aefbc8cdc36ad" providerId="LiveId" clId="{6B6F8E31-F4D0-4DC4-B790-C15FAC635A1E}" dt="2023-11-03T12:39:01.648" v="2957" actId="478"/>
          <ac:spMkLst>
            <pc:docMk/>
            <pc:sldMk cId="3138501315" sldId="278"/>
            <ac:spMk id="38" creationId="{2C580C00-DBE3-4A2B-AE67-73896D3336CB}"/>
          </ac:spMkLst>
        </pc:spChg>
        <pc:spChg chg="add del mod">
          <ac:chgData name="子豪 章" userId="a49aefbc8cdc36ad" providerId="LiveId" clId="{6B6F8E31-F4D0-4DC4-B790-C15FAC635A1E}" dt="2023-11-03T13:20:46.535" v="3948" actId="478"/>
          <ac:spMkLst>
            <pc:docMk/>
            <pc:sldMk cId="3138501315" sldId="278"/>
            <ac:spMk id="42" creationId="{D779C742-ECC6-49EF-91F5-C0399E4C5BE3}"/>
          </ac:spMkLst>
        </pc:spChg>
        <pc:picChg chg="mod">
          <ac:chgData name="子豪 章" userId="a49aefbc8cdc36ad" providerId="LiveId" clId="{6B6F8E31-F4D0-4DC4-B790-C15FAC635A1E}" dt="2023-11-03T12:54:47.831" v="3311" actId="1076"/>
          <ac:picMkLst>
            <pc:docMk/>
            <pc:sldMk cId="3138501315" sldId="278"/>
            <ac:picMk id="12" creationId="{C51AD42F-002E-4E27-B11D-2DE2695254EA}"/>
          </ac:picMkLst>
        </pc:picChg>
        <pc:picChg chg="add mod">
          <ac:chgData name="子豪 章" userId="a49aefbc8cdc36ad" providerId="LiveId" clId="{6B6F8E31-F4D0-4DC4-B790-C15FAC635A1E}" dt="2023-11-03T13:21:41.624" v="3972" actId="1076"/>
          <ac:picMkLst>
            <pc:docMk/>
            <pc:sldMk cId="3138501315" sldId="278"/>
            <ac:picMk id="30" creationId="{68464479-46D0-4575-AFC7-C87B8BC9049C}"/>
          </ac:picMkLst>
        </pc:picChg>
        <pc:cxnChg chg="add del">
          <ac:chgData name="子豪 章" userId="a49aefbc8cdc36ad" providerId="LiveId" clId="{6B6F8E31-F4D0-4DC4-B790-C15FAC635A1E}" dt="2023-11-03T12:39:30.975" v="2961" actId="478"/>
          <ac:cxnSpMkLst>
            <pc:docMk/>
            <pc:sldMk cId="3138501315" sldId="278"/>
            <ac:cxnSpMk id="5" creationId="{13612C4C-FB1F-473A-ACDC-A023CAA84B08}"/>
          </ac:cxnSpMkLst>
        </pc:cxnChg>
        <pc:cxnChg chg="add mod">
          <ac:chgData name="子豪 章" userId="a49aefbc8cdc36ad" providerId="LiveId" clId="{6B6F8E31-F4D0-4DC4-B790-C15FAC635A1E}" dt="2023-11-03T12:54:52.970" v="3313" actId="14100"/>
          <ac:cxnSpMkLst>
            <pc:docMk/>
            <pc:sldMk cId="3138501315" sldId="278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2:38:53.288" v="2954" actId="478"/>
          <ac:cxnSpMkLst>
            <pc:docMk/>
            <pc:sldMk cId="3138501315" sldId="278"/>
            <ac:cxnSpMk id="26" creationId="{F0BA04B3-B7B8-4B84-9567-B885E47C9C7D}"/>
          </ac:cxnSpMkLst>
        </pc:cxnChg>
        <pc:cxnChg chg="mod">
          <ac:chgData name="子豪 章" userId="a49aefbc8cdc36ad" providerId="LiveId" clId="{6B6F8E31-F4D0-4DC4-B790-C15FAC635A1E}" dt="2023-11-03T12:54:59.298" v="3315" actId="14100"/>
          <ac:cxnSpMkLst>
            <pc:docMk/>
            <pc:sldMk cId="3138501315" sldId="278"/>
            <ac:cxnSpMk id="28" creationId="{1851085B-D658-4277-A799-A76274ECFA53}"/>
          </ac:cxnSpMkLst>
        </pc:cxnChg>
        <pc:cxnChg chg="add mod">
          <ac:chgData name="子豪 章" userId="a49aefbc8cdc36ad" providerId="LiveId" clId="{6B6F8E31-F4D0-4DC4-B790-C15FAC635A1E}" dt="2023-11-03T13:03:52.909" v="3587" actId="14100"/>
          <ac:cxnSpMkLst>
            <pc:docMk/>
            <pc:sldMk cId="3138501315" sldId="278"/>
            <ac:cxnSpMk id="35" creationId="{E98D0454-0B41-417F-9173-D7F91521A4EF}"/>
          </ac:cxnSpMkLst>
        </pc:cxnChg>
        <pc:cxnChg chg="add mod">
          <ac:chgData name="子豪 章" userId="a49aefbc8cdc36ad" providerId="LiveId" clId="{6B6F8E31-F4D0-4DC4-B790-C15FAC635A1E}" dt="2023-11-03T13:04:26.239" v="3597" actId="14100"/>
          <ac:cxnSpMkLst>
            <pc:docMk/>
            <pc:sldMk cId="3138501315" sldId="278"/>
            <ac:cxnSpMk id="39" creationId="{D89DFC1D-5B73-4A3A-A622-E40C724256A6}"/>
          </ac:cxnSpMkLst>
        </pc:cxnChg>
      </pc:sldChg>
      <pc:sldChg chg="addSp delSp modSp add mod">
        <pc:chgData name="子豪 章" userId="a49aefbc8cdc36ad" providerId="LiveId" clId="{6B6F8E31-F4D0-4DC4-B790-C15FAC635A1E}" dt="2023-11-03T13:27:53.329" v="3973" actId="1076"/>
        <pc:sldMkLst>
          <pc:docMk/>
          <pc:sldMk cId="3730481558" sldId="279"/>
        </pc:sldMkLst>
        <pc:spChg chg="add mod">
          <ac:chgData name="子豪 章" userId="a49aefbc8cdc36ad" providerId="LiveId" clId="{6B6F8E31-F4D0-4DC4-B790-C15FAC635A1E}" dt="2023-11-03T13:18:07.421" v="3899"/>
          <ac:spMkLst>
            <pc:docMk/>
            <pc:sldMk cId="3730481558" sldId="279"/>
            <ac:spMk id="4" creationId="{B6A77E74-4ADD-46E1-814D-E505230EB5F8}"/>
          </ac:spMkLst>
        </pc:spChg>
        <pc:spChg chg="add mod">
          <ac:chgData name="子豪 章" userId="a49aefbc8cdc36ad" providerId="LiveId" clId="{6B6F8E31-F4D0-4DC4-B790-C15FAC635A1E}" dt="2023-11-03T13:19:32.509" v="3900" actId="1076"/>
          <ac:spMkLst>
            <pc:docMk/>
            <pc:sldMk cId="3730481558" sldId="279"/>
            <ac:spMk id="6" creationId="{0F852AA5-8949-4CA6-BA34-7E1F85A50D76}"/>
          </ac:spMkLst>
        </pc:spChg>
        <pc:spChg chg="add mod">
          <ac:chgData name="子豪 章" userId="a49aefbc8cdc36ad" providerId="LiveId" clId="{6B6F8E31-F4D0-4DC4-B790-C15FAC635A1E}" dt="2023-11-03T13:19:48.830" v="3936" actId="1076"/>
          <ac:spMkLst>
            <pc:docMk/>
            <pc:sldMk cId="3730481558" sldId="279"/>
            <ac:spMk id="7" creationId="{3137A646-F747-42BE-B48A-BAF1B9A92ECA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0" creationId="{B2D67FA8-EA82-457A-9B83-AA4854338CA8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11" creationId="{35CDB57E-E775-4362-BE2F-73EA5D2DE1AD}"/>
          </ac:spMkLst>
        </pc:spChg>
        <pc:spChg chg="add mod">
          <ac:chgData name="子豪 章" userId="a49aefbc8cdc36ad" providerId="LiveId" clId="{6B6F8E31-F4D0-4DC4-B790-C15FAC635A1E}" dt="2023-11-03T13:17:13.199" v="3890" actId="1076"/>
          <ac:spMkLst>
            <pc:docMk/>
            <pc:sldMk cId="3730481558" sldId="279"/>
            <ac:spMk id="16" creationId="{29DAF43F-FE2E-4AC2-A83F-62D78E6C9377}"/>
          </ac:spMkLst>
        </pc:spChg>
        <pc:spChg chg="add mod">
          <ac:chgData name="子豪 章" userId="a49aefbc8cdc36ad" providerId="LiveId" clId="{6B6F8E31-F4D0-4DC4-B790-C15FAC635A1E}" dt="2023-11-03T13:17:03.672" v="3886" actId="1076"/>
          <ac:spMkLst>
            <pc:docMk/>
            <pc:sldMk cId="3730481558" sldId="279"/>
            <ac:spMk id="18" creationId="{E917C69A-A69B-4802-9D78-36B1CF64B525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1" creationId="{1EF49106-DB0F-4CA5-B327-300509B8B1C2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4" creationId="{627D056B-4421-4AD4-9CAC-A1B25719B7BE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5" creationId="{633EFE48-2CA6-4802-8EC0-255AD4EF8236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7" creationId="{10DB9575-18EB-4F80-BD62-8048DEA4C5BF}"/>
          </ac:spMkLst>
        </pc:spChg>
        <pc:spChg chg="del">
          <ac:chgData name="子豪 章" userId="a49aefbc8cdc36ad" providerId="LiveId" clId="{6B6F8E31-F4D0-4DC4-B790-C15FAC635A1E}" dt="2023-11-03T13:03:00.496" v="3580" actId="478"/>
          <ac:spMkLst>
            <pc:docMk/>
            <pc:sldMk cId="3730481558" sldId="279"/>
            <ac:spMk id="29" creationId="{08CAEDFA-4C38-4AE3-9006-F2A4B1EFAE00}"/>
          </ac:spMkLst>
        </pc:spChg>
        <pc:picChg chg="add mod">
          <ac:chgData name="子豪 章" userId="a49aefbc8cdc36ad" providerId="LiveId" clId="{6B6F8E31-F4D0-4DC4-B790-C15FAC635A1E}" dt="2023-11-03T13:17:00.758" v="3885" actId="1076"/>
          <ac:picMkLst>
            <pc:docMk/>
            <pc:sldMk cId="3730481558" sldId="279"/>
            <ac:picMk id="3" creationId="{E8080D56-5029-4470-AF22-CF22A949BB53}"/>
          </ac:picMkLst>
        </pc:picChg>
        <pc:picChg chg="add mod">
          <ac:chgData name="子豪 章" userId="a49aefbc8cdc36ad" providerId="LiveId" clId="{6B6F8E31-F4D0-4DC4-B790-C15FAC635A1E}" dt="2023-11-03T13:27:53.329" v="3973" actId="1076"/>
          <ac:picMkLst>
            <pc:docMk/>
            <pc:sldMk cId="3730481558" sldId="279"/>
            <ac:picMk id="5" creationId="{FEE3CA69-642D-40A2-96F0-FDC365202478}"/>
          </ac:picMkLst>
        </pc:picChg>
        <pc:picChg chg="del">
          <ac:chgData name="子豪 章" userId="a49aefbc8cdc36ad" providerId="LiveId" clId="{6B6F8E31-F4D0-4DC4-B790-C15FAC635A1E}" dt="2023-11-03T13:03:00.496" v="3580" actId="478"/>
          <ac:picMkLst>
            <pc:docMk/>
            <pc:sldMk cId="3730481558" sldId="279"/>
            <ac:picMk id="12" creationId="{C51AD42F-002E-4E27-B11D-2DE2695254EA}"/>
          </ac:picMkLst>
        </pc:picChg>
        <pc:cxnChg chg="del">
          <ac:chgData name="子豪 章" userId="a49aefbc8cdc36ad" providerId="LiveId" clId="{6B6F8E31-F4D0-4DC4-B790-C15FAC635A1E}" dt="2023-11-03T13:03:02.512" v="3581" actId="478"/>
          <ac:cxnSpMkLst>
            <pc:docMk/>
            <pc:sldMk cId="3730481558" sldId="279"/>
            <ac:cxnSpMk id="17" creationId="{ED861568-1927-45EC-A1BA-61E359DF801E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28" creationId="{1851085B-D658-4277-A799-A76274ECFA53}"/>
          </ac:cxnSpMkLst>
        </pc:cxnChg>
        <pc:cxnChg chg="del">
          <ac:chgData name="子豪 章" userId="a49aefbc8cdc36ad" providerId="LiveId" clId="{6B6F8E31-F4D0-4DC4-B790-C15FAC635A1E}" dt="2023-11-03T13:03:00.496" v="3580" actId="478"/>
          <ac:cxnSpMkLst>
            <pc:docMk/>
            <pc:sldMk cId="3730481558" sldId="279"/>
            <ac:cxnSpMk id="35" creationId="{E98D0454-0B41-417F-9173-D7F91521A4EF}"/>
          </ac:cxnSpMkLst>
        </pc:cxnChg>
      </pc:sldChg>
      <pc:sldChg chg="addSp delSp modSp new mod">
        <pc:chgData name="子豪 章" userId="a49aefbc8cdc36ad" providerId="LiveId" clId="{6B6F8E31-F4D0-4DC4-B790-C15FAC635A1E}" dt="2023-11-03T13:47:35.408" v="4380" actId="478"/>
        <pc:sldMkLst>
          <pc:docMk/>
          <pc:sldMk cId="475678340" sldId="280"/>
        </pc:sldMkLst>
        <pc:spChg chg="mod">
          <ac:chgData name="子豪 章" userId="a49aefbc8cdc36ad" providerId="LiveId" clId="{6B6F8E31-F4D0-4DC4-B790-C15FAC635A1E}" dt="2023-11-03T13:28:08.289" v="3985" actId="20577"/>
          <ac:spMkLst>
            <pc:docMk/>
            <pc:sldMk cId="475678340" sldId="280"/>
            <ac:spMk id="2" creationId="{7EFEA055-D319-4637-95CE-680D30BE411D}"/>
          </ac:spMkLst>
        </pc:spChg>
        <pc:spChg chg="add mod">
          <ac:chgData name="子豪 章" userId="a49aefbc8cdc36ad" providerId="LiveId" clId="{6B6F8E31-F4D0-4DC4-B790-C15FAC635A1E}" dt="2023-11-03T13:31:15.446" v="4092" actId="1076"/>
          <ac:spMkLst>
            <pc:docMk/>
            <pc:sldMk cId="475678340" sldId="280"/>
            <ac:spMk id="5" creationId="{BEF052C8-CD82-469D-A903-12256EA4F4AD}"/>
          </ac:spMkLst>
        </pc:spChg>
        <pc:spChg chg="add mod">
          <ac:chgData name="子豪 章" userId="a49aefbc8cdc36ad" providerId="LiveId" clId="{6B6F8E31-F4D0-4DC4-B790-C15FAC635A1E}" dt="2023-11-03T13:31:21.380" v="4094" actId="1076"/>
          <ac:spMkLst>
            <pc:docMk/>
            <pc:sldMk cId="475678340" sldId="280"/>
            <ac:spMk id="7" creationId="{0363113F-A69C-4C3F-8668-B54CCF07F71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11" creationId="{A74EBEAC-3527-4D20-BC98-57A9C5C73D0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3" creationId="{9813A85A-7480-49AA-A2F6-224BF3A711B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4" creationId="{D1E1B292-67C8-4A75-9E57-BEED3845685E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5" creationId="{28435030-E5CE-4421-A528-B563D1DC96A2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6" creationId="{BF581E00-082D-4AE8-897C-B5CD507180D0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8" creationId="{4ECE8D66-F05F-410A-8CC3-7C83347930F6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19" creationId="{BA69C659-BDBC-4C56-9078-BA5B2B6D0E5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0" creationId="{0CC53427-C39A-4683-BF34-28FADDE74A3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1" creationId="{232F8930-BDE9-40FD-83D2-F37806303CB9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5" creationId="{402B2F42-3756-47D4-A5B9-CC95E45619EC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6" creationId="{A47076B2-AD81-4DE6-A050-EAD71D0C4F73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7" creationId="{05AEAB80-16B2-423B-9EF1-7C2C3C746E41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8" creationId="{86541C0B-E37C-45C5-8BCC-CA1324618525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29" creationId="{2F9053B1-1CEC-4755-8F6E-184943259A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1" creationId="{F9686A4A-1E50-4BD4-AAA4-F5C844C3280A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2" creationId="{F18753B7-BE6A-4D68-956D-CC0A6161A09B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3" creationId="{442CE801-8E05-4351-BDE8-46F7ACD9DE6F}"/>
          </ac:spMkLst>
        </pc:spChg>
        <pc:spChg chg="mod">
          <ac:chgData name="子豪 章" userId="a49aefbc8cdc36ad" providerId="LiveId" clId="{6B6F8E31-F4D0-4DC4-B790-C15FAC635A1E}" dt="2023-11-03T13:35:12.638" v="4168"/>
          <ac:spMkLst>
            <pc:docMk/>
            <pc:sldMk cId="475678340" sldId="280"/>
            <ac:spMk id="34" creationId="{D8A7E815-1897-43B3-B6A3-3831F60652E2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3" creationId="{B9C22E32-A3CD-4D8C-9CC5-C6363C0A5F36}"/>
          </ac:spMkLst>
        </pc:spChg>
        <pc:spChg chg="add mod">
          <ac:chgData name="子豪 章" userId="a49aefbc8cdc36ad" providerId="LiveId" clId="{6B6F8E31-F4D0-4DC4-B790-C15FAC635A1E}" dt="2023-11-03T13:46:47.529" v="4370" actId="1076"/>
          <ac:spMkLst>
            <pc:docMk/>
            <pc:sldMk cId="475678340" sldId="280"/>
            <ac:spMk id="44" creationId="{3B0084A0-1AA7-43B2-A9C0-E4E83CD5144E}"/>
          </ac:spMkLst>
        </pc:spChg>
        <pc:grpChg chg="add del mod">
          <ac:chgData name="子豪 章" userId="a49aefbc8cdc36ad" providerId="LiveId" clId="{6B6F8E31-F4D0-4DC4-B790-C15FAC635A1E}" dt="2023-11-03T13:35:15.180" v="4169" actId="478"/>
          <ac:grpSpMkLst>
            <pc:docMk/>
            <pc:sldMk cId="475678340" sldId="280"/>
            <ac:grpSpMk id="12" creationId="{406D38E9-90AB-48A0-8C1B-BB610B7A7D32}"/>
          </ac:grpSpMkLst>
        </pc:grpChg>
        <pc:picChg chg="add mod">
          <ac:chgData name="子豪 章" userId="a49aefbc8cdc36ad" providerId="LiveId" clId="{6B6F8E31-F4D0-4DC4-B790-C15FAC635A1E}" dt="2023-11-03T13:31:12.074" v="4091" actId="1076"/>
          <ac:picMkLst>
            <pc:docMk/>
            <pc:sldMk cId="475678340" sldId="280"/>
            <ac:picMk id="4" creationId="{EE947453-C1AC-4CEF-9039-72EB303158E8}"/>
          </ac:picMkLst>
        </pc:picChg>
        <pc:picChg chg="add mod">
          <ac:chgData name="子豪 章" userId="a49aefbc8cdc36ad" providerId="LiveId" clId="{6B6F8E31-F4D0-4DC4-B790-C15FAC635A1E}" dt="2023-11-03T13:36:18.809" v="4192" actId="1076"/>
          <ac:picMkLst>
            <pc:docMk/>
            <pc:sldMk cId="475678340" sldId="280"/>
            <ac:picMk id="6" creationId="{A1F57835-B4C2-4DCA-9DA0-8604BCBA6223}"/>
          </ac:picMkLst>
        </pc:picChg>
        <pc:picChg chg="add mod">
          <ac:chgData name="子豪 章" userId="a49aefbc8cdc36ad" providerId="LiveId" clId="{6B6F8E31-F4D0-4DC4-B790-C15FAC635A1E}" dt="2023-11-03T13:36:32.385" v="4197" actId="1076"/>
          <ac:picMkLst>
            <pc:docMk/>
            <pc:sldMk cId="475678340" sldId="280"/>
            <ac:picMk id="8" creationId="{37117D02-CF48-44E5-B5F5-B712451D9202}"/>
          </ac:picMkLst>
        </pc:picChg>
        <pc:picChg chg="add mod">
          <ac:chgData name="子豪 章" userId="a49aefbc8cdc36ad" providerId="LiveId" clId="{6B6F8E31-F4D0-4DC4-B790-C15FAC635A1E}" dt="2023-11-03T13:36:23.876" v="4194" actId="1076"/>
          <ac:picMkLst>
            <pc:docMk/>
            <pc:sldMk cId="475678340" sldId="280"/>
            <ac:picMk id="9" creationId="{1BFD4B2C-1B23-42A0-9402-51D0F08C1D50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35" creationId="{3458D07F-2C46-4FDE-A707-05D7A22FE2FF}"/>
          </ac:picMkLst>
        </pc:picChg>
        <pc:picChg chg="add mod">
          <ac:chgData name="子豪 章" userId="a49aefbc8cdc36ad" providerId="LiveId" clId="{6B6F8E31-F4D0-4DC4-B790-C15FAC635A1E}" dt="2023-11-03T13:46:47.529" v="4370" actId="1076"/>
          <ac:picMkLst>
            <pc:docMk/>
            <pc:sldMk cId="475678340" sldId="280"/>
            <ac:picMk id="42" creationId="{0711CCED-166F-44DD-89B6-0B3B06461762}"/>
          </ac:picMkLst>
        </pc:pic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17" creationId="{1612556B-F511-4A3E-8141-8E97E2653E6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2" creationId="{30F57251-09DF-4F3B-82DA-5461E822C860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3" creationId="{971702A9-2B09-4465-9880-882EAA2262F2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24" creationId="{972A39F0-796E-4391-BB0D-DD64EC339ED5}"/>
          </ac:cxnSpMkLst>
        </pc:cxnChg>
        <pc:cxnChg chg="mod">
          <ac:chgData name="子豪 章" userId="a49aefbc8cdc36ad" providerId="LiveId" clId="{6B6F8E31-F4D0-4DC4-B790-C15FAC635A1E}" dt="2023-11-03T13:35:15.180" v="4169" actId="478"/>
          <ac:cxnSpMkLst>
            <pc:docMk/>
            <pc:sldMk cId="475678340" sldId="280"/>
            <ac:cxnSpMk id="30" creationId="{6D5E0B26-E54A-4E35-A7EF-40042A1F4796}"/>
          </ac:cxnSpMkLst>
        </pc:cxnChg>
        <pc:cxnChg chg="add mod">
          <ac:chgData name="子豪 章" userId="a49aefbc8cdc36ad" providerId="LiveId" clId="{6B6F8E31-F4D0-4DC4-B790-C15FAC635A1E}" dt="2023-11-03T13:46:47.529" v="4370" actId="1076"/>
          <ac:cxnSpMkLst>
            <pc:docMk/>
            <pc:sldMk cId="475678340" sldId="280"/>
            <ac:cxnSpMk id="36" creationId="{9CB770CB-FEBC-4358-99B1-BDEBA3D82A5B}"/>
          </ac:cxnSpMkLst>
        </pc:cxnChg>
        <pc:cxnChg chg="add mod">
          <ac:chgData name="子豪 章" userId="a49aefbc8cdc36ad" providerId="LiveId" clId="{6B6F8E31-F4D0-4DC4-B790-C15FAC635A1E}" dt="2023-11-03T13:36:12.728" v="4187" actId="14100"/>
          <ac:cxnSpMkLst>
            <pc:docMk/>
            <pc:sldMk cId="475678340" sldId="280"/>
            <ac:cxnSpMk id="39" creationId="{88EDB0C7-1D71-4A45-9BD8-987CF9F6F536}"/>
          </ac:cxnSpMkLst>
        </pc:cxnChg>
        <pc:cxnChg chg="add del mod">
          <ac:chgData name="子豪 章" userId="a49aefbc8cdc36ad" providerId="LiveId" clId="{6B6F8E31-F4D0-4DC4-B790-C15FAC635A1E}" dt="2023-11-03T13:47:35.408" v="4380" actId="478"/>
          <ac:cxnSpMkLst>
            <pc:docMk/>
            <pc:sldMk cId="475678340" sldId="280"/>
            <ac:cxnSpMk id="41" creationId="{BAFCBF60-3CF3-46C1-A89E-A3411BBAC482}"/>
          </ac:cxnSpMkLst>
        </pc:cxnChg>
      </pc:sldChg>
      <pc:sldChg chg="addSp delSp modSp add mod">
        <pc:chgData name="子豪 章" userId="a49aefbc8cdc36ad" providerId="LiveId" clId="{6B6F8E31-F4D0-4DC4-B790-C15FAC635A1E}" dt="2023-11-03T14:08:12.745" v="5113" actId="1076"/>
        <pc:sldMkLst>
          <pc:docMk/>
          <pc:sldMk cId="2400263015" sldId="281"/>
        </pc:sldMkLst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3" creationId="{434D1BDE-2BE0-4A56-8E07-77C41EA83A7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5" creationId="{BEF052C8-CD82-469D-A903-12256EA4F4AD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7" creationId="{0363113F-A69C-4C3F-8668-B54CCF07F712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11" creationId="{A74EBEAC-3527-4D20-BC98-57A9C5C73D00}"/>
          </ac:spMkLst>
        </pc:spChg>
        <pc:spChg chg="add del mod">
          <ac:chgData name="子豪 章" userId="a49aefbc8cdc36ad" providerId="LiveId" clId="{6B6F8E31-F4D0-4DC4-B790-C15FAC635A1E}" dt="2023-11-03T13:47:22.930" v="4379"/>
          <ac:spMkLst>
            <pc:docMk/>
            <pc:sldMk cId="2400263015" sldId="281"/>
            <ac:spMk id="13" creationId="{18181BCE-8D1B-46B5-A6D8-3FA842D1AC09}"/>
          </ac:spMkLst>
        </pc:spChg>
        <pc:spChg chg="add mod">
          <ac:chgData name="子豪 章" userId="a49aefbc8cdc36ad" providerId="LiveId" clId="{6B6F8E31-F4D0-4DC4-B790-C15FAC635A1E}" dt="2023-11-03T13:49:42.235" v="4475" actId="14100"/>
          <ac:spMkLst>
            <pc:docMk/>
            <pc:sldMk cId="2400263015" sldId="281"/>
            <ac:spMk id="15" creationId="{D1350A9A-71E7-425F-983F-533C1CB901DD}"/>
          </ac:spMkLst>
        </pc:spChg>
        <pc:spChg chg="add mod">
          <ac:chgData name="子豪 章" userId="a49aefbc8cdc36ad" providerId="LiveId" clId="{6B6F8E31-F4D0-4DC4-B790-C15FAC635A1E}" dt="2023-11-03T14:08:10.085" v="5112" actId="20577"/>
          <ac:spMkLst>
            <pc:docMk/>
            <pc:sldMk cId="2400263015" sldId="281"/>
            <ac:spMk id="16" creationId="{02940F20-4822-4231-AD41-BB82A7ED59F4}"/>
          </ac:spMkLst>
        </pc:spChg>
        <pc:spChg chg="add mod">
          <ac:chgData name="子豪 章" userId="a49aefbc8cdc36ad" providerId="LiveId" clId="{6B6F8E31-F4D0-4DC4-B790-C15FAC635A1E}" dt="2023-11-03T14:08:12.745" v="5113" actId="1076"/>
          <ac:spMkLst>
            <pc:docMk/>
            <pc:sldMk cId="2400263015" sldId="281"/>
            <ac:spMk id="17" creationId="{AF7D47C5-6888-4CC9-B8BD-BD2D716B066D}"/>
          </ac:spMkLst>
        </pc:spChg>
        <pc:spChg chg="add del mod">
          <ac:chgData name="子豪 章" userId="a49aefbc8cdc36ad" providerId="LiveId" clId="{6B6F8E31-F4D0-4DC4-B790-C15FAC635A1E}" dt="2023-11-03T13:57:30.027" v="4860" actId="478"/>
          <ac:spMkLst>
            <pc:docMk/>
            <pc:sldMk cId="2400263015" sldId="281"/>
            <ac:spMk id="22" creationId="{BA01E7FC-854E-4E22-9E58-46A0C901DED4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3" creationId="{B9C22E32-A3CD-4D8C-9CC5-C6363C0A5F36}"/>
          </ac:spMkLst>
        </pc:spChg>
        <pc:spChg chg="del">
          <ac:chgData name="子豪 章" userId="a49aefbc8cdc36ad" providerId="LiveId" clId="{6B6F8E31-F4D0-4DC4-B790-C15FAC635A1E}" dt="2023-11-03T13:46:52.890" v="4372" actId="478"/>
          <ac:spMkLst>
            <pc:docMk/>
            <pc:sldMk cId="2400263015" sldId="281"/>
            <ac:spMk id="44" creationId="{3B0084A0-1AA7-43B2-A9C0-E4E83CD5144E}"/>
          </ac:spMkLst>
        </pc:spChg>
        <pc:picChg chg="del">
          <ac:chgData name="子豪 章" userId="a49aefbc8cdc36ad" providerId="LiveId" clId="{6B6F8E31-F4D0-4DC4-B790-C15FAC635A1E}" dt="2023-11-03T13:46:53.649" v="4373" actId="478"/>
          <ac:picMkLst>
            <pc:docMk/>
            <pc:sldMk cId="2400263015" sldId="281"/>
            <ac:picMk id="4" creationId="{EE947453-C1AC-4CEF-9039-72EB303158E8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6" creationId="{A1F57835-B4C2-4DCA-9DA0-8604BCBA6223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8" creationId="{37117D02-CF48-44E5-B5F5-B712451D9202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9" creationId="{1BFD4B2C-1B23-42A0-9402-51D0F08C1D50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10" creationId="{49D3B080-DDF2-4A9E-B5D6-12F7B7C08978}"/>
          </ac:picMkLst>
        </pc:picChg>
        <pc:picChg chg="add mod">
          <ac:chgData name="子豪 章" userId="a49aefbc8cdc36ad" providerId="LiveId" clId="{6B6F8E31-F4D0-4DC4-B790-C15FAC635A1E}" dt="2023-11-03T13:48:36.127" v="4386" actId="1076"/>
          <ac:picMkLst>
            <pc:docMk/>
            <pc:sldMk cId="2400263015" sldId="281"/>
            <ac:picMk id="12" creationId="{5D3DAEBB-6E55-4165-AE5B-882A5515FBFA}"/>
          </ac:picMkLst>
        </pc:picChg>
        <pc:picChg chg="add mod">
          <ac:chgData name="子豪 章" userId="a49aefbc8cdc36ad" providerId="LiveId" clId="{6B6F8E31-F4D0-4DC4-B790-C15FAC635A1E}" dt="2023-11-03T13:48:40.646" v="4388" actId="1076"/>
          <ac:picMkLst>
            <pc:docMk/>
            <pc:sldMk cId="2400263015" sldId="281"/>
            <ac:picMk id="23" creationId="{B170BCA4-CF72-4A86-9DE9-2839325BB729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35" creationId="{3458D07F-2C46-4FDE-A707-05D7A22FE2FF}"/>
          </ac:picMkLst>
        </pc:picChg>
        <pc:picChg chg="del">
          <ac:chgData name="子豪 章" userId="a49aefbc8cdc36ad" providerId="LiveId" clId="{6B6F8E31-F4D0-4DC4-B790-C15FAC635A1E}" dt="2023-11-03T13:46:52.890" v="4372" actId="478"/>
          <ac:picMkLst>
            <pc:docMk/>
            <pc:sldMk cId="2400263015" sldId="281"/>
            <ac:picMk id="42" creationId="{0711CCED-166F-44DD-89B6-0B3B06461762}"/>
          </ac:picMkLst>
        </pc:pic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6" creationId="{9CB770CB-FEBC-4358-99B1-BDEBA3D82A5B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39" creationId="{88EDB0C7-1D71-4A45-9BD8-987CF9F6F536}"/>
          </ac:cxnSpMkLst>
        </pc:cxnChg>
        <pc:cxnChg chg="del">
          <ac:chgData name="子豪 章" userId="a49aefbc8cdc36ad" providerId="LiveId" clId="{6B6F8E31-F4D0-4DC4-B790-C15FAC635A1E}" dt="2023-11-03T13:46:52.890" v="4372" actId="478"/>
          <ac:cxnSpMkLst>
            <pc:docMk/>
            <pc:sldMk cId="2400263015" sldId="281"/>
            <ac:cxnSpMk id="41" creationId="{BAFCBF60-3CF3-46C1-A89E-A3411BBAC482}"/>
          </ac:cxnSpMkLst>
        </pc:cxnChg>
      </pc:sldChg>
      <pc:sldChg chg="add del">
        <pc:chgData name="子豪 章" userId="a49aefbc8cdc36ad" providerId="LiveId" clId="{6B6F8E31-F4D0-4DC4-B790-C15FAC635A1E}" dt="2023-11-03T13:57:11.523" v="4857"/>
        <pc:sldMkLst>
          <pc:docMk/>
          <pc:sldMk cId="687133631" sldId="282"/>
        </pc:sldMkLst>
      </pc:sldChg>
      <pc:sldChg chg="addSp delSp modSp add mod ord">
        <pc:chgData name="子豪 章" userId="a49aefbc8cdc36ad" providerId="LiveId" clId="{6B6F8E31-F4D0-4DC4-B790-C15FAC635A1E}" dt="2023-11-03T14:10:56.294" v="5170"/>
        <pc:sldMkLst>
          <pc:docMk/>
          <pc:sldMk cId="919172546" sldId="282"/>
        </pc:sldMkLst>
        <pc:spChg chg="add mod">
          <ac:chgData name="子豪 章" userId="a49aefbc8cdc36ad" providerId="LiveId" clId="{6B6F8E31-F4D0-4DC4-B790-C15FAC635A1E}" dt="2023-11-03T14:07:53.956" v="5072" actId="1076"/>
          <ac:spMkLst>
            <pc:docMk/>
            <pc:sldMk cId="919172546" sldId="282"/>
            <ac:spMk id="5" creationId="{511E8246-64ED-4108-8372-5875AE62BA76}"/>
          </ac:spMkLst>
        </pc:spChg>
        <pc:spChg chg="add del mod">
          <ac:chgData name="子豪 章" userId="a49aefbc8cdc36ad" providerId="LiveId" clId="{6B6F8E31-F4D0-4DC4-B790-C15FAC635A1E}" dt="2023-11-03T14:06:34.915" v="4970"/>
          <ac:spMkLst>
            <pc:docMk/>
            <pc:sldMk cId="919172546" sldId="282"/>
            <ac:spMk id="7" creationId="{A1D68BFC-915F-4A44-919F-1874E3547D9F}"/>
          </ac:spMkLst>
        </pc:spChg>
        <pc:spChg chg="add mod">
          <ac:chgData name="子豪 章" userId="a49aefbc8cdc36ad" providerId="LiveId" clId="{6B6F8E31-F4D0-4DC4-B790-C15FAC635A1E}" dt="2023-11-03T14:07:16.572" v="5032" actId="1076"/>
          <ac:spMkLst>
            <pc:docMk/>
            <pc:sldMk cId="919172546" sldId="282"/>
            <ac:spMk id="8" creationId="{36A3B0F5-EB75-4242-BD04-EC00F8304B53}"/>
          </ac:spMkLst>
        </pc:spChg>
        <pc:spChg chg="add mod">
          <ac:chgData name="子豪 章" userId="a49aefbc8cdc36ad" providerId="LiveId" clId="{6B6F8E31-F4D0-4DC4-B790-C15FAC635A1E}" dt="2023-11-03T14:10:28.407" v="5162" actId="113"/>
          <ac:spMkLst>
            <pc:docMk/>
            <pc:sldMk cId="919172546" sldId="282"/>
            <ac:spMk id="13" creationId="{A1EDA6D8-2722-4977-A520-B729E89310B1}"/>
          </ac:spMkLst>
        </pc:spChg>
        <pc:spChg chg="add mod">
          <ac:chgData name="子豪 章" userId="a49aefbc8cdc36ad" providerId="LiveId" clId="{6B6F8E31-F4D0-4DC4-B790-C15FAC635A1E}" dt="2023-11-03T14:08:35.820" v="5124" actId="14100"/>
          <ac:spMkLst>
            <pc:docMk/>
            <pc:sldMk cId="919172546" sldId="282"/>
            <ac:spMk id="14" creationId="{48511DC6-10A7-4039-9C47-3194BBC3681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5" creationId="{D1350A9A-71E7-425F-983F-533C1CB901DD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6" creationId="{02940F20-4822-4231-AD41-BB82A7ED59F4}"/>
          </ac:spMkLst>
        </pc:spChg>
        <pc:spChg chg="del">
          <ac:chgData name="子豪 章" userId="a49aefbc8cdc36ad" providerId="LiveId" clId="{6B6F8E31-F4D0-4DC4-B790-C15FAC635A1E}" dt="2023-11-03T13:57:32.781" v="4861" actId="478"/>
          <ac:spMkLst>
            <pc:docMk/>
            <pc:sldMk cId="919172546" sldId="282"/>
            <ac:spMk id="17" creationId="{AF7D47C5-6888-4CC9-B8BD-BD2D716B066D}"/>
          </ac:spMkLst>
        </pc:spChg>
        <pc:spChg chg="del mod">
          <ac:chgData name="子豪 章" userId="a49aefbc8cdc36ad" providerId="LiveId" clId="{6B6F8E31-F4D0-4DC4-B790-C15FAC635A1E}" dt="2023-11-03T13:58:57.552" v="4881" actId="478"/>
          <ac:spMkLst>
            <pc:docMk/>
            <pc:sldMk cId="919172546" sldId="282"/>
            <ac:spMk id="22" creationId="{BA01E7FC-854E-4E22-9E58-46A0C901DED4}"/>
          </ac:spMkLst>
        </pc:spChg>
        <pc:picChg chg="add mod">
          <ac:chgData name="子豪 章" userId="a49aefbc8cdc36ad" providerId="LiveId" clId="{6B6F8E31-F4D0-4DC4-B790-C15FAC635A1E}" dt="2023-11-03T14:06:43.312" v="4972" actId="1076"/>
          <ac:picMkLst>
            <pc:docMk/>
            <pc:sldMk cId="919172546" sldId="282"/>
            <ac:picMk id="3" creationId="{3D5A6682-AE2B-42F8-8D7E-E027AD989C38}"/>
          </ac:picMkLst>
        </pc:picChg>
        <pc:picChg chg="add mod">
          <ac:chgData name="子豪 章" userId="a49aefbc8cdc36ad" providerId="LiveId" clId="{6B6F8E31-F4D0-4DC4-B790-C15FAC635A1E}" dt="2023-11-03T14:00:52.159" v="4927" actId="1076"/>
          <ac:picMkLst>
            <pc:docMk/>
            <pc:sldMk cId="919172546" sldId="282"/>
            <ac:picMk id="4" creationId="{B8A2E53B-41A0-4B77-B751-86DD45483BE6}"/>
          </ac:picMkLst>
        </pc:picChg>
        <pc:picChg chg="add mod">
          <ac:chgData name="子豪 章" userId="a49aefbc8cdc36ad" providerId="LiveId" clId="{6B6F8E31-F4D0-4DC4-B790-C15FAC635A1E}" dt="2023-11-03T14:00:34.693" v="4917" actId="1076"/>
          <ac:picMkLst>
            <pc:docMk/>
            <pc:sldMk cId="919172546" sldId="282"/>
            <ac:picMk id="6" creationId="{4F868835-A681-490D-8467-7A0BF970A115}"/>
          </ac:picMkLst>
        </pc:picChg>
        <pc:picChg chg="del">
          <ac:chgData name="子豪 章" userId="a49aefbc8cdc36ad" providerId="LiveId" clId="{6B6F8E31-F4D0-4DC4-B790-C15FAC635A1E}" dt="2023-11-03T13:57:34.253" v="4863" actId="478"/>
          <ac:picMkLst>
            <pc:docMk/>
            <pc:sldMk cId="919172546" sldId="282"/>
            <ac:picMk id="12" creationId="{5D3DAEBB-6E55-4165-AE5B-882A5515FBFA}"/>
          </ac:picMkLst>
        </pc:picChg>
        <pc:picChg chg="del">
          <ac:chgData name="子豪 章" userId="a49aefbc8cdc36ad" providerId="LiveId" clId="{6B6F8E31-F4D0-4DC4-B790-C15FAC635A1E}" dt="2023-11-03T13:57:33.345" v="4862" actId="478"/>
          <ac:picMkLst>
            <pc:docMk/>
            <pc:sldMk cId="919172546" sldId="282"/>
            <ac:picMk id="23" creationId="{B170BCA4-CF72-4A86-9DE9-2839325BB729}"/>
          </ac:picMkLst>
        </pc:picChg>
      </pc:sldChg>
      <pc:sldMasterChg chg="modSldLayout">
        <pc:chgData name="子豪 章" userId="a49aefbc8cdc36ad" providerId="LiveId" clId="{6B6F8E31-F4D0-4DC4-B790-C15FAC635A1E}" dt="2023-11-03T09:39:11.814" v="1050" actId="14100"/>
        <pc:sldMasterMkLst>
          <pc:docMk/>
          <pc:sldMasterMk cId="308249042" sldId="2147483648"/>
        </pc:sldMasterMkLst>
        <pc:sldLayoutChg chg="modSp mod">
          <pc:chgData name="子豪 章" userId="a49aefbc8cdc36ad" providerId="LiveId" clId="{6B6F8E31-F4D0-4DC4-B790-C15FAC635A1E}" dt="2023-11-03T09:39:11.814" v="1050" actId="14100"/>
          <pc:sldLayoutMkLst>
            <pc:docMk/>
            <pc:sldMasterMk cId="308249042" sldId="2147483648"/>
            <pc:sldLayoutMk cId="2111885639" sldId="2147483661"/>
          </pc:sldLayoutMkLst>
          <pc:spChg chg="mod">
            <ac:chgData name="子豪 章" userId="a49aefbc8cdc36ad" providerId="LiveId" clId="{6B6F8E31-F4D0-4DC4-B790-C15FAC635A1E}" dt="2023-11-03T09:39:11.814" v="1050" actId="14100"/>
            <ac:spMkLst>
              <pc:docMk/>
              <pc:sldMasterMk cId="308249042" sldId="2147483648"/>
              <pc:sldLayoutMk cId="2111885639" sldId="2147483661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26552012-A220-42B5-98BA-CE518D0CF6DB}"/>
    <pc:docChg chg="custSel addSld delSld modSld">
      <pc:chgData name="子豪 章" userId="a49aefbc8cdc36ad" providerId="LiveId" clId="{26552012-A220-42B5-98BA-CE518D0CF6DB}" dt="2023-10-24T03:45:25.667" v="57" actId="1076"/>
      <pc:docMkLst>
        <pc:docMk/>
      </pc:docMkLst>
      <pc:sldChg chg="modSp mod">
        <pc:chgData name="子豪 章" userId="a49aefbc8cdc36ad" providerId="LiveId" clId="{26552012-A220-42B5-98BA-CE518D0CF6DB}" dt="2023-10-24T03:44:25.817" v="37" actId="5793"/>
        <pc:sldMkLst>
          <pc:docMk/>
          <pc:sldMk cId="2427253875" sldId="256"/>
        </pc:sldMkLst>
        <pc:spChg chg="mod">
          <ac:chgData name="子豪 章" userId="a49aefbc8cdc36ad" providerId="LiveId" clId="{26552012-A220-42B5-98BA-CE518D0CF6DB}" dt="2023-10-24T03:44:25.817" v="37" actId="5793"/>
          <ac:spMkLst>
            <pc:docMk/>
            <pc:sldMk cId="2427253875" sldId="256"/>
            <ac:spMk id="6" creationId="{7FF96F01-BAF6-3724-0F21-720371F0A830}"/>
          </ac:spMkLst>
        </pc:spChg>
      </pc:sldChg>
      <pc:sldChg chg="addSp delSp modSp mod">
        <pc:chgData name="子豪 章" userId="a49aefbc8cdc36ad" providerId="LiveId" clId="{26552012-A220-42B5-98BA-CE518D0CF6DB}" dt="2023-10-24T03:44:17.742" v="35" actId="1076"/>
        <pc:sldMkLst>
          <pc:docMk/>
          <pc:sldMk cId="2039257482" sldId="290"/>
        </pc:sldMkLst>
        <pc:spChg chg="mod">
          <ac:chgData name="子豪 章" userId="a49aefbc8cdc36ad" providerId="LiveId" clId="{26552012-A220-42B5-98BA-CE518D0CF6DB}" dt="2023-10-24T03:43:28.768" v="28" actId="20577"/>
          <ac:spMkLst>
            <pc:docMk/>
            <pc:sldMk cId="2039257482" sldId="290"/>
            <ac:spMk id="4" creationId="{40C5064E-8BF6-4AB8-B88F-49CF9347037C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7" creationId="{32D2FDBA-BF16-4A71-919C-531BF39BB89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9" creationId="{A4713247-3AE9-4503-92B9-44A4BAF188D7}"/>
          </ac:spMkLst>
        </pc:spChg>
        <pc:spChg chg="del">
          <ac:chgData name="子豪 章" userId="a49aefbc8cdc36ad" providerId="LiveId" clId="{26552012-A220-42B5-98BA-CE518D0CF6DB}" dt="2023-10-24T03:43:30.376" v="29" actId="478"/>
          <ac:spMkLst>
            <pc:docMk/>
            <pc:sldMk cId="2039257482" sldId="290"/>
            <ac:spMk id="11" creationId="{656CFDCC-1A45-4C2F-B8E7-4BE745BE5DF7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2" creationId="{776516E6-C5FF-480F-B094-0F182D1851E0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4" creationId="{CC1AF55F-2AD9-46F7-9634-0EE13264EC3A}"/>
          </ac:spMkLst>
        </pc:spChg>
        <pc:spChg chg="del">
          <ac:chgData name="子豪 章" userId="a49aefbc8cdc36ad" providerId="LiveId" clId="{26552012-A220-42B5-98BA-CE518D0CF6DB}" dt="2023-10-24T03:43:14.586" v="9" actId="478"/>
          <ac:spMkLst>
            <pc:docMk/>
            <pc:sldMk cId="2039257482" sldId="290"/>
            <ac:spMk id="16" creationId="{5F348A18-39DC-46F5-914B-C0131A3FC5A0}"/>
          </ac:spMkLst>
        </pc:spChg>
        <pc:picChg chg="add mod">
          <ac:chgData name="子豪 章" userId="a49aefbc8cdc36ad" providerId="LiveId" clId="{26552012-A220-42B5-98BA-CE518D0CF6DB}" dt="2023-10-24T03:44:17.742" v="35" actId="1076"/>
          <ac:picMkLst>
            <pc:docMk/>
            <pc:sldMk cId="2039257482" sldId="290"/>
            <ac:picMk id="2" creationId="{257B6F1B-E13D-462A-92F9-4F9887A599BC}"/>
          </ac:picMkLst>
        </pc:picChg>
        <pc:picChg chg="del">
          <ac:chgData name="子豪 章" userId="a49aefbc8cdc36ad" providerId="LiveId" clId="{26552012-A220-42B5-98BA-CE518D0CF6DB}" dt="2023-10-24T03:43:13.567" v="8" actId="478"/>
          <ac:picMkLst>
            <pc:docMk/>
            <pc:sldMk cId="2039257482" sldId="290"/>
            <ac:picMk id="5" creationId="{7DFAA499-9596-43F1-AAF8-438BEBAF3433}"/>
          </ac:picMkLst>
        </pc:picChg>
      </pc:sldChg>
      <pc:sldChg chg="addSp delSp modSp add mod">
        <pc:chgData name="子豪 章" userId="a49aefbc8cdc36ad" providerId="LiveId" clId="{26552012-A220-42B5-98BA-CE518D0CF6DB}" dt="2023-10-24T03:45:25.667" v="57" actId="1076"/>
        <pc:sldMkLst>
          <pc:docMk/>
          <pc:sldMk cId="2463307840" sldId="291"/>
        </pc:sldMkLst>
        <pc:spChg chg="mod">
          <ac:chgData name="子豪 章" userId="a49aefbc8cdc36ad" providerId="LiveId" clId="{26552012-A220-42B5-98BA-CE518D0CF6DB}" dt="2023-10-24T03:44:35.266" v="49" actId="20577"/>
          <ac:spMkLst>
            <pc:docMk/>
            <pc:sldMk cId="2463307840" sldId="291"/>
            <ac:spMk id="4" creationId="{40C5064E-8BF6-4AB8-B88F-49CF9347037C}"/>
          </ac:spMkLst>
        </pc:spChg>
        <pc:picChg chg="del">
          <ac:chgData name="子豪 章" userId="a49aefbc8cdc36ad" providerId="LiveId" clId="{26552012-A220-42B5-98BA-CE518D0CF6DB}" dt="2023-10-24T03:44:36.005" v="50" actId="478"/>
          <ac:picMkLst>
            <pc:docMk/>
            <pc:sldMk cId="2463307840" sldId="291"/>
            <ac:picMk id="2" creationId="{257B6F1B-E13D-462A-92F9-4F9887A599BC}"/>
          </ac:picMkLst>
        </pc:picChg>
        <pc:picChg chg="add mod">
          <ac:chgData name="子豪 章" userId="a49aefbc8cdc36ad" providerId="LiveId" clId="{26552012-A220-42B5-98BA-CE518D0CF6DB}" dt="2023-10-24T03:45:25.667" v="57" actId="1076"/>
          <ac:picMkLst>
            <pc:docMk/>
            <pc:sldMk cId="2463307840" sldId="291"/>
            <ac:picMk id="3" creationId="{994E1F8E-16EC-4A3C-9FB9-C9E687F8A256}"/>
          </ac:picMkLst>
        </pc:picChg>
      </pc:sldChg>
      <pc:sldChg chg="del">
        <pc:chgData name="子豪 章" userId="a49aefbc8cdc36ad" providerId="LiveId" clId="{26552012-A220-42B5-98BA-CE518D0CF6DB}" dt="2023-10-24T03:43:08.255" v="0" actId="47"/>
        <pc:sldMkLst>
          <pc:docMk/>
          <pc:sldMk cId="2634700739" sldId="291"/>
        </pc:sldMkLst>
      </pc:sldChg>
      <pc:sldChg chg="del">
        <pc:chgData name="子豪 章" userId="a49aefbc8cdc36ad" providerId="LiveId" clId="{26552012-A220-42B5-98BA-CE518D0CF6DB}" dt="2023-10-24T03:43:08.513" v="1" actId="47"/>
        <pc:sldMkLst>
          <pc:docMk/>
          <pc:sldMk cId="3324032298" sldId="293"/>
        </pc:sldMkLst>
      </pc:sldChg>
      <pc:sldChg chg="del">
        <pc:chgData name="子豪 章" userId="a49aefbc8cdc36ad" providerId="LiveId" clId="{26552012-A220-42B5-98BA-CE518D0CF6DB}" dt="2023-10-24T03:43:08.601" v="2" actId="47"/>
        <pc:sldMkLst>
          <pc:docMk/>
          <pc:sldMk cId="2639688520" sldId="294"/>
        </pc:sldMkLst>
      </pc:sldChg>
      <pc:sldChg chg="del">
        <pc:chgData name="子豪 章" userId="a49aefbc8cdc36ad" providerId="LiveId" clId="{26552012-A220-42B5-98BA-CE518D0CF6DB}" dt="2023-10-24T03:43:08.737" v="3" actId="47"/>
        <pc:sldMkLst>
          <pc:docMk/>
          <pc:sldMk cId="875165983" sldId="295"/>
        </pc:sldMkLst>
      </pc:sldChg>
      <pc:sldChg chg="del">
        <pc:chgData name="子豪 章" userId="a49aefbc8cdc36ad" providerId="LiveId" clId="{26552012-A220-42B5-98BA-CE518D0CF6DB}" dt="2023-10-24T03:43:08.917" v="4" actId="47"/>
        <pc:sldMkLst>
          <pc:docMk/>
          <pc:sldMk cId="4220200417" sldId="296"/>
        </pc:sldMkLst>
      </pc:sldChg>
      <pc:sldChg chg="del">
        <pc:chgData name="子豪 章" userId="a49aefbc8cdc36ad" providerId="LiveId" clId="{26552012-A220-42B5-98BA-CE518D0CF6DB}" dt="2023-10-24T03:43:09.108" v="5" actId="47"/>
        <pc:sldMkLst>
          <pc:docMk/>
          <pc:sldMk cId="199618755" sldId="297"/>
        </pc:sldMkLst>
      </pc:sldChg>
      <pc:sldChg chg="del">
        <pc:chgData name="子豪 章" userId="a49aefbc8cdc36ad" providerId="LiveId" clId="{26552012-A220-42B5-98BA-CE518D0CF6DB}" dt="2023-10-24T03:43:09.254" v="6" actId="47"/>
        <pc:sldMkLst>
          <pc:docMk/>
          <pc:sldMk cId="1543003711" sldId="298"/>
        </pc:sldMkLst>
      </pc:sldChg>
      <pc:sldChg chg="del">
        <pc:chgData name="子豪 章" userId="a49aefbc8cdc36ad" providerId="LiveId" clId="{26552012-A220-42B5-98BA-CE518D0CF6DB}" dt="2023-10-24T03:43:09.420" v="7" actId="47"/>
        <pc:sldMkLst>
          <pc:docMk/>
          <pc:sldMk cId="942135151" sldId="299"/>
        </pc:sldMkLst>
      </pc:sldChg>
    </pc:docChg>
  </pc:docChgLst>
  <pc:docChgLst>
    <pc:chgData name="子豪 章" userId="a49aefbc8cdc36ad" providerId="LiveId" clId="{75D8AA73-D656-449D-8247-E92CBAF09F6B}"/>
    <pc:docChg chg="undo custSel addSld delSld modSld">
      <pc:chgData name="子豪 章" userId="a49aefbc8cdc36ad" providerId="LiveId" clId="{75D8AA73-D656-449D-8247-E92CBAF09F6B}" dt="2023-10-14T05:51:09.450" v="37" actId="1076"/>
      <pc:docMkLst>
        <pc:docMk/>
      </pc:docMkLst>
      <pc:sldChg chg="new del">
        <pc:chgData name="子豪 章" userId="a49aefbc8cdc36ad" providerId="LiveId" clId="{75D8AA73-D656-449D-8247-E92CBAF09F6B}" dt="2023-10-14T05:49:44.276" v="2" actId="47"/>
        <pc:sldMkLst>
          <pc:docMk/>
          <pc:sldMk cId="2646961998" sldId="286"/>
        </pc:sldMkLst>
      </pc:sldChg>
      <pc:sldChg chg="addSp delSp modSp add mod">
        <pc:chgData name="子豪 章" userId="a49aefbc8cdc36ad" providerId="LiveId" clId="{75D8AA73-D656-449D-8247-E92CBAF09F6B}" dt="2023-10-14T05:51:09.450" v="37" actId="1076"/>
        <pc:sldMkLst>
          <pc:docMk/>
          <pc:sldMk cId="3975383653" sldId="287"/>
        </pc:sldMkLst>
        <pc:picChg chg="add mod">
          <ac:chgData name="子豪 章" userId="a49aefbc8cdc36ad" providerId="LiveId" clId="{75D8AA73-D656-449D-8247-E92CBAF09F6B}" dt="2023-10-14T05:51:03.158" v="32" actId="14100"/>
          <ac:picMkLst>
            <pc:docMk/>
            <pc:sldMk cId="3975383653" sldId="287"/>
            <ac:picMk id="2" creationId="{4926F6F2-15A1-4334-88B9-00498FA92F4B}"/>
          </ac:picMkLst>
        </pc:picChg>
        <pc:picChg chg="add mod">
          <ac:chgData name="子豪 章" userId="a49aefbc8cdc36ad" providerId="LiveId" clId="{75D8AA73-D656-449D-8247-E92CBAF09F6B}" dt="2023-10-14T05:51:09.450" v="37" actId="1076"/>
          <ac:picMkLst>
            <pc:docMk/>
            <pc:sldMk cId="3975383653" sldId="287"/>
            <ac:picMk id="3" creationId="{A33878FA-BA4A-4975-92A2-0A18D394C9B5}"/>
          </ac:picMkLst>
        </pc:picChg>
        <pc:picChg chg="add mod">
          <ac:chgData name="子豪 章" userId="a49aefbc8cdc36ad" providerId="LiveId" clId="{75D8AA73-D656-449D-8247-E92CBAF09F6B}" dt="2023-10-14T05:51:08.078" v="36" actId="1076"/>
          <ac:picMkLst>
            <pc:docMk/>
            <pc:sldMk cId="3975383653" sldId="287"/>
            <ac:picMk id="4" creationId="{55BCB6EE-574B-4AEF-9CD9-B0B1E5F35346}"/>
          </ac:picMkLst>
        </pc:picChg>
        <pc:picChg chg="del">
          <ac:chgData name="子豪 章" userId="a49aefbc8cdc36ad" providerId="LiveId" clId="{75D8AA73-D656-449D-8247-E92CBAF09F6B}" dt="2023-10-14T05:49:45.694" v="3" actId="478"/>
          <ac:picMkLst>
            <pc:docMk/>
            <pc:sldMk cId="3975383653" sldId="287"/>
            <ac:picMk id="20" creationId="{028D165D-E217-4F7D-A763-11CE87B0FE95}"/>
          </ac:picMkLst>
        </pc:picChg>
      </pc:sldChg>
    </pc:docChg>
  </pc:docChgLst>
  <pc:docChgLst>
    <pc:chgData name="子豪 章" userId="a49aefbc8cdc36ad" providerId="LiveId" clId="{4EE6461E-60B0-4941-B2DD-3213CECBD1D6}"/>
    <pc:docChg chg="undo custSel addSld delSld modSld modMainMaster">
      <pc:chgData name="子豪 章" userId="a49aefbc8cdc36ad" providerId="LiveId" clId="{4EE6461E-60B0-4941-B2DD-3213CECBD1D6}" dt="2023-10-28T10:36:00.575" v="4773" actId="1076"/>
      <pc:docMkLst>
        <pc:docMk/>
      </pc:docMkLst>
      <pc:sldChg chg="addSp delSp modSp mod modClrScheme chgLayout">
        <pc:chgData name="子豪 章" userId="a49aefbc8cdc36ad" providerId="LiveId" clId="{4EE6461E-60B0-4941-B2DD-3213CECBD1D6}" dt="2023-10-27T06:43:00.465" v="94" actId="700"/>
        <pc:sldMkLst>
          <pc:docMk/>
          <pc:sldMk cId="2427253875" sldId="256"/>
        </pc:sldMkLst>
        <pc:spChg chg="add del mod ord">
          <ac:chgData name="子豪 章" userId="a49aefbc8cdc36ad" providerId="LiveId" clId="{4EE6461E-60B0-4941-B2DD-3213CECBD1D6}" dt="2023-10-27T06:43:00.465" v="94" actId="700"/>
          <ac:spMkLst>
            <pc:docMk/>
            <pc:sldMk cId="2427253875" sldId="256"/>
            <ac:spMk id="2" creationId="{CD0EC594-4585-41B6-9205-EC19B5D8B728}"/>
          </ac:spMkLst>
        </pc:spChg>
        <pc:spChg chg="mod">
          <ac:chgData name="子豪 章" userId="a49aefbc8cdc36ad" providerId="LiveId" clId="{4EE6461E-60B0-4941-B2DD-3213CECBD1D6}" dt="2023-10-27T06:38:04.179" v="19" actId="20577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4EE6461E-60B0-4941-B2DD-3213CECBD1D6}" dt="2023-10-27T06:38:23.659" v="21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Sp delSp modSp new mod modClrScheme chgLayout">
        <pc:chgData name="子豪 章" userId="a49aefbc8cdc36ad" providerId="LiveId" clId="{4EE6461E-60B0-4941-B2DD-3213CECBD1D6}" dt="2023-10-28T09:40:29.013" v="4734" actId="1076"/>
        <pc:sldMkLst>
          <pc:docMk/>
          <pc:sldMk cId="3471552921" sldId="257"/>
        </pc:sldMkLst>
        <pc:spChg chg="del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2" creationId="{52C8D351-DC9F-44CD-9E4E-B47FDD2D4C96}"/>
          </ac:spMkLst>
        </pc:spChg>
        <pc:spChg chg="del mod ord">
          <ac:chgData name="子豪 章" userId="a49aefbc8cdc36ad" providerId="LiveId" clId="{4EE6461E-60B0-4941-B2DD-3213CECBD1D6}" dt="2023-10-27T06:43:05.056" v="96" actId="700"/>
          <ac:spMkLst>
            <pc:docMk/>
            <pc:sldMk cId="3471552921" sldId="257"/>
            <ac:spMk id="3" creationId="{B21EEDC9-633E-4411-89B5-9A2F1BC0B5F8}"/>
          </ac:spMkLst>
        </pc:spChg>
        <pc:spChg chg="add mod ord">
          <ac:chgData name="子豪 章" userId="a49aefbc8cdc36ad" providerId="LiveId" clId="{4EE6461E-60B0-4941-B2DD-3213CECBD1D6}" dt="2023-10-27T06:45:41.250" v="125" actId="700"/>
          <ac:spMkLst>
            <pc:docMk/>
            <pc:sldMk cId="3471552921" sldId="257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6:45:03.896" v="121"/>
          <ac:spMkLst>
            <pc:docMk/>
            <pc:sldMk cId="3471552921" sldId="257"/>
            <ac:spMk id="6" creationId="{9B511523-5BF1-4099-8F3C-DDDDB2D059FB}"/>
          </ac:spMkLst>
        </pc:spChg>
        <pc:spChg chg="add mod ord">
          <ac:chgData name="子豪 章" userId="a49aefbc8cdc36ad" providerId="LiveId" clId="{4EE6461E-60B0-4941-B2DD-3213CECBD1D6}" dt="2023-10-27T06:46:59.846" v="165" actId="242"/>
          <ac:spMkLst>
            <pc:docMk/>
            <pc:sldMk cId="3471552921" sldId="257"/>
            <ac:spMk id="7" creationId="{25349399-1536-493D-9178-652598267FE9}"/>
          </ac:spMkLst>
        </pc:spChg>
        <pc:spChg chg="add mod">
          <ac:chgData name="子豪 章" userId="a49aefbc8cdc36ad" providerId="LiveId" clId="{4EE6461E-60B0-4941-B2DD-3213CECBD1D6}" dt="2023-10-27T12:53:24.337" v="4492" actId="1076"/>
          <ac:spMkLst>
            <pc:docMk/>
            <pc:sldMk cId="3471552921" sldId="257"/>
            <ac:spMk id="9" creationId="{18A85C81-2B40-40C0-8211-1800DD2036A2}"/>
          </ac:spMkLst>
        </pc:spChg>
        <pc:spChg chg="add mod">
          <ac:chgData name="子豪 章" userId="a49aefbc8cdc36ad" providerId="LiveId" clId="{4EE6461E-60B0-4941-B2DD-3213CECBD1D6}" dt="2023-10-27T12:53:27.184" v="4493" actId="1076"/>
          <ac:spMkLst>
            <pc:docMk/>
            <pc:sldMk cId="3471552921" sldId="257"/>
            <ac:spMk id="10" creationId="{27A00693-D954-4F39-96A3-7365077B283D}"/>
          </ac:spMkLst>
        </pc:spChg>
        <pc:picChg chg="add mod">
          <ac:chgData name="子豪 章" userId="a49aefbc8cdc36ad" providerId="LiveId" clId="{4EE6461E-60B0-4941-B2DD-3213CECBD1D6}" dt="2023-10-28T09:40:29.013" v="4734" actId="1076"/>
          <ac:picMkLst>
            <pc:docMk/>
            <pc:sldMk cId="3471552921" sldId="257"/>
            <ac:picMk id="8" creationId="{0B7904B3-7FC4-41E8-B9E8-A8F2E136EB99}"/>
          </ac:picMkLst>
        </pc:picChg>
      </pc:sldChg>
      <pc:sldChg chg="addSp delSp modSp add mod modClrScheme chgLayout">
        <pc:chgData name="子豪 章" userId="a49aefbc8cdc36ad" providerId="LiveId" clId="{4EE6461E-60B0-4941-B2DD-3213CECBD1D6}" dt="2023-10-27T08:43:31.379" v="1695" actId="20577"/>
        <pc:sldMkLst>
          <pc:docMk/>
          <pc:sldMk cId="2337172833" sldId="258"/>
        </pc:sldMkLst>
        <pc:spChg chg="add del mod">
          <ac:chgData name="子豪 章" userId="a49aefbc8cdc36ad" providerId="LiveId" clId="{4EE6461E-60B0-4941-B2DD-3213CECBD1D6}" dt="2023-10-27T07:01:50.381" v="245"/>
          <ac:spMkLst>
            <pc:docMk/>
            <pc:sldMk cId="2337172833" sldId="258"/>
            <ac:spMk id="2" creationId="{78BEFFE2-1427-4E22-A92D-EF55B579EA38}"/>
          </ac:spMkLst>
        </pc:spChg>
        <pc:spChg chg="add del mod">
          <ac:chgData name="子豪 章" userId="a49aefbc8cdc36ad" providerId="LiveId" clId="{4EE6461E-60B0-4941-B2DD-3213CECBD1D6}" dt="2023-10-27T07:33:15.449" v="972" actId="478"/>
          <ac:spMkLst>
            <pc:docMk/>
            <pc:sldMk cId="2337172833" sldId="258"/>
            <ac:spMk id="3" creationId="{D88869BD-A2D9-4BC9-BDB1-BDBF49B64EEB}"/>
          </ac:spMkLst>
        </pc:spChg>
        <pc:spChg chg="mod ord">
          <ac:chgData name="子豪 章" userId="a49aefbc8cdc36ad" providerId="LiveId" clId="{4EE6461E-60B0-4941-B2DD-3213CECBD1D6}" dt="2023-10-27T07:35:24.073" v="1074"/>
          <ac:spMkLst>
            <pc:docMk/>
            <pc:sldMk cId="2337172833" sldId="258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5" creationId="{F612F7A5-4437-4324-BA7B-42B64684AED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6" creationId="{2A446203-FEBE-45FE-ABF4-7E94799FD859}"/>
          </ac:spMkLst>
        </pc:spChg>
        <pc:spChg chg="del">
          <ac:chgData name="子豪 章" userId="a49aefbc8cdc36ad" providerId="LiveId" clId="{4EE6461E-60B0-4941-B2DD-3213CECBD1D6}" dt="2023-10-27T07:07:23.336" v="350" actId="478"/>
          <ac:spMkLst>
            <pc:docMk/>
            <pc:sldMk cId="2337172833" sldId="258"/>
            <ac:spMk id="7" creationId="{25349399-1536-493D-9178-652598267FE9}"/>
          </ac:spMkLst>
        </pc:spChg>
        <pc:spChg chg="del">
          <ac:chgData name="子豪 章" userId="a49aefbc8cdc36ad" providerId="LiveId" clId="{4EE6461E-60B0-4941-B2DD-3213CECBD1D6}" dt="2023-10-27T06:51:53.077" v="205" actId="478"/>
          <ac:spMkLst>
            <pc:docMk/>
            <pc:sldMk cId="2337172833" sldId="258"/>
            <ac:spMk id="9" creationId="{18A85C81-2B40-40C0-8211-1800DD2036A2}"/>
          </ac:spMkLst>
        </pc:spChg>
        <pc:spChg chg="add del mod">
          <ac:chgData name="子豪 章" userId="a49aefbc8cdc36ad" providerId="LiveId" clId="{4EE6461E-60B0-4941-B2DD-3213CECBD1D6}" dt="2023-10-27T07:06:23.685" v="345"/>
          <ac:spMkLst>
            <pc:docMk/>
            <pc:sldMk cId="2337172833" sldId="258"/>
            <ac:spMk id="10" creationId="{977A141F-1E2D-4735-93BE-D37FC75E36D5}"/>
          </ac:spMkLst>
        </pc:spChg>
        <pc:spChg chg="add del mod">
          <ac:chgData name="子豪 章" userId="a49aefbc8cdc36ad" providerId="LiveId" clId="{4EE6461E-60B0-4941-B2DD-3213CECBD1D6}" dt="2023-10-27T07:07:29.613" v="351" actId="478"/>
          <ac:spMkLst>
            <pc:docMk/>
            <pc:sldMk cId="2337172833" sldId="258"/>
            <ac:spMk id="11" creationId="{D219FC71-DE90-4FED-853A-600DED7CBBBB}"/>
          </ac:spMkLst>
        </pc:spChg>
        <pc:spChg chg="add del mod">
          <ac:chgData name="子豪 章" userId="a49aefbc8cdc36ad" providerId="LiveId" clId="{4EE6461E-60B0-4941-B2DD-3213CECBD1D6}" dt="2023-10-27T07:10:46.292" v="388" actId="700"/>
          <ac:spMkLst>
            <pc:docMk/>
            <pc:sldMk cId="2337172833" sldId="258"/>
            <ac:spMk id="13" creationId="{7EE73227-9B91-467B-A109-BDCEFC467E7F}"/>
          </ac:spMkLst>
        </pc:spChg>
        <pc:spChg chg="add del mod">
          <ac:chgData name="子豪 章" userId="a49aefbc8cdc36ad" providerId="LiveId" clId="{4EE6461E-60B0-4941-B2DD-3213CECBD1D6}" dt="2023-10-27T07:08:44.218" v="356"/>
          <ac:spMkLst>
            <pc:docMk/>
            <pc:sldMk cId="2337172833" sldId="258"/>
            <ac:spMk id="14" creationId="{A2D7C0AE-7852-4608-B449-800439016594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6" creationId="{C69D43ED-B143-4604-8B05-8167A1F9ED8D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19" creationId="{77AA30B7-D1F4-42A5-95BB-18424BB55AA0}"/>
          </ac:spMkLst>
        </pc:spChg>
        <pc:spChg chg="add del mod">
          <ac:chgData name="子豪 章" userId="a49aefbc8cdc36ad" providerId="LiveId" clId="{4EE6461E-60B0-4941-B2DD-3213CECBD1D6}" dt="2023-10-27T07:19:37.639" v="524" actId="21"/>
          <ac:spMkLst>
            <pc:docMk/>
            <pc:sldMk cId="2337172833" sldId="258"/>
            <ac:spMk id="21" creationId="{4F3720BF-70FC-4460-9F9F-2F19EAAD012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2" creationId="{27B13CF3-9E33-4C6A-A771-9D64628726EA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5" creationId="{14DF43AA-B88F-4B3D-846C-73FD7232E579}"/>
          </ac:spMkLst>
        </pc:spChg>
        <pc:spChg chg="add del mod">
          <ac:chgData name="子豪 章" userId="a49aefbc8cdc36ad" providerId="LiveId" clId="{4EE6461E-60B0-4941-B2DD-3213CECBD1D6}" dt="2023-10-27T07:24:08.487" v="690" actId="478"/>
          <ac:spMkLst>
            <pc:docMk/>
            <pc:sldMk cId="2337172833" sldId="258"/>
            <ac:spMk id="26" creationId="{846C48BC-C0D8-44A4-BFB9-AD263793F99B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28" creationId="{2C9E4D2A-D99E-4EA0-9F7D-28386EAE833C}"/>
          </ac:spMkLst>
        </pc:spChg>
        <pc:spChg chg="add del mod">
          <ac:chgData name="子豪 章" userId="a49aefbc8cdc36ad" providerId="LiveId" clId="{4EE6461E-60B0-4941-B2DD-3213CECBD1D6}" dt="2023-10-27T07:20:22.288" v="594" actId="478"/>
          <ac:spMkLst>
            <pc:docMk/>
            <pc:sldMk cId="2337172833" sldId="258"/>
            <ac:spMk id="29" creationId="{02E5C517-864A-403D-A54A-E45B2498553D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1" creationId="{6E5C5B95-25B3-4200-9F4D-0B7AF7B94332}"/>
          </ac:spMkLst>
        </pc:spChg>
        <pc:spChg chg="add mod">
          <ac:chgData name="子豪 章" userId="a49aefbc8cdc36ad" providerId="LiveId" clId="{4EE6461E-60B0-4941-B2DD-3213CECBD1D6}" dt="2023-10-27T07:59:01.168" v="1405" actId="1035"/>
          <ac:spMkLst>
            <pc:docMk/>
            <pc:sldMk cId="2337172833" sldId="258"/>
            <ac:spMk id="33" creationId="{6FBAE3D0-565C-45FE-B732-4021EA73AF0D}"/>
          </ac:spMkLst>
        </pc:spChg>
        <pc:spChg chg="add mod">
          <ac:chgData name="子豪 章" userId="a49aefbc8cdc36ad" providerId="LiveId" clId="{4EE6461E-60B0-4941-B2DD-3213CECBD1D6}" dt="2023-10-27T07:59:06.608" v="1423" actId="1035"/>
          <ac:spMkLst>
            <pc:docMk/>
            <pc:sldMk cId="2337172833" sldId="258"/>
            <ac:spMk id="34" creationId="{DEA8A0E0-3A78-4555-8AE9-E4C5D1E34D18}"/>
          </ac:spMkLst>
        </pc:spChg>
        <pc:spChg chg="add mod">
          <ac:chgData name="子豪 章" userId="a49aefbc8cdc36ad" providerId="LiveId" clId="{4EE6461E-60B0-4941-B2DD-3213CECBD1D6}" dt="2023-10-27T07:33:53.810" v="1023" actId="1035"/>
          <ac:spMkLst>
            <pc:docMk/>
            <pc:sldMk cId="2337172833" sldId="258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27:06.231" v="760"/>
          <ac:spMkLst>
            <pc:docMk/>
            <pc:sldMk cId="2337172833" sldId="258"/>
            <ac:spMk id="48" creationId="{C8EC54D3-9F5F-457D-AC5A-77290274995E}"/>
          </ac:spMkLst>
        </pc:spChg>
        <pc:spChg chg="add mod">
          <ac:chgData name="子豪 章" userId="a49aefbc8cdc36ad" providerId="LiveId" clId="{4EE6461E-60B0-4941-B2DD-3213CECBD1D6}" dt="2023-10-27T07:58:57.809" v="1390" actId="1035"/>
          <ac:spMkLst>
            <pc:docMk/>
            <pc:sldMk cId="2337172833" sldId="258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07:59:12.060" v="1424" actId="1076"/>
          <ac:spMkLst>
            <pc:docMk/>
            <pc:sldMk cId="2337172833" sldId="258"/>
            <ac:spMk id="72" creationId="{A2DA638E-EFC6-4F76-B648-DAA48586DAC3}"/>
          </ac:spMkLst>
        </pc:spChg>
        <pc:spChg chg="add mod">
          <ac:chgData name="子豪 章" userId="a49aefbc8cdc36ad" providerId="LiveId" clId="{4EE6461E-60B0-4941-B2DD-3213CECBD1D6}" dt="2023-10-27T08:43:31.379" v="1695" actId="20577"/>
          <ac:spMkLst>
            <pc:docMk/>
            <pc:sldMk cId="2337172833" sldId="258"/>
            <ac:spMk id="73" creationId="{B8820CC4-E1B8-442C-8F00-C0EE4231C52B}"/>
          </ac:spMkLst>
        </pc:spChg>
        <pc:picChg chg="del">
          <ac:chgData name="子豪 章" userId="a49aefbc8cdc36ad" providerId="LiveId" clId="{4EE6461E-60B0-4941-B2DD-3213CECBD1D6}" dt="2023-10-27T06:51:52.261" v="204" actId="478"/>
          <ac:picMkLst>
            <pc:docMk/>
            <pc:sldMk cId="2337172833" sldId="258"/>
            <ac:picMk id="8" creationId="{0B7904B3-7FC4-41E8-B9E8-A8F2E136EB99}"/>
          </ac:picMkLst>
        </pc:picChg>
        <pc:picChg chg="add mod modCrop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15" creationId="{20AD3535-E490-4507-B3BF-3ACF15CD8F35}"/>
          </ac:picMkLst>
        </pc:picChg>
        <pc:picChg chg="add del mod">
          <ac:chgData name="子豪 章" userId="a49aefbc8cdc36ad" providerId="LiveId" clId="{4EE6461E-60B0-4941-B2DD-3213CECBD1D6}" dt="2023-10-27T07:09:55.038" v="368" actId="478"/>
          <ac:picMkLst>
            <pc:docMk/>
            <pc:sldMk cId="2337172833" sldId="258"/>
            <ac:picMk id="17" creationId="{1C95BEC1-3DDE-4FD2-88B1-941F591FCC59}"/>
          </ac:picMkLst>
        </pc:picChg>
        <pc:picChg chg="add del mod">
          <ac:chgData name="子豪 章" userId="a49aefbc8cdc36ad" providerId="LiveId" clId="{4EE6461E-60B0-4941-B2DD-3213CECBD1D6}" dt="2023-10-27T07:11:16.338" v="392" actId="478"/>
          <ac:picMkLst>
            <pc:docMk/>
            <pc:sldMk cId="2337172833" sldId="258"/>
            <ac:picMk id="20" creationId="{DED3E5DA-DA24-48B3-A500-725EE3EE032D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3" creationId="{B7F5DDC4-08C7-47A1-918A-F228F910DEA1}"/>
          </ac:picMkLst>
        </pc:picChg>
        <pc:picChg chg="add del mod">
          <ac:chgData name="子豪 章" userId="a49aefbc8cdc36ad" providerId="LiveId" clId="{4EE6461E-60B0-4941-B2DD-3213CECBD1D6}" dt="2023-10-27T07:19:37.639" v="524" actId="21"/>
          <ac:picMkLst>
            <pc:docMk/>
            <pc:sldMk cId="2337172833" sldId="258"/>
            <ac:picMk id="24" creationId="{4F5D56C8-9CD3-4526-8F26-CDA13D5D78C6}"/>
          </ac:picMkLst>
        </pc:picChg>
        <pc:picChg chg="add mod">
          <ac:chgData name="子豪 章" userId="a49aefbc8cdc36ad" providerId="LiveId" clId="{4EE6461E-60B0-4941-B2DD-3213CECBD1D6}" dt="2023-10-27T07:58:57.809" v="1390" actId="1035"/>
          <ac:picMkLst>
            <pc:docMk/>
            <pc:sldMk cId="2337172833" sldId="258"/>
            <ac:picMk id="27" creationId="{E7D1F54E-6149-477D-9AF6-DB0AA0112915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5" creationId="{65808855-06F6-4756-B2FC-05DC5EBF2E0E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6" creationId="{97ECDFD8-AAF6-4A6E-BE2B-B62BF5622240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7" creationId="{A10FBB06-9995-4D41-B4AC-92EE3880FB59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38" creationId="{474D6436-00F8-4C96-9BCA-93697F391415}"/>
          </ac:picMkLst>
        </pc:picChg>
        <pc:picChg chg="add del mod">
          <ac:chgData name="子豪 章" userId="a49aefbc8cdc36ad" providerId="LiveId" clId="{4EE6461E-60B0-4941-B2DD-3213CECBD1D6}" dt="2023-10-27T07:28:46.602" v="821" actId="478"/>
          <ac:picMkLst>
            <pc:docMk/>
            <pc:sldMk cId="2337172833" sldId="258"/>
            <ac:picMk id="50" creationId="{EDC0DC0F-F4C3-4A64-9769-23DFB921233E}"/>
          </ac:picMkLst>
        </pc:picChg>
        <pc:picChg chg="add del mod">
          <ac:chgData name="子豪 章" userId="a49aefbc8cdc36ad" providerId="LiveId" clId="{4EE6461E-60B0-4941-B2DD-3213CECBD1D6}" dt="2023-10-27T07:30:47.423" v="870" actId="478"/>
          <ac:picMkLst>
            <pc:docMk/>
            <pc:sldMk cId="2337172833" sldId="258"/>
            <ac:picMk id="51" creationId="{264A8F16-B8B4-4EA0-8841-359E0F3FBB11}"/>
          </ac:picMkLst>
        </pc:picChg>
        <pc:picChg chg="add del mod">
          <ac:chgData name="子豪 章" userId="a49aefbc8cdc36ad" providerId="LiveId" clId="{4EE6461E-60B0-4941-B2DD-3213CECBD1D6}" dt="2023-10-27T07:29:00.426" v="832" actId="478"/>
          <ac:picMkLst>
            <pc:docMk/>
            <pc:sldMk cId="2337172833" sldId="258"/>
            <ac:picMk id="52" creationId="{2548552C-C7F1-4249-8247-BA5A9FBC934D}"/>
          </ac:picMkLst>
        </pc:picChg>
        <pc:picChg chg="add del mod">
          <ac:chgData name="子豪 章" userId="a49aefbc8cdc36ad" providerId="LiveId" clId="{4EE6461E-60B0-4941-B2DD-3213CECBD1D6}" dt="2023-10-27T07:30:58.179" v="875" actId="478"/>
          <ac:picMkLst>
            <pc:docMk/>
            <pc:sldMk cId="2337172833" sldId="258"/>
            <ac:picMk id="53" creationId="{53AC7AC6-DE2A-4D12-B245-BA8A66F2830E}"/>
          </ac:picMkLst>
        </pc:picChg>
        <pc:picChg chg="add del mod">
          <ac:chgData name="子豪 章" userId="a49aefbc8cdc36ad" providerId="LiveId" clId="{4EE6461E-60B0-4941-B2DD-3213CECBD1D6}" dt="2023-10-27T07:30:59.084" v="876" actId="478"/>
          <ac:picMkLst>
            <pc:docMk/>
            <pc:sldMk cId="2337172833" sldId="258"/>
            <ac:picMk id="54" creationId="{7FC4929B-6F59-41CB-93D5-3B037B560010}"/>
          </ac:picMkLst>
        </pc:picChg>
        <pc:picChg chg="add del mod">
          <ac:chgData name="子豪 章" userId="a49aefbc8cdc36ad" providerId="LiveId" clId="{4EE6461E-60B0-4941-B2DD-3213CECBD1D6}" dt="2023-10-27T07:30:05.709" v="848" actId="478"/>
          <ac:picMkLst>
            <pc:docMk/>
            <pc:sldMk cId="2337172833" sldId="258"/>
            <ac:picMk id="61" creationId="{FC5BA385-1D29-433F-80ED-D796E272E18E}"/>
          </ac:picMkLst>
        </pc:picChg>
        <pc:picChg chg="add del">
          <ac:chgData name="子豪 章" userId="a49aefbc8cdc36ad" providerId="LiveId" clId="{4EE6461E-60B0-4941-B2DD-3213CECBD1D6}" dt="2023-10-27T07:30:13.425" v="850" actId="478"/>
          <ac:picMkLst>
            <pc:docMk/>
            <pc:sldMk cId="2337172833" sldId="258"/>
            <ac:picMk id="62" creationId="{84349A48-5CE2-4342-99F9-4249B3D77827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3" creationId="{75CD86A6-6887-4A6F-9524-97C242F28B0B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4" creationId="{30E37FF4-1FEE-4CA2-A513-F4FD1950696A}"/>
          </ac:picMkLst>
        </pc:picChg>
        <pc:picChg chg="add mod">
          <ac:chgData name="子豪 章" userId="a49aefbc8cdc36ad" providerId="LiveId" clId="{4EE6461E-60B0-4941-B2DD-3213CECBD1D6}" dt="2023-10-27T07:33:53.810" v="1023" actId="1035"/>
          <ac:picMkLst>
            <pc:docMk/>
            <pc:sldMk cId="2337172833" sldId="258"/>
            <ac:picMk id="65" creationId="{4A18EB6B-DA51-42AE-8D99-4FFA908D8328}"/>
          </ac:picMkLst>
        </pc:pic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1" creationId="{25BA5E8B-FE7B-4AEC-A905-C12348704832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2" creationId="{62B9DCBE-AA01-4920-9D57-3FC09143546D}"/>
          </ac:cxnSpMkLst>
        </pc:cxnChg>
        <pc:cxnChg chg="add mod">
          <ac:chgData name="子豪 章" userId="a49aefbc8cdc36ad" providerId="LiveId" clId="{4EE6461E-60B0-4941-B2DD-3213CECBD1D6}" dt="2023-10-27T07:33:53.810" v="1023" actId="1035"/>
          <ac:cxnSpMkLst>
            <pc:docMk/>
            <pc:sldMk cId="2337172833" sldId="258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0:13.460" v="1493" actId="208"/>
          <ac:cxnSpMkLst>
            <pc:docMk/>
            <pc:sldMk cId="2337172833" sldId="258"/>
            <ac:cxnSpMk id="75" creationId="{25EA7300-330E-4B40-B480-D084620690EB}"/>
          </ac:cxnSpMkLst>
        </pc:cxnChg>
      </pc:sldChg>
      <pc:sldChg chg="addSp delSp modSp add mod">
        <pc:chgData name="子豪 章" userId="a49aefbc8cdc36ad" providerId="LiveId" clId="{4EE6461E-60B0-4941-B2DD-3213CECBD1D6}" dt="2023-10-27T12:47:18.219" v="4391" actId="20577"/>
        <pc:sldMkLst>
          <pc:docMk/>
          <pc:sldMk cId="441595590" sldId="259"/>
        </pc:sldMkLst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" creationId="{D88869BD-A2D9-4BC9-BDB1-BDBF49B64EEB}"/>
          </ac:spMkLst>
        </pc:spChg>
        <pc:spChg chg="mod">
          <ac:chgData name="子豪 章" userId="a49aefbc8cdc36ad" providerId="LiveId" clId="{4EE6461E-60B0-4941-B2DD-3213CECBD1D6}" dt="2023-10-27T07:48:44.791" v="1179" actId="20577"/>
          <ac:spMkLst>
            <pc:docMk/>
            <pc:sldMk cId="441595590" sldId="259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5" creationId="{F612F7A5-4437-4324-BA7B-42B64684AEDB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6" creationId="{2A446203-FEBE-45FE-ABF4-7E94799FD859}"/>
          </ac:spMkLst>
        </pc:spChg>
        <pc:spChg chg="add mod">
          <ac:chgData name="子豪 章" userId="a49aefbc8cdc36ad" providerId="LiveId" clId="{4EE6461E-60B0-4941-B2DD-3213CECBD1D6}" dt="2023-10-27T12:47:18.219" v="4391" actId="20577"/>
          <ac:spMkLst>
            <pc:docMk/>
            <pc:sldMk cId="441595590" sldId="259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7:56:04.454" v="1302" actId="478"/>
          <ac:spMkLst>
            <pc:docMk/>
            <pc:sldMk cId="441595590" sldId="259"/>
            <ac:spMk id="14" creationId="{D0522C3C-20C3-42ED-B7D4-41FCEC9F398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6" creationId="{C69D43ED-B143-4604-8B05-8167A1F9ED8D}"/>
          </ac:spMkLst>
        </pc:spChg>
        <pc:spChg chg="add del mod">
          <ac:chgData name="子豪 章" userId="a49aefbc8cdc36ad" providerId="LiveId" clId="{4EE6461E-60B0-4941-B2DD-3213CECBD1D6}" dt="2023-10-27T07:59:33.439" v="1428" actId="478"/>
          <ac:spMkLst>
            <pc:docMk/>
            <pc:sldMk cId="441595590" sldId="259"/>
            <ac:spMk id="17" creationId="{C4254ED2-980C-4716-A79A-E2969C8CC644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19" creationId="{77AA30B7-D1F4-42A5-95BB-18424BB55AA0}"/>
          </ac:spMkLst>
        </pc:spChg>
        <pc:spChg chg="del mod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2" creationId="{27B13CF3-9E33-4C6A-A771-9D64628726E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5" creationId="{14DF43AA-B88F-4B3D-846C-73FD7232E579}"/>
          </ac:spMkLst>
        </pc:spChg>
        <pc:spChg chg="add del">
          <ac:chgData name="子豪 章" userId="a49aefbc8cdc36ad" providerId="LiveId" clId="{4EE6461E-60B0-4941-B2DD-3213CECBD1D6}" dt="2023-10-27T08:02:38.054" v="1471" actId="478"/>
          <ac:spMkLst>
            <pc:docMk/>
            <pc:sldMk cId="441595590" sldId="259"/>
            <ac:spMk id="26" creationId="{033A42F5-A276-4DE8-90C4-214AABF6313F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28" creationId="{2C9E4D2A-D99E-4EA0-9F7D-28386EAE833C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1" creationId="{6E5C5B95-25B3-4200-9F4D-0B7AF7B94332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3" creationId="{6FBAE3D0-565C-45FE-B732-4021EA73AF0D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4" creationId="{DEA8A0E0-3A78-4555-8AE9-E4C5D1E34D18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39" creationId="{6F5F5724-8886-4EC2-A6C7-1F801723F35D}"/>
          </ac:spMkLst>
        </pc:spChg>
        <pc:spChg chg="add del mod">
          <ac:chgData name="子豪 章" userId="a49aefbc8cdc36ad" providerId="LiveId" clId="{4EE6461E-60B0-4941-B2DD-3213CECBD1D6}" dt="2023-10-27T07:56:19.475" v="1304" actId="478"/>
          <ac:spMkLst>
            <pc:docMk/>
            <pc:sldMk cId="441595590" sldId="259"/>
            <ac:spMk id="40" creationId="{37C280E4-B8E1-4AC3-B941-1C5D47C26681}"/>
          </ac:spMkLst>
        </pc:spChg>
        <pc:spChg chg="add del mod">
          <ac:chgData name="子豪 章" userId="a49aefbc8cdc36ad" providerId="LiveId" clId="{4EE6461E-60B0-4941-B2DD-3213CECBD1D6}" dt="2023-10-27T07:56:17.472" v="1303" actId="478"/>
          <ac:spMkLst>
            <pc:docMk/>
            <pc:sldMk cId="441595590" sldId="259"/>
            <ac:spMk id="43" creationId="{F772EF0E-B80A-45D2-BBC0-D2D832491F44}"/>
          </ac:spMkLst>
        </pc:spChg>
        <pc:spChg chg="add mod">
          <ac:chgData name="子豪 章" userId="a49aefbc8cdc36ad" providerId="LiveId" clId="{4EE6461E-60B0-4941-B2DD-3213CECBD1D6}" dt="2023-10-27T08:17:12.029" v="1522" actId="1076"/>
          <ac:spMkLst>
            <pc:docMk/>
            <pc:sldMk cId="441595590" sldId="259"/>
            <ac:spMk id="44" creationId="{D8421A7D-58D2-4C05-B0F3-5FA2586132AA}"/>
          </ac:spMkLst>
        </pc:spChg>
        <pc:spChg chg="add mod">
          <ac:chgData name="子豪 章" userId="a49aefbc8cdc36ad" providerId="LiveId" clId="{4EE6461E-60B0-4941-B2DD-3213CECBD1D6}" dt="2023-10-27T12:33:13.754" v="3640" actId="1076"/>
          <ac:spMkLst>
            <pc:docMk/>
            <pc:sldMk cId="441595590" sldId="259"/>
            <ac:spMk id="46" creationId="{8D3E8596-51C7-4303-AD13-908607F03AC2}"/>
          </ac:spMkLst>
        </pc:spChg>
        <pc:spChg chg="add del mod">
          <ac:chgData name="子豪 章" userId="a49aefbc8cdc36ad" providerId="LiveId" clId="{4EE6461E-60B0-4941-B2DD-3213CECBD1D6}" dt="2023-10-27T08:13:25.164" v="1501"/>
          <ac:spMkLst>
            <pc:docMk/>
            <pc:sldMk cId="441595590" sldId="259"/>
            <ac:spMk id="47" creationId="{0812313A-D5FA-4D0D-9AEB-3E9D9E2F868A}"/>
          </ac:spMkLst>
        </pc:spChg>
        <pc:spChg chg="del">
          <ac:chgData name="子豪 章" userId="a49aefbc8cdc36ad" providerId="LiveId" clId="{4EE6461E-60B0-4941-B2DD-3213CECBD1D6}" dt="2023-10-27T07:34:32.478" v="1060" actId="478"/>
          <ac:spMkLst>
            <pc:docMk/>
            <pc:sldMk cId="441595590" sldId="259"/>
            <ac:spMk id="49" creationId="{9D47B4BA-CD1A-46EA-BEA5-E3F9B716F918}"/>
          </ac:spMkLst>
        </pc:spChg>
        <pc:spChg chg="add mod">
          <ac:chgData name="子豪 章" userId="a49aefbc8cdc36ad" providerId="LiveId" clId="{4EE6461E-60B0-4941-B2DD-3213CECBD1D6}" dt="2023-10-27T12:33:12.392" v="3639" actId="1076"/>
          <ac:spMkLst>
            <pc:docMk/>
            <pc:sldMk cId="441595590" sldId="259"/>
            <ac:spMk id="50" creationId="{F608BF46-8605-4220-B9DE-67A208AC10A7}"/>
          </ac:spMkLst>
        </pc:spChg>
        <pc:spChg chg="add">
          <ac:chgData name="子豪 章" userId="a49aefbc8cdc36ad" providerId="LiveId" clId="{4EE6461E-60B0-4941-B2DD-3213CECBD1D6}" dt="2023-10-27T08:14:56.842" v="1509" actId="11529"/>
          <ac:spMkLst>
            <pc:docMk/>
            <pc:sldMk cId="441595590" sldId="259"/>
            <ac:spMk id="56" creationId="{60CC1B8F-42AA-4DE5-85AF-952212AF610A}"/>
          </ac:spMkLst>
        </pc:spChg>
        <pc:spChg chg="add mod">
          <ac:chgData name="子豪 章" userId="a49aefbc8cdc36ad" providerId="LiveId" clId="{4EE6461E-60B0-4941-B2DD-3213CECBD1D6}" dt="2023-10-27T08:15:20.727" v="1518" actId="1076"/>
          <ac:spMkLst>
            <pc:docMk/>
            <pc:sldMk cId="441595590" sldId="259"/>
            <ac:spMk id="57" creationId="{E27A0F4E-2794-44B4-8185-8DF0A7706D49}"/>
          </ac:spMkLst>
        </pc:spChg>
        <pc:spChg chg="add mod">
          <ac:chgData name="子豪 章" userId="a49aefbc8cdc36ad" providerId="LiveId" clId="{4EE6461E-60B0-4941-B2DD-3213CECBD1D6}" dt="2023-10-27T08:17:22.696" v="1528" actId="14100"/>
          <ac:spMkLst>
            <pc:docMk/>
            <pc:sldMk cId="441595590" sldId="259"/>
            <ac:spMk id="59" creationId="{868954B9-702F-4B58-83B8-E6F69324FB8A}"/>
          </ac:spMkLst>
        </pc:spChg>
        <pc:spChg chg="add mod">
          <ac:chgData name="子豪 章" userId="a49aefbc8cdc36ad" providerId="LiveId" clId="{4EE6461E-60B0-4941-B2DD-3213CECBD1D6}" dt="2023-10-27T12:33:15.308" v="3641" actId="1076"/>
          <ac:spMkLst>
            <pc:docMk/>
            <pc:sldMk cId="441595590" sldId="259"/>
            <ac:spMk id="60" creationId="{7B1816E6-F947-4F29-91D8-FFDDA2143919}"/>
          </ac:spMkLst>
        </pc:spChg>
        <pc:graphicFrameChg chg="add del mod">
          <ac:chgData name="子豪 章" userId="a49aefbc8cdc36ad" providerId="LiveId" clId="{4EE6461E-60B0-4941-B2DD-3213CECBD1D6}" dt="2023-10-27T07:30:19.224" v="855"/>
          <ac:graphicFrameMkLst>
            <pc:docMk/>
            <pc:sldMk cId="441595590" sldId="259"/>
            <ac:graphicFrameMk id="2" creationId="{BF3387CE-E825-4DDC-B911-606026A4893F}"/>
          </ac:graphicFrameMkLst>
        </pc:graphicFrameChg>
        <pc:picChg chg="add del mod">
          <ac:chgData name="子豪 章" userId="a49aefbc8cdc36ad" providerId="LiveId" clId="{4EE6461E-60B0-4941-B2DD-3213CECBD1D6}" dt="2023-10-27T07:31:08.143" v="879" actId="478"/>
          <ac:picMkLst>
            <pc:docMk/>
            <pc:sldMk cId="441595590" sldId="259"/>
            <ac:picMk id="7" creationId="{5CF0ADE4-CDDC-4B99-8AA0-62BF228280CB}"/>
          </ac:picMkLst>
        </pc:picChg>
        <pc:picChg chg="add del mod">
          <ac:chgData name="子豪 章" userId="a49aefbc8cdc36ad" providerId="LiveId" clId="{4EE6461E-60B0-4941-B2DD-3213CECBD1D6}" dt="2023-10-27T07:31:39.891" v="890" actId="478"/>
          <ac:picMkLst>
            <pc:docMk/>
            <pc:sldMk cId="441595590" sldId="259"/>
            <ac:picMk id="8" creationId="{BB9416E2-B665-4C28-9CB7-87B2B4434230}"/>
          </ac:picMkLst>
        </pc:picChg>
        <pc:picChg chg="add del mod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9" creationId="{2D7A17D0-224D-4117-878C-36326CB351C8}"/>
          </ac:picMkLst>
        </pc:picChg>
        <pc:picChg chg="add mod">
          <ac:chgData name="子豪 章" userId="a49aefbc8cdc36ad" providerId="LiveId" clId="{4EE6461E-60B0-4941-B2DD-3213CECBD1D6}" dt="2023-10-27T08:10:27.934" v="1497" actId="1076"/>
          <ac:picMkLst>
            <pc:docMk/>
            <pc:sldMk cId="441595590" sldId="259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7:30:16.442" v="852" actId="478"/>
          <ac:picMkLst>
            <pc:docMk/>
            <pc:sldMk cId="441595590" sldId="259"/>
            <ac:picMk id="15" creationId="{20AD3535-E490-4507-B3BF-3ACF15CD8F35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18" creationId="{730E78A2-60D9-4D53-B7CE-2F240F1470BA}"/>
          </ac:picMkLst>
        </pc:picChg>
        <pc:picChg chg="add del mod">
          <ac:chgData name="子豪 章" userId="a49aefbc8cdc36ad" providerId="LiveId" clId="{4EE6461E-60B0-4941-B2DD-3213CECBD1D6}" dt="2023-10-27T08:01:25.043" v="1455" actId="478"/>
          <ac:picMkLst>
            <pc:docMk/>
            <pc:sldMk cId="441595590" sldId="259"/>
            <ac:picMk id="20" creationId="{6031C1EC-07BE-4EE3-9B61-FF15E0C9DB9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3" creationId="{B7F5DDC4-08C7-47A1-918A-F228F910DEA1}"/>
          </ac:picMkLst>
        </pc:picChg>
        <pc:picChg chg="add mod">
          <ac:chgData name="子豪 章" userId="a49aefbc8cdc36ad" providerId="LiveId" clId="{4EE6461E-60B0-4941-B2DD-3213CECBD1D6}" dt="2023-10-27T08:09:35.430" v="1486" actId="1076"/>
          <ac:picMkLst>
            <pc:docMk/>
            <pc:sldMk cId="441595590" sldId="259"/>
            <ac:picMk id="24" creationId="{5AAF6472-CCFB-4287-A689-036E9A05BFD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27" creationId="{E7D1F54E-6149-477D-9AF6-DB0AA0112915}"/>
          </ac:picMkLst>
        </pc:picChg>
        <pc:picChg chg="add del mod">
          <ac:chgData name="子豪 章" userId="a49aefbc8cdc36ad" providerId="LiveId" clId="{4EE6461E-60B0-4941-B2DD-3213CECBD1D6}" dt="2023-10-27T08:10:02.881" v="1491" actId="478"/>
          <ac:picMkLst>
            <pc:docMk/>
            <pc:sldMk cId="441595590" sldId="259"/>
            <ac:picMk id="30" creationId="{A8A33B5C-9592-4072-9C59-1D90FC0CD9F7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5" creationId="{65808855-06F6-4756-B2FC-05DC5EBF2E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6" creationId="{97ECDFD8-AAF6-4A6E-BE2B-B62BF5622240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7" creationId="{A10FBB06-9995-4D41-B4AC-92EE3880FB59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38" creationId="{474D6436-00F8-4C96-9BCA-93697F391415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48" creationId="{DE1485E5-F9C7-444E-9CA6-A4A66EDB99CC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1" creationId="{264A8F16-B8B4-4EA0-8841-359E0F3FBB11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3" creationId="{53AC7AC6-DE2A-4D12-B245-BA8A66F2830E}"/>
          </ac:picMkLst>
        </pc:picChg>
        <pc:picChg chg="del">
          <ac:chgData name="子豪 章" userId="a49aefbc8cdc36ad" providerId="LiveId" clId="{4EE6461E-60B0-4941-B2DD-3213CECBD1D6}" dt="2023-10-27T07:34:32.478" v="1060" actId="478"/>
          <ac:picMkLst>
            <pc:docMk/>
            <pc:sldMk cId="441595590" sldId="259"/>
            <ac:picMk id="54" creationId="{7FC4929B-6F59-41CB-93D5-3B037B560010}"/>
          </ac:picMkLst>
        </pc:picChg>
        <pc:picChg chg="add mod">
          <ac:chgData name="子豪 章" userId="a49aefbc8cdc36ad" providerId="LiveId" clId="{4EE6461E-60B0-4941-B2DD-3213CECBD1D6}" dt="2023-10-27T08:15:20.727" v="1518" actId="1076"/>
          <ac:picMkLst>
            <pc:docMk/>
            <pc:sldMk cId="441595590" sldId="259"/>
            <ac:picMk id="55" creationId="{9E08101E-A89C-4E6F-82D3-98E72AAA4593}"/>
          </ac:picMkLst>
        </pc:pic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1" creationId="{25BA5E8B-FE7B-4AEC-A905-C12348704832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2" creationId="{62B9DCBE-AA01-4920-9D57-3FC09143546D}"/>
          </ac:cxnSpMkLst>
        </pc:cxnChg>
        <pc:cxnChg chg="del mod">
          <ac:chgData name="子豪 章" userId="a49aefbc8cdc36ad" providerId="LiveId" clId="{4EE6461E-60B0-4941-B2DD-3213CECBD1D6}" dt="2023-10-27T07:34:32.478" v="1060" actId="478"/>
          <ac:cxnSpMkLst>
            <pc:docMk/>
            <pc:sldMk cId="441595590" sldId="259"/>
            <ac:cxnSpMk id="45" creationId="{D5923E70-4207-42D2-9343-60F3BDEB11E2}"/>
          </ac:cxnSpMkLst>
        </pc:cxnChg>
        <pc:cxnChg chg="add mod">
          <ac:chgData name="子豪 章" userId="a49aefbc8cdc36ad" providerId="LiveId" clId="{4EE6461E-60B0-4941-B2DD-3213CECBD1D6}" dt="2023-10-27T08:15:28.087" v="1521" actId="1076"/>
          <ac:cxnSpMkLst>
            <pc:docMk/>
            <pc:sldMk cId="441595590" sldId="259"/>
            <ac:cxnSpMk id="52" creationId="{849AAAB7-E10B-44FE-956C-5FA299190B43}"/>
          </ac:cxnSpMkLst>
        </pc:cxnChg>
      </pc:sldChg>
      <pc:sldChg chg="add del">
        <pc:chgData name="子豪 章" userId="a49aefbc8cdc36ad" providerId="LiveId" clId="{4EE6461E-60B0-4941-B2DD-3213CECBD1D6}" dt="2023-10-27T07:30:21.359" v="857" actId="47"/>
        <pc:sldMkLst>
          <pc:docMk/>
          <pc:sldMk cId="380029670" sldId="260"/>
        </pc:sldMkLst>
      </pc:sldChg>
      <pc:sldChg chg="addSp delSp modSp add mod">
        <pc:chgData name="子豪 章" userId="a49aefbc8cdc36ad" providerId="LiveId" clId="{4EE6461E-60B0-4941-B2DD-3213CECBD1D6}" dt="2023-10-28T10:33:28.020" v="4752" actId="478"/>
        <pc:sldMkLst>
          <pc:docMk/>
          <pc:sldMk cId="2013809988" sldId="260"/>
        </pc:sldMkLst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3" creationId="{66C01607-B2B5-4AE4-80DB-612505A4B010}"/>
          </ac:spMkLst>
        </pc:spChg>
        <pc:spChg chg="mod">
          <ac:chgData name="子豪 章" userId="a49aefbc8cdc36ad" providerId="LiveId" clId="{4EE6461E-60B0-4941-B2DD-3213CECBD1D6}" dt="2023-10-27T08:57:06.122" v="2060" actId="20577"/>
          <ac:spMkLst>
            <pc:docMk/>
            <pc:sldMk cId="2013809988" sldId="260"/>
            <ac:spMk id="4" creationId="{6028814D-14E4-4354-A4AD-FE9FFA700110}"/>
          </ac:spMkLst>
        </pc:spChg>
        <pc:spChg chg="add del mod">
          <ac:chgData name="子豪 章" userId="a49aefbc8cdc36ad" providerId="LiveId" clId="{4EE6461E-60B0-4941-B2DD-3213CECBD1D6}" dt="2023-10-27T08:43:42.583" v="1696" actId="478"/>
          <ac:spMkLst>
            <pc:docMk/>
            <pc:sldMk cId="2013809988" sldId="260"/>
            <ac:spMk id="6" creationId="{243CA29C-AF2B-4F83-AA3B-C8BE8DA3BFBF}"/>
          </ac:spMkLst>
        </pc:spChg>
        <pc:spChg chg="add mod">
          <ac:chgData name="子豪 章" userId="a49aefbc8cdc36ad" providerId="LiveId" clId="{4EE6461E-60B0-4941-B2DD-3213CECBD1D6}" dt="2023-10-27T09:15:41.819" v="2367" actId="1076"/>
          <ac:spMkLst>
            <pc:docMk/>
            <pc:sldMk cId="2013809988" sldId="260"/>
            <ac:spMk id="8" creationId="{09148A08-BD2B-425A-BAAF-AD873685E578}"/>
          </ac:spMkLst>
        </pc:spChg>
        <pc:spChg chg="add mod">
          <ac:chgData name="子豪 章" userId="a49aefbc8cdc36ad" providerId="LiveId" clId="{4EE6461E-60B0-4941-B2DD-3213CECBD1D6}" dt="2023-10-27T09:15:46.519" v="2368" actId="1076"/>
          <ac:spMkLst>
            <pc:docMk/>
            <pc:sldMk cId="2013809988" sldId="260"/>
            <ac:spMk id="9" creationId="{4FB990C8-D285-4D82-919A-52F7D5FFBC82}"/>
          </ac:spMkLst>
        </pc:spChg>
        <pc:spChg chg="add del mod">
          <ac:chgData name="子豪 章" userId="a49aefbc8cdc36ad" providerId="LiveId" clId="{4EE6461E-60B0-4941-B2DD-3213CECBD1D6}" dt="2023-10-28T10:33:28.020" v="4752" actId="478"/>
          <ac:spMkLst>
            <pc:docMk/>
            <pc:sldMk cId="2013809988" sldId="260"/>
            <ac:spMk id="11" creationId="{B0C20363-5723-472B-BC64-E39F3DFB7496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13" creationId="{D7A57461-4A48-4CE7-815A-8F8AC4BDA766}"/>
          </ac:spMkLst>
        </pc:spChg>
        <pc:spChg chg="add del mod">
          <ac:chgData name="子豪 章" userId="a49aefbc8cdc36ad" providerId="LiveId" clId="{4EE6461E-60B0-4941-B2DD-3213CECBD1D6}" dt="2023-10-27T09:12:13.482" v="2230" actId="21"/>
          <ac:spMkLst>
            <pc:docMk/>
            <pc:sldMk cId="2013809988" sldId="260"/>
            <ac:spMk id="14" creationId="{148ACDD4-D9CA-4F23-8C09-27B73EA3D205}"/>
          </ac:spMkLst>
        </pc:spChg>
        <pc:spChg chg="add del mod">
          <ac:chgData name="子豪 章" userId="a49aefbc8cdc36ad" providerId="LiveId" clId="{4EE6461E-60B0-4941-B2DD-3213CECBD1D6}" dt="2023-10-27T08:43:43.424" v="1697" actId="478"/>
          <ac:spMkLst>
            <pc:docMk/>
            <pc:sldMk cId="2013809988" sldId="260"/>
            <ac:spMk id="17" creationId="{FDDF55F0-9FF0-4A94-B2C8-63AA0A69BAEF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4" creationId="{D8421A7D-58D2-4C05-B0F3-5FA2586132AA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46" creationId="{8D3E8596-51C7-4303-AD13-908607F03AC2}"/>
          </ac:spMkLst>
        </pc:spChg>
        <pc:spChg chg="del">
          <ac:chgData name="子豪 章" userId="a49aefbc8cdc36ad" providerId="LiveId" clId="{4EE6461E-60B0-4941-B2DD-3213CECBD1D6}" dt="2023-10-27T08:17:28.074" v="1529" actId="478"/>
          <ac:spMkLst>
            <pc:docMk/>
            <pc:sldMk cId="2013809988" sldId="260"/>
            <ac:spMk id="50" creationId="{F608BF46-8605-4220-B9DE-67A208AC10A7}"/>
          </ac:spMkLst>
        </pc:spChg>
        <pc:picChg chg="add mod">
          <ac:chgData name="子豪 章" userId="a49aefbc8cdc36ad" providerId="LiveId" clId="{4EE6461E-60B0-4941-B2DD-3213CECBD1D6}" dt="2023-10-27T09:15:36.764" v="2366" actId="1076"/>
          <ac:picMkLst>
            <pc:docMk/>
            <pc:sldMk cId="2013809988" sldId="260"/>
            <ac:picMk id="2" creationId="{8C1944D1-B254-440A-9F2A-2C9663D8210D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0" creationId="{7974F2FE-CCDA-4B42-8DCE-C83DD6019942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18" creationId="{730E78A2-60D9-4D53-B7CE-2F240F1470BA}"/>
          </ac:picMkLst>
        </pc:picChg>
        <pc:picChg chg="del">
          <ac:chgData name="子豪 章" userId="a49aefbc8cdc36ad" providerId="LiveId" clId="{4EE6461E-60B0-4941-B2DD-3213CECBD1D6}" dt="2023-10-27T08:17:28.074" v="1529" actId="478"/>
          <ac:picMkLst>
            <pc:docMk/>
            <pc:sldMk cId="2013809988" sldId="260"/>
            <ac:picMk id="24" creationId="{5AAF6472-CCFB-4287-A689-036E9A05BFDC}"/>
          </ac:picMkLst>
        </pc:picChg>
        <pc:cxnChg chg="del">
          <ac:chgData name="子豪 章" userId="a49aefbc8cdc36ad" providerId="LiveId" clId="{4EE6461E-60B0-4941-B2DD-3213CECBD1D6}" dt="2023-10-27T08:17:28.074" v="1529" actId="478"/>
          <ac:cxnSpMkLst>
            <pc:docMk/>
            <pc:sldMk cId="2013809988" sldId="260"/>
            <ac:cxnSpMk id="52" creationId="{849AAAB7-E10B-44FE-956C-5FA299190B43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6:18.630" v="4631" actId="1076"/>
        <pc:sldMkLst>
          <pc:docMk/>
          <pc:sldMk cId="1441641204" sldId="261"/>
        </pc:sldMkLst>
        <pc:spChg chg="del">
          <ac:chgData name="子豪 章" userId="a49aefbc8cdc36ad" providerId="LiveId" clId="{4EE6461E-60B0-4941-B2DD-3213CECBD1D6}" dt="2023-10-27T08:45:09.020" v="1757" actId="478"/>
          <ac:spMkLst>
            <pc:docMk/>
            <pc:sldMk cId="1441641204" sldId="261"/>
            <ac:spMk id="3" creationId="{66C01607-B2B5-4AE4-80DB-612505A4B010}"/>
          </ac:spMkLst>
        </pc:spChg>
        <pc:spChg chg="mod ord">
          <ac:chgData name="子豪 章" userId="a49aefbc8cdc36ad" providerId="LiveId" clId="{4EE6461E-60B0-4941-B2DD-3213CECBD1D6}" dt="2023-10-27T08:54:58.910" v="2011" actId="700"/>
          <ac:spMkLst>
            <pc:docMk/>
            <pc:sldMk cId="1441641204" sldId="261"/>
            <ac:spMk id="4" creationId="{6028814D-14E4-4354-A4AD-FE9FFA700110}"/>
          </ac:spMkLst>
        </pc:spChg>
        <pc:spChg chg="add mod">
          <ac:chgData name="子豪 章" userId="a49aefbc8cdc36ad" providerId="LiveId" clId="{4EE6461E-60B0-4941-B2DD-3213CECBD1D6}" dt="2023-10-27T09:15:09.651" v="2341" actId="1038"/>
          <ac:spMkLst>
            <pc:docMk/>
            <pc:sldMk cId="1441641204" sldId="261"/>
            <ac:spMk id="6" creationId="{875D277F-B676-4D28-99BA-82C8BDD48887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8" creationId="{09148A08-BD2B-425A-BAAF-AD873685E578}"/>
          </ac:spMkLst>
        </pc:spChg>
        <pc:spChg chg="del">
          <ac:chgData name="子豪 章" userId="a49aefbc8cdc36ad" providerId="LiveId" clId="{4EE6461E-60B0-4941-B2DD-3213CECBD1D6}" dt="2023-10-27T08:45:14.332" v="1759" actId="478"/>
          <ac:spMkLst>
            <pc:docMk/>
            <pc:sldMk cId="1441641204" sldId="261"/>
            <ac:spMk id="9" creationId="{4FB990C8-D285-4D82-919A-52F7D5FFBC82}"/>
          </ac:spMkLst>
        </pc:spChg>
        <pc:spChg chg="add mod">
          <ac:chgData name="子豪 章" userId="a49aefbc8cdc36ad" providerId="LiveId" clId="{4EE6461E-60B0-4941-B2DD-3213CECBD1D6}" dt="2023-10-27T09:15:13.570" v="2359" actId="1076"/>
          <ac:spMkLst>
            <pc:docMk/>
            <pc:sldMk cId="1441641204" sldId="261"/>
            <ac:spMk id="12" creationId="{4B8DB65C-DCF4-4EF3-9F80-A3CC9152C426}"/>
          </ac:spMkLst>
        </pc:spChg>
        <pc:spChg chg="del">
          <ac:chgData name="子豪 章" userId="a49aefbc8cdc36ad" providerId="LiveId" clId="{4EE6461E-60B0-4941-B2DD-3213CECBD1D6}" dt="2023-10-27T08:45:07.581" v="1756" actId="478"/>
          <ac:spMkLst>
            <pc:docMk/>
            <pc:sldMk cId="1441641204" sldId="261"/>
            <ac:spMk id="14" creationId="{148ACDD4-D9CA-4F23-8C09-27B73EA3D205}"/>
          </ac:spMkLst>
        </pc:spChg>
        <pc:spChg chg="add mod">
          <ac:chgData name="子豪 章" userId="a49aefbc8cdc36ad" providerId="LiveId" clId="{4EE6461E-60B0-4941-B2DD-3213CECBD1D6}" dt="2023-10-27T09:15:17.095" v="2360" actId="1076"/>
          <ac:spMkLst>
            <pc:docMk/>
            <pc:sldMk cId="1441641204" sldId="261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8:55:19.501" v="2024"/>
          <ac:spMkLst>
            <pc:docMk/>
            <pc:sldMk cId="1441641204" sldId="261"/>
            <ac:spMk id="21" creationId="{A92E47C2-F782-49CF-978E-F7A94FFBF902}"/>
          </ac:spMkLst>
        </pc:spChg>
        <pc:spChg chg="add mod ord">
          <ac:chgData name="子豪 章" userId="a49aefbc8cdc36ad" providerId="LiveId" clId="{4EE6461E-60B0-4941-B2DD-3213CECBD1D6}" dt="2023-10-27T08:55:25.736" v="2031" actId="113"/>
          <ac:spMkLst>
            <pc:docMk/>
            <pc:sldMk cId="1441641204" sldId="261"/>
            <ac:spMk id="22" creationId="{20760D6F-1997-4723-A1A1-6214803A272D}"/>
          </ac:spMkLst>
        </pc:spChg>
        <pc:spChg chg="add mod">
          <ac:chgData name="子豪 章" userId="a49aefbc8cdc36ad" providerId="LiveId" clId="{4EE6461E-60B0-4941-B2DD-3213CECBD1D6}" dt="2023-10-27T09:12:27.058" v="2234" actId="1076"/>
          <ac:spMkLst>
            <pc:docMk/>
            <pc:sldMk cId="1441641204" sldId="261"/>
            <ac:spMk id="26" creationId="{1E00CE3F-D629-40C4-912D-B7A5FE8F75D4}"/>
          </ac:spMkLst>
        </pc:spChg>
        <pc:spChg chg="add mod">
          <ac:chgData name="子豪 章" userId="a49aefbc8cdc36ad" providerId="LiveId" clId="{4EE6461E-60B0-4941-B2DD-3213CECBD1D6}" dt="2023-10-27T09:12:22.097" v="2232" actId="1076"/>
          <ac:spMkLst>
            <pc:docMk/>
            <pc:sldMk cId="1441641204" sldId="261"/>
            <ac:spMk id="27" creationId="{3587B77E-6442-4E37-8CE6-EC4B8EB8A257}"/>
          </ac:spMkLst>
        </pc:spChg>
        <pc:spChg chg="add mod">
          <ac:chgData name="子豪 章" userId="a49aefbc8cdc36ad" providerId="LiveId" clId="{4EE6461E-60B0-4941-B2DD-3213CECBD1D6}" dt="2023-10-27T09:15:06.006" v="2324" actId="1037"/>
          <ac:spMkLst>
            <pc:docMk/>
            <pc:sldMk cId="1441641204" sldId="261"/>
            <ac:spMk id="44" creationId="{7A81756C-BFBC-487A-9BCA-2746C37F1A0D}"/>
          </ac:spMkLst>
        </pc:spChg>
        <pc:picChg chg="del">
          <ac:chgData name="子豪 章" userId="a49aefbc8cdc36ad" providerId="LiveId" clId="{4EE6461E-60B0-4941-B2DD-3213CECBD1D6}" dt="2023-10-27T08:45:12.930" v="1758" actId="478"/>
          <ac:picMkLst>
            <pc:docMk/>
            <pc:sldMk cId="1441641204" sldId="261"/>
            <ac:picMk id="2" creationId="{8C1944D1-B254-440A-9F2A-2C9663D8210D}"/>
          </ac:picMkLst>
        </pc:picChg>
        <pc:picChg chg="add mod modCrop">
          <ac:chgData name="子豪 章" userId="a49aefbc8cdc36ad" providerId="LiveId" clId="{4EE6461E-60B0-4941-B2DD-3213CECBD1D6}" dt="2023-10-28T09:36:18.630" v="4631" actId="1076"/>
          <ac:picMkLst>
            <pc:docMk/>
            <pc:sldMk cId="1441641204" sldId="261"/>
            <ac:picMk id="5" creationId="{84C1039F-144A-4EE5-BED1-61339FF3744A}"/>
          </ac:picMkLst>
        </pc:picChg>
        <pc:picChg chg="add mod">
          <ac:chgData name="子豪 章" userId="a49aefbc8cdc36ad" providerId="LiveId" clId="{4EE6461E-60B0-4941-B2DD-3213CECBD1D6}" dt="2023-10-27T09:15:09.651" v="2341" actId="1038"/>
          <ac:picMkLst>
            <pc:docMk/>
            <pc:sldMk cId="1441641204" sldId="261"/>
            <ac:picMk id="7" creationId="{B8242EDD-3566-467E-8E4B-B7D821E30325}"/>
          </ac:picMkLst>
        </pc:picChg>
        <pc:picChg chg="add del mod">
          <ac:chgData name="子豪 章" userId="a49aefbc8cdc36ad" providerId="LiveId" clId="{4EE6461E-60B0-4941-B2DD-3213CECBD1D6}" dt="2023-10-27T08:46:27.228" v="1771" actId="478"/>
          <ac:picMkLst>
            <pc:docMk/>
            <pc:sldMk cId="1441641204" sldId="261"/>
            <ac:picMk id="10" creationId="{B3F63CDD-ABBD-411D-8907-FEA73FBD2451}"/>
          </ac:picMkLst>
        </pc:picChg>
        <pc:picChg chg="add mod">
          <ac:chgData name="子豪 章" userId="a49aefbc8cdc36ad" providerId="LiveId" clId="{4EE6461E-60B0-4941-B2DD-3213CECBD1D6}" dt="2023-10-27T09:15:22.044" v="2362" actId="14100"/>
          <ac:picMkLst>
            <pc:docMk/>
            <pc:sldMk cId="1441641204" sldId="261"/>
            <ac:picMk id="11" creationId="{E1E23D03-3AE4-4DC5-968B-16BBDCF3B373}"/>
          </ac:picMkLst>
        </pc:picChg>
        <pc:picChg chg="add mod">
          <ac:chgData name="子豪 章" userId="a49aefbc8cdc36ad" providerId="LiveId" clId="{4EE6461E-60B0-4941-B2DD-3213CECBD1D6}" dt="2023-10-27T08:55:59.929" v="2042" actId="1076"/>
          <ac:picMkLst>
            <pc:docMk/>
            <pc:sldMk cId="1441641204" sldId="261"/>
            <ac:picMk id="23" creationId="{DE753A2E-90D6-4B1B-B531-8177D2460E5E}"/>
          </ac:picMkLst>
        </pc:picChg>
        <pc:picChg chg="add mod">
          <ac:chgData name="子豪 章" userId="a49aefbc8cdc36ad" providerId="LiveId" clId="{4EE6461E-60B0-4941-B2DD-3213CECBD1D6}" dt="2023-10-27T09:16:07.186" v="2370" actId="1076"/>
          <ac:picMkLst>
            <pc:docMk/>
            <pc:sldMk cId="1441641204" sldId="261"/>
            <ac:picMk id="24" creationId="{0DF99238-1770-47C9-A257-A0E329C92B43}"/>
          </ac:picMkLst>
        </pc:picChg>
        <pc:cxnChg chg="add del mod">
          <ac:chgData name="子豪 章" userId="a49aefbc8cdc36ad" providerId="LiveId" clId="{4EE6461E-60B0-4941-B2DD-3213CECBD1D6}" dt="2023-10-27T08:52:54.885" v="1956" actId="478"/>
          <ac:cxnSpMkLst>
            <pc:docMk/>
            <pc:sldMk cId="1441641204" sldId="261"/>
            <ac:cxnSpMk id="15" creationId="{0CB34F6C-CBAD-471C-B893-87BEEE6B778E}"/>
          </ac:cxnSpMkLst>
        </pc:cxnChg>
        <pc:cxnChg chg="add del mod">
          <ac:chgData name="子豪 章" userId="a49aefbc8cdc36ad" providerId="LiveId" clId="{4EE6461E-60B0-4941-B2DD-3213CECBD1D6}" dt="2023-10-27T09:14:18.097" v="2272" actId="478"/>
          <ac:cxnSpMkLst>
            <pc:docMk/>
            <pc:sldMk cId="1441641204" sldId="261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7T09:13:00.288" v="2245" actId="14100"/>
          <ac:cxnSpMkLst>
            <pc:docMk/>
            <pc:sldMk cId="1441641204" sldId="261"/>
            <ac:cxnSpMk id="29" creationId="{851C6B25-DB7D-42DB-A3C3-5AD70A0860C2}"/>
          </ac:cxnSpMkLst>
        </pc:cxnChg>
        <pc:cxnChg chg="add mod">
          <ac:chgData name="子豪 章" userId="a49aefbc8cdc36ad" providerId="LiveId" clId="{4EE6461E-60B0-4941-B2DD-3213CECBD1D6}" dt="2023-10-27T09:13:34.332" v="2261" actId="14100"/>
          <ac:cxnSpMkLst>
            <pc:docMk/>
            <pc:sldMk cId="1441641204" sldId="261"/>
            <ac:cxnSpMk id="32" creationId="{A22EB296-3469-4AAC-A07C-F54196241ABF}"/>
          </ac:cxnSpMkLst>
        </pc:cxnChg>
        <pc:cxnChg chg="add mod">
          <ac:chgData name="子豪 章" userId="a49aefbc8cdc36ad" providerId="LiveId" clId="{4EE6461E-60B0-4941-B2DD-3213CECBD1D6}" dt="2023-10-27T09:14:06.455" v="2268" actId="14100"/>
          <ac:cxnSpMkLst>
            <pc:docMk/>
            <pc:sldMk cId="1441641204" sldId="261"/>
            <ac:cxnSpMk id="38" creationId="{9D4B45E8-DCAE-4B76-B9BF-A5DA7500B0BF}"/>
          </ac:cxnSpMkLst>
        </pc:cxnChg>
      </pc:sldChg>
      <pc:sldChg chg="addSp delSp modSp add mod modClrScheme chgLayout">
        <pc:chgData name="子豪 章" userId="a49aefbc8cdc36ad" providerId="LiveId" clId="{4EE6461E-60B0-4941-B2DD-3213CECBD1D6}" dt="2023-10-28T09:38:31.861" v="4714" actId="20577"/>
        <pc:sldMkLst>
          <pc:docMk/>
          <pc:sldMk cId="2477425494" sldId="262"/>
        </pc:sldMkLst>
        <pc:spChg chg="add del mod">
          <ac:chgData name="子豪 章" userId="a49aefbc8cdc36ad" providerId="LiveId" clId="{4EE6461E-60B0-4941-B2DD-3213CECBD1D6}" dt="2023-10-27T09:31:26.325" v="2590" actId="700"/>
          <ac:spMkLst>
            <pc:docMk/>
            <pc:sldMk cId="2477425494" sldId="262"/>
            <ac:spMk id="3" creationId="{F68F98FC-3E1D-4A24-84F1-7BBE128D507F}"/>
          </ac:spMkLst>
        </pc:spChg>
        <pc:spChg chg="mod ord">
          <ac:chgData name="子豪 章" userId="a49aefbc8cdc36ad" providerId="LiveId" clId="{4EE6461E-60B0-4941-B2DD-3213CECBD1D6}" dt="2023-10-27T11:59:35.021" v="3420" actId="20577"/>
          <ac:spMkLst>
            <pc:docMk/>
            <pc:sldMk cId="2477425494" sldId="262"/>
            <ac:spMk id="4" creationId="{6028814D-14E4-4354-A4AD-FE9FFA700110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6" creationId="{875D277F-B676-4D28-99BA-82C8BDD48887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9" creationId="{DC8101FC-C908-41F6-A026-9515F7460774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2" creationId="{4B8DB65C-DCF4-4EF3-9F80-A3CC9152C426}"/>
          </ac:spMkLst>
        </pc:spChg>
        <pc:spChg chg="add mod">
          <ac:chgData name="子豪 章" userId="a49aefbc8cdc36ad" providerId="LiveId" clId="{4EE6461E-60B0-4941-B2DD-3213CECBD1D6}" dt="2023-10-28T05:20:23.651" v="4579" actId="1076"/>
          <ac:spMkLst>
            <pc:docMk/>
            <pc:sldMk cId="2477425494" sldId="262"/>
            <ac:spMk id="16" creationId="{8A000D47-9F54-4704-A6E0-3D5A7BB3B8BF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18" creationId="{D8DAEB22-A7C5-4434-A18C-7D0A572F6C5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19" creationId="{883DFE9D-E992-4E1C-BC99-2CD9E3606533}"/>
          </ac:spMkLst>
        </pc:spChg>
        <pc:spChg chg="add del mod">
          <ac:chgData name="子豪 章" userId="a49aefbc8cdc36ad" providerId="LiveId" clId="{4EE6461E-60B0-4941-B2DD-3213CECBD1D6}" dt="2023-10-27T09:17:37.614" v="2423" actId="21"/>
          <ac:spMkLst>
            <pc:docMk/>
            <pc:sldMk cId="2477425494" sldId="262"/>
            <ac:spMk id="20" creationId="{AC164443-DF2C-461C-A558-3922B9D6A739}"/>
          </ac:spMkLst>
        </pc:spChg>
        <pc:spChg chg="add mod">
          <ac:chgData name="子豪 章" userId="a49aefbc8cdc36ad" providerId="LiveId" clId="{4EE6461E-60B0-4941-B2DD-3213CECBD1D6}" dt="2023-10-28T09:38:31.861" v="4714" actId="20577"/>
          <ac:spMkLst>
            <pc:docMk/>
            <pc:sldMk cId="2477425494" sldId="262"/>
            <ac:spMk id="21" creationId="{FCD11B2F-00F1-4F50-BFAC-8E5018899927}"/>
          </ac:spMkLst>
        </pc:spChg>
        <pc:spChg chg="del">
          <ac:chgData name="子豪 章" userId="a49aefbc8cdc36ad" providerId="LiveId" clId="{4EE6461E-60B0-4941-B2DD-3213CECBD1D6}" dt="2023-10-27T08:57:33.428" v="2061" actId="478"/>
          <ac:spMkLst>
            <pc:docMk/>
            <pc:sldMk cId="2477425494" sldId="262"/>
            <ac:spMk id="22" creationId="{20760D6F-1997-4723-A1A1-6214803A272D}"/>
          </ac:spMkLst>
        </pc:spChg>
        <pc:spChg chg="add del mod">
          <ac:chgData name="子豪 章" userId="a49aefbc8cdc36ad" providerId="LiveId" clId="{4EE6461E-60B0-4941-B2DD-3213CECBD1D6}" dt="2023-10-27T09:18:33.643" v="2521"/>
          <ac:spMkLst>
            <pc:docMk/>
            <pc:sldMk cId="2477425494" sldId="262"/>
            <ac:spMk id="26" creationId="{912395A0-FF93-4EB9-938B-B6A653335256}"/>
          </ac:spMkLst>
        </pc:spChg>
        <pc:spChg chg="add mod">
          <ac:chgData name="子豪 章" userId="a49aefbc8cdc36ad" providerId="LiveId" clId="{4EE6461E-60B0-4941-B2DD-3213CECBD1D6}" dt="2023-10-28T09:38:19.228" v="4704" actId="20577"/>
          <ac:spMkLst>
            <pc:docMk/>
            <pc:sldMk cId="2477425494" sldId="262"/>
            <ac:spMk id="27" creationId="{B3BD5F1C-45CA-4133-89E1-827FA090251E}"/>
          </ac:spMkLst>
        </pc:spChg>
        <pc:spChg chg="add mod">
          <ac:chgData name="子豪 章" userId="a49aefbc8cdc36ad" providerId="LiveId" clId="{4EE6461E-60B0-4941-B2DD-3213CECBD1D6}" dt="2023-10-28T05:20:09.892" v="4574" actId="20577"/>
          <ac:spMkLst>
            <pc:docMk/>
            <pc:sldMk cId="2477425494" sldId="262"/>
            <ac:spMk id="28" creationId="{A593F325-8D92-4561-92F0-CE7C10A2D2BF}"/>
          </ac:spMkLst>
        </pc:spChg>
        <pc:spChg chg="add del">
          <ac:chgData name="子豪 章" userId="a49aefbc8cdc36ad" providerId="LiveId" clId="{4EE6461E-60B0-4941-B2DD-3213CECBD1D6}" dt="2023-10-27T09:33:07.150" v="2660" actId="478"/>
          <ac:spMkLst>
            <pc:docMk/>
            <pc:sldMk cId="2477425494" sldId="262"/>
            <ac:spMk id="30" creationId="{D53BAD79-4989-4480-85F5-BB0B7484DF45}"/>
          </ac:spMkLst>
        </pc:spChg>
        <pc:spChg chg="add del mod">
          <ac:chgData name="子豪 章" userId="a49aefbc8cdc36ad" providerId="LiveId" clId="{4EE6461E-60B0-4941-B2DD-3213CECBD1D6}" dt="2023-10-27T11:10:00.807" v="2900" actId="478"/>
          <ac:spMkLst>
            <pc:docMk/>
            <pc:sldMk cId="2477425494" sldId="262"/>
            <ac:spMk id="34" creationId="{B399512D-9B26-4E62-A62F-A36B6D19EB24}"/>
          </ac:spMkLst>
        </pc:spChg>
        <pc:spChg chg="add del mod">
          <ac:chgData name="子豪 章" userId="a49aefbc8cdc36ad" providerId="LiveId" clId="{4EE6461E-60B0-4941-B2DD-3213CECBD1D6}" dt="2023-10-27T11:09:19.700" v="2891" actId="478"/>
          <ac:spMkLst>
            <pc:docMk/>
            <pc:sldMk cId="2477425494" sldId="262"/>
            <ac:spMk id="35" creationId="{C3132E7C-41DE-4A9E-B8D9-1DEE1DC10F62}"/>
          </ac:spMkLst>
        </pc:spChg>
        <pc:spChg chg="add del mod">
          <ac:chgData name="子豪 章" userId="a49aefbc8cdc36ad" providerId="LiveId" clId="{4EE6461E-60B0-4941-B2DD-3213CECBD1D6}" dt="2023-10-27T11:09:42.782" v="2896" actId="478"/>
          <ac:spMkLst>
            <pc:docMk/>
            <pc:sldMk cId="2477425494" sldId="262"/>
            <ac:spMk id="36" creationId="{8281CC57-7D9A-44AC-8091-3C5B57A063B5}"/>
          </ac:spMkLst>
        </pc:spChg>
        <pc:spChg chg="add mod">
          <ac:chgData name="子豪 章" userId="a49aefbc8cdc36ad" providerId="LiveId" clId="{4EE6461E-60B0-4941-B2DD-3213CECBD1D6}" dt="2023-10-27T11:11:43.877" v="2923" actId="693"/>
          <ac:spMkLst>
            <pc:docMk/>
            <pc:sldMk cId="2477425494" sldId="262"/>
            <ac:spMk id="37" creationId="{6584BB24-5B6F-48BB-9662-D305D647CC6A}"/>
          </ac:spMkLst>
        </pc:spChg>
        <pc:spChg chg="add mod">
          <ac:chgData name="子豪 章" userId="a49aefbc8cdc36ad" providerId="LiveId" clId="{4EE6461E-60B0-4941-B2DD-3213CECBD1D6}" dt="2023-10-27T11:35:34.787" v="2992" actId="1076"/>
          <ac:spMkLst>
            <pc:docMk/>
            <pc:sldMk cId="2477425494" sldId="262"/>
            <ac:spMk id="42" creationId="{459B39DA-0C95-4A9A-82D5-E709923BCF68}"/>
          </ac:spMkLst>
        </pc:sp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5" creationId="{84C1039F-144A-4EE5-BED1-61339FF3744A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7" creationId="{B8242EDD-3566-467E-8E4B-B7D821E30325}"/>
          </ac:picMkLst>
        </pc:picChg>
        <pc:picChg chg="add mod">
          <ac:chgData name="子豪 章" userId="a49aefbc8cdc36ad" providerId="LiveId" clId="{4EE6461E-60B0-4941-B2DD-3213CECBD1D6}" dt="2023-10-28T09:36:38.796" v="4637" actId="1440"/>
          <ac:picMkLst>
            <pc:docMk/>
            <pc:sldMk cId="2477425494" sldId="262"/>
            <ac:picMk id="8" creationId="{F0184850-D447-4445-ABD6-B42DF7E9D825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11" creationId="{E1E23D03-3AE4-4DC5-968B-16BBDCF3B373}"/>
          </ac:picMkLst>
        </pc:picChg>
        <pc:picChg chg="add mod modCrop">
          <ac:chgData name="子豪 章" userId="a49aefbc8cdc36ad" providerId="LiveId" clId="{4EE6461E-60B0-4941-B2DD-3213CECBD1D6}" dt="2023-10-27T11:35:36.455" v="2993" actId="1076"/>
          <ac:picMkLst>
            <pc:docMk/>
            <pc:sldMk cId="2477425494" sldId="262"/>
            <ac:picMk id="13" creationId="{DAA43187-372C-4CF1-BD75-4F074719BD1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4" creationId="{7561F40C-3D29-4ED3-A56B-AD1747712E4D}"/>
          </ac:picMkLst>
        </pc:picChg>
        <pc:picChg chg="add mod">
          <ac:chgData name="子豪 章" userId="a49aefbc8cdc36ad" providerId="LiveId" clId="{4EE6461E-60B0-4941-B2DD-3213CECBD1D6}" dt="2023-10-28T05:20:23.651" v="4579" actId="1076"/>
          <ac:picMkLst>
            <pc:docMk/>
            <pc:sldMk cId="2477425494" sldId="262"/>
            <ac:picMk id="15" creationId="{C651846C-EBD8-4A05-8B69-10EA271A30B2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3" creationId="{DE753A2E-90D6-4B1B-B531-8177D2460E5E}"/>
          </ac:picMkLst>
        </pc:picChg>
        <pc:picChg chg="del">
          <ac:chgData name="子豪 章" userId="a49aefbc8cdc36ad" providerId="LiveId" clId="{4EE6461E-60B0-4941-B2DD-3213CECBD1D6}" dt="2023-10-27T08:57:33.428" v="2061" actId="478"/>
          <ac:picMkLst>
            <pc:docMk/>
            <pc:sldMk cId="2477425494" sldId="262"/>
            <ac:picMk id="24" creationId="{0DF99238-1770-47C9-A257-A0E329C92B43}"/>
          </ac:picMkLst>
        </pc:picChg>
        <pc:picChg chg="add mod">
          <ac:chgData name="子豪 章" userId="a49aefbc8cdc36ad" providerId="LiveId" clId="{4EE6461E-60B0-4941-B2DD-3213CECBD1D6}" dt="2023-10-28T05:20:59.786" v="4617" actId="1076"/>
          <ac:picMkLst>
            <pc:docMk/>
            <pc:sldMk cId="2477425494" sldId="262"/>
            <ac:picMk id="31" creationId="{CC8CDCC1-1121-4235-9899-AB46DB60B4BD}"/>
          </ac:picMkLst>
        </pc:picChg>
        <pc:picChg chg="add mod">
          <ac:chgData name="子豪 章" userId="a49aefbc8cdc36ad" providerId="LiveId" clId="{4EE6461E-60B0-4941-B2DD-3213CECBD1D6}" dt="2023-10-27T11:35:33.160" v="2991" actId="1076"/>
          <ac:picMkLst>
            <pc:docMk/>
            <pc:sldMk cId="2477425494" sldId="262"/>
            <ac:picMk id="32" creationId="{CC048128-4976-4563-B481-EE4EDED2ED65}"/>
          </ac:picMkLst>
        </pc:picChg>
        <pc:picChg chg="add mod">
          <ac:chgData name="子豪 章" userId="a49aefbc8cdc36ad" providerId="LiveId" clId="{4EE6461E-60B0-4941-B2DD-3213CECBD1D6}" dt="2023-10-28T09:36:09.928" v="4629" actId="1076"/>
          <ac:picMkLst>
            <pc:docMk/>
            <pc:sldMk cId="2477425494" sldId="262"/>
            <ac:picMk id="33" creationId="{531773E3-9786-45B5-B742-E84C3F8E7AFA}"/>
          </ac:picMkLst>
        </pc:picChg>
        <pc:picChg chg="add mod">
          <ac:chgData name="子豪 章" userId="a49aefbc8cdc36ad" providerId="LiveId" clId="{4EE6461E-60B0-4941-B2DD-3213CECBD1D6}" dt="2023-10-28T05:21:01.080" v="4618" actId="1076"/>
          <ac:picMkLst>
            <pc:docMk/>
            <pc:sldMk cId="2477425494" sldId="262"/>
            <ac:picMk id="38" creationId="{00EC6660-0D96-4C29-A05A-F44EF208A602}"/>
          </ac:picMkLst>
        </pc:picChg>
        <pc:cxnChg chg="add mod">
          <ac:chgData name="子豪 章" userId="a49aefbc8cdc36ad" providerId="LiveId" clId="{4EE6461E-60B0-4941-B2DD-3213CECBD1D6}" dt="2023-10-28T05:20:52.643" v="4614" actId="14100"/>
          <ac:cxnSpMkLst>
            <pc:docMk/>
            <pc:sldMk cId="2477425494" sldId="262"/>
            <ac:cxnSpMk id="18" creationId="{A48CB283-D45E-4FD7-A021-C7CE44A9E535}"/>
          </ac:cxnSpMkLst>
        </pc:cxnChg>
        <pc:cxnChg chg="add mod">
          <ac:chgData name="子豪 章" userId="a49aefbc8cdc36ad" providerId="LiveId" clId="{4EE6461E-60B0-4941-B2DD-3213CECBD1D6}" dt="2023-10-28T09:36:38.028" v="4635" actId="1076"/>
          <ac:cxnSpMkLst>
            <pc:docMk/>
            <pc:sldMk cId="2477425494" sldId="262"/>
            <ac:cxnSpMk id="22" creationId="{E6666AB8-14AC-4AA3-9DAF-8E53B45DFAFD}"/>
          </ac:cxnSpMkLst>
        </pc:cxnChg>
        <pc:cxnChg chg="del">
          <ac:chgData name="子豪 章" userId="a49aefbc8cdc36ad" providerId="LiveId" clId="{4EE6461E-60B0-4941-B2DD-3213CECBD1D6}" dt="2023-10-27T08:57:33.428" v="2061" actId="478"/>
          <ac:cxnSpMkLst>
            <pc:docMk/>
            <pc:sldMk cId="2477425494" sldId="262"/>
            <ac:cxnSpMk id="25" creationId="{99DE3328-F0C0-442F-BAAC-961222BD71AA}"/>
          </ac:cxnSpMkLst>
        </pc:cxnChg>
        <pc:cxnChg chg="add mod">
          <ac:chgData name="子豪 章" userId="a49aefbc8cdc36ad" providerId="LiveId" clId="{4EE6461E-60B0-4941-B2DD-3213CECBD1D6}" dt="2023-10-28T05:20:56.724" v="4615" actId="1076"/>
          <ac:cxnSpMkLst>
            <pc:docMk/>
            <pc:sldMk cId="2477425494" sldId="262"/>
            <ac:cxnSpMk id="39" creationId="{C2D65D71-05CF-4183-B110-19485B10BCFC}"/>
          </ac:cxnSpMkLst>
        </pc:cxnChg>
      </pc:sldChg>
      <pc:sldChg chg="addSp delSp modSp add mod">
        <pc:chgData name="子豪 章" userId="a49aefbc8cdc36ad" providerId="LiveId" clId="{4EE6461E-60B0-4941-B2DD-3213CECBD1D6}" dt="2023-10-28T10:25:00.318" v="4751" actId="1076"/>
        <pc:sldMkLst>
          <pc:docMk/>
          <pc:sldMk cId="3630543627" sldId="263"/>
        </pc:sldMkLst>
        <pc:spChg chg="add del mod">
          <ac:chgData name="子豪 章" userId="a49aefbc8cdc36ad" providerId="LiveId" clId="{4EE6461E-60B0-4941-B2DD-3213CECBD1D6}" dt="2023-10-27T11:54:58.146" v="3247" actId="478"/>
          <ac:spMkLst>
            <pc:docMk/>
            <pc:sldMk cId="3630543627" sldId="263"/>
            <ac:spMk id="10" creationId="{2A7A040F-E9A1-4E3C-A5AB-2054A8F33789}"/>
          </ac:spMkLst>
        </pc:spChg>
        <pc:spChg chg="add mod">
          <ac:chgData name="子豪 章" userId="a49aefbc8cdc36ad" providerId="LiveId" clId="{4EE6461E-60B0-4941-B2DD-3213CECBD1D6}" dt="2023-10-28T05:20:12.887" v="4577" actId="20577"/>
          <ac:spMkLst>
            <pc:docMk/>
            <pc:sldMk cId="3630543627" sldId="263"/>
            <ac:spMk id="11" creationId="{84BF9AA2-CFEF-48AA-9829-738FAD725104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16" creationId="{8A000D47-9F54-4704-A6E0-3D5A7BB3B8BF}"/>
          </ac:spMkLst>
        </pc:spChg>
        <pc:spChg chg="add mod">
          <ac:chgData name="子豪 章" userId="a49aefbc8cdc36ad" providerId="LiveId" clId="{4EE6461E-60B0-4941-B2DD-3213CECBD1D6}" dt="2023-10-27T11:45:57.187" v="3060" actId="164"/>
          <ac:spMkLst>
            <pc:docMk/>
            <pc:sldMk cId="3630543627" sldId="263"/>
            <ac:spMk id="18" creationId="{40352F03-939F-4344-9776-84A62FEC76D8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1" creationId="{FCD11B2F-00F1-4F50-BFAC-8E5018899927}"/>
          </ac:spMkLst>
        </pc:spChg>
        <pc:spChg chg="add mod">
          <ac:chgData name="子豪 章" userId="a49aefbc8cdc36ad" providerId="LiveId" clId="{4EE6461E-60B0-4941-B2DD-3213CECBD1D6}" dt="2023-10-27T11:44:29.463" v="3042" actId="14100"/>
          <ac:spMkLst>
            <pc:docMk/>
            <pc:sldMk cId="3630543627" sldId="263"/>
            <ac:spMk id="22" creationId="{B85BD3DF-2A0A-4CD9-91C0-D832D33C7D3E}"/>
          </ac:spMkLst>
        </pc:spChg>
        <pc:spChg chg="add del">
          <ac:chgData name="子豪 章" userId="a49aefbc8cdc36ad" providerId="LiveId" clId="{4EE6461E-60B0-4941-B2DD-3213CECBD1D6}" dt="2023-10-27T11:46:11.127" v="3065" actId="478"/>
          <ac:spMkLst>
            <pc:docMk/>
            <pc:sldMk cId="3630543627" sldId="263"/>
            <ac:spMk id="23" creationId="{6A7D63F0-4A20-47A4-83AF-67439B41185A}"/>
          </ac:spMkLst>
        </pc:spChg>
        <pc:spChg chg="add mod">
          <ac:chgData name="子豪 章" userId="a49aefbc8cdc36ad" providerId="LiveId" clId="{4EE6461E-60B0-4941-B2DD-3213CECBD1D6}" dt="2023-10-28T09:38:51.603" v="4721" actId="14100"/>
          <ac:spMkLst>
            <pc:docMk/>
            <pc:sldMk cId="3630543627" sldId="263"/>
            <ac:spMk id="24" creationId="{6920401A-C851-49BB-95B8-0CC663AD1CBD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7" creationId="{B3BD5F1C-45CA-4133-89E1-827FA090251E}"/>
          </ac:spMkLst>
        </pc:spChg>
        <pc:spChg chg="del">
          <ac:chgData name="子豪 章" userId="a49aefbc8cdc36ad" providerId="LiveId" clId="{4EE6461E-60B0-4941-B2DD-3213CECBD1D6}" dt="2023-10-27T09:33:11.552" v="2662" actId="478"/>
          <ac:spMkLst>
            <pc:docMk/>
            <pc:sldMk cId="3630543627" sldId="263"/>
            <ac:spMk id="28" creationId="{A593F325-8D92-4561-92F0-CE7C10A2D2BF}"/>
          </ac:spMkLst>
        </pc:spChg>
        <pc:spChg chg="add mod">
          <ac:chgData name="子豪 章" userId="a49aefbc8cdc36ad" providerId="LiveId" clId="{4EE6461E-60B0-4941-B2DD-3213CECBD1D6}" dt="2023-10-28T10:24:57.043" v="4749" actId="1037"/>
          <ac:spMkLst>
            <pc:docMk/>
            <pc:sldMk cId="3630543627" sldId="263"/>
            <ac:spMk id="29" creationId="{CBF6591B-6E2F-4771-85B5-EFCA0285F11C}"/>
          </ac:spMkLst>
        </pc:spChg>
        <pc:spChg chg="add mod">
          <ac:chgData name="子豪 章" userId="a49aefbc8cdc36ad" providerId="LiveId" clId="{4EE6461E-60B0-4941-B2DD-3213CECBD1D6}" dt="2023-10-27T11:50:57.849" v="3225" actId="14100"/>
          <ac:spMkLst>
            <pc:docMk/>
            <pc:sldMk cId="3630543627" sldId="263"/>
            <ac:spMk id="30" creationId="{EEB221B2-6C4B-4811-B9CA-847D34FBCCA8}"/>
          </ac:spMkLst>
        </pc:spChg>
        <pc:spChg chg="add mod">
          <ac:chgData name="子豪 章" userId="a49aefbc8cdc36ad" providerId="LiveId" clId="{4EE6461E-60B0-4941-B2DD-3213CECBD1D6}" dt="2023-10-27T11:50:48.662" v="3221" actId="164"/>
          <ac:spMkLst>
            <pc:docMk/>
            <pc:sldMk cId="3630543627" sldId="263"/>
            <ac:spMk id="31" creationId="{64C4C3AB-5AF6-4381-816A-7596B1D9C88C}"/>
          </ac:spMkLst>
        </pc:spChg>
        <pc:spChg chg="add mod">
          <ac:chgData name="子豪 章" userId="a49aefbc8cdc36ad" providerId="LiveId" clId="{4EE6461E-60B0-4941-B2DD-3213CECBD1D6}" dt="2023-10-28T10:24:58.957" v="4750" actId="1076"/>
          <ac:spMkLst>
            <pc:docMk/>
            <pc:sldMk cId="3630543627" sldId="263"/>
            <ac:spMk id="33" creationId="{9DD34BCE-BBE9-498A-A6DE-609F0BB6D3A2}"/>
          </ac:spMkLst>
        </pc:spChg>
        <pc:grpChg chg="add mod">
          <ac:chgData name="子豪 章" userId="a49aefbc8cdc36ad" providerId="LiveId" clId="{4EE6461E-60B0-4941-B2DD-3213CECBD1D6}" dt="2023-10-27T11:50:48.662" v="3221" actId="164"/>
          <ac:grpSpMkLst>
            <pc:docMk/>
            <pc:sldMk cId="3630543627" sldId="263"/>
            <ac:grpSpMk id="20" creationId="{6C21F5F7-B05C-418E-A653-BE3AA324AED3}"/>
          </ac:grpSpMkLst>
        </pc:grpChg>
        <pc:grpChg chg="add mod">
          <ac:chgData name="子豪 章" userId="a49aefbc8cdc36ad" providerId="LiveId" clId="{4EE6461E-60B0-4941-B2DD-3213CECBD1D6}" dt="2023-10-27T11:54:23.892" v="3241" actId="1076"/>
          <ac:grpSpMkLst>
            <pc:docMk/>
            <pc:sldMk cId="3630543627" sldId="263"/>
            <ac:grpSpMk id="35" creationId="{509FC19E-7D45-4798-83AA-B64BEF6DBC8F}"/>
          </ac:grpSpMkLst>
        </pc:grpChg>
        <pc:graphicFrameChg chg="add del mod">
          <ac:chgData name="子豪 章" userId="a49aefbc8cdc36ad" providerId="LiveId" clId="{4EE6461E-60B0-4941-B2DD-3213CECBD1D6}" dt="2023-10-27T11:32:28.391" v="2947" actId="478"/>
          <ac:graphicFrameMkLst>
            <pc:docMk/>
            <pc:sldMk cId="3630543627" sldId="263"/>
            <ac:graphicFrameMk id="9" creationId="{AAF45494-3E72-44D8-8D3C-4F187A60F972}"/>
          </ac:graphicFrameMkLst>
        </pc:graphicFrameChg>
        <pc:graphicFrameChg chg="add mod">
          <ac:chgData name="子豪 章" userId="a49aefbc8cdc36ad" providerId="LiveId" clId="{4EE6461E-60B0-4941-B2DD-3213CECBD1D6}" dt="2023-10-27T11:54:25.264" v="3242" actId="1076"/>
          <ac:graphicFrameMkLst>
            <pc:docMk/>
            <pc:sldMk cId="3630543627" sldId="263"/>
            <ac:graphicFrameMk id="36" creationId="{DDD97E4A-5C04-4C52-B901-7052E9368E7A}"/>
          </ac:graphicFrameMkLst>
        </pc:graphicFrameChg>
        <pc:graphicFrameChg chg="add mod">
          <ac:chgData name="子豪 章" userId="a49aefbc8cdc36ad" providerId="LiveId" clId="{4EE6461E-60B0-4941-B2DD-3213CECBD1D6}" dt="2023-10-28T10:25:00.318" v="4751" actId="1076"/>
          <ac:graphicFrameMkLst>
            <pc:docMk/>
            <pc:sldMk cId="3630543627" sldId="263"/>
            <ac:graphicFrameMk id="37" creationId="{EAD84C2E-DE76-42DA-8B8C-9C4B0DB48867}"/>
          </ac:graphicFrameMkLst>
        </pc:graphicFrameChg>
        <pc:picChg chg="add del mod">
          <ac:chgData name="子豪 章" userId="a49aefbc8cdc36ad" providerId="LiveId" clId="{4EE6461E-60B0-4941-B2DD-3213CECBD1D6}" dt="2023-10-27T09:51:38.106" v="2724" actId="478"/>
          <ac:picMkLst>
            <pc:docMk/>
            <pc:sldMk cId="3630543627" sldId="263"/>
            <ac:picMk id="2" creationId="{93C36730-82AE-43E6-B6B4-62D85B12F604}"/>
          </ac:picMkLst>
        </pc:picChg>
        <pc:picChg chg="add mod">
          <ac:chgData name="子豪 章" userId="a49aefbc8cdc36ad" providerId="LiveId" clId="{4EE6461E-60B0-4941-B2DD-3213CECBD1D6}" dt="2023-10-27T11:47:50.919" v="3120" actId="1076"/>
          <ac:picMkLst>
            <pc:docMk/>
            <pc:sldMk cId="3630543627" sldId="263"/>
            <ac:picMk id="3" creationId="{A508D96F-5247-406E-B837-5C625EC5F5CB}"/>
          </ac:picMkLst>
        </pc:picChg>
        <pc:picChg chg="add mod">
          <ac:chgData name="子豪 章" userId="a49aefbc8cdc36ad" providerId="LiveId" clId="{4EE6461E-60B0-4941-B2DD-3213CECBD1D6}" dt="2023-10-28T09:37:39.044" v="4647" actId="1440"/>
          <ac:picMkLst>
            <pc:docMk/>
            <pc:sldMk cId="3630543627" sldId="263"/>
            <ac:picMk id="5" creationId="{76C970A4-FE68-41D1-A58C-81FCC5C6CDAC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6" creationId="{958652B4-4887-4DE5-BFBF-6E1E9C7280B3}"/>
          </ac:picMkLst>
        </pc:picChg>
        <pc:picChg chg="add mod">
          <ac:chgData name="子豪 章" userId="a49aefbc8cdc36ad" providerId="LiveId" clId="{4EE6461E-60B0-4941-B2DD-3213CECBD1D6}" dt="2023-10-27T11:49:41.562" v="3203" actId="1076"/>
          <ac:picMkLst>
            <pc:docMk/>
            <pc:sldMk cId="3630543627" sldId="263"/>
            <ac:picMk id="7" creationId="{166D2BD3-0744-44EB-A6D1-5FB3E3D0DD49}"/>
          </ac:picMkLst>
        </pc:picChg>
        <pc:picChg chg="del">
          <ac:chgData name="子豪 章" userId="a49aefbc8cdc36ad" providerId="LiveId" clId="{4EE6461E-60B0-4941-B2DD-3213CECBD1D6}" dt="2023-10-27T09:48:52.148" v="2701" actId="478"/>
          <ac:picMkLst>
            <pc:docMk/>
            <pc:sldMk cId="3630543627" sldId="263"/>
            <ac:picMk id="8" creationId="{F0184850-D447-4445-ABD6-B42DF7E9D825}"/>
          </ac:picMkLst>
        </pc:picChg>
        <pc:picChg chg="add mod">
          <ac:chgData name="子豪 章" userId="a49aefbc8cdc36ad" providerId="LiveId" clId="{4EE6461E-60B0-4941-B2DD-3213CECBD1D6}" dt="2023-10-27T09:50:07.136" v="2717" actId="1076"/>
          <ac:picMkLst>
            <pc:docMk/>
            <pc:sldMk cId="3630543627" sldId="263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3" creationId="{DAA43187-372C-4CF1-BD75-4F074719BD1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4" creationId="{7561F40C-3D29-4ED3-A56B-AD1747712E4D}"/>
          </ac:picMkLst>
        </pc:picChg>
        <pc:picChg chg="del">
          <ac:chgData name="子豪 章" userId="a49aefbc8cdc36ad" providerId="LiveId" clId="{4EE6461E-60B0-4941-B2DD-3213CECBD1D6}" dt="2023-10-27T09:33:11.552" v="2662" actId="478"/>
          <ac:picMkLst>
            <pc:docMk/>
            <pc:sldMk cId="3630543627" sldId="263"/>
            <ac:picMk id="15" creationId="{C651846C-EBD8-4A05-8B69-10EA271A30B2}"/>
          </ac:picMkLst>
        </pc:picChg>
        <pc:picChg chg="add mod">
          <ac:chgData name="子豪 章" userId="a49aefbc8cdc36ad" providerId="LiveId" clId="{4EE6461E-60B0-4941-B2DD-3213CECBD1D6}" dt="2023-10-27T11:45:57.187" v="3060" actId="164"/>
          <ac:picMkLst>
            <pc:docMk/>
            <pc:sldMk cId="3630543627" sldId="263"/>
            <ac:picMk id="17" creationId="{50DDBC58-C0D5-4453-9292-E554592C1EF8}"/>
          </ac:picMkLst>
        </pc:picChg>
        <pc:picChg chg="add del mod">
          <ac:chgData name="子豪 章" userId="a49aefbc8cdc36ad" providerId="LiveId" clId="{4EE6461E-60B0-4941-B2DD-3213CECBD1D6}" dt="2023-10-27T11:51:25.503" v="3231" actId="478"/>
          <ac:picMkLst>
            <pc:docMk/>
            <pc:sldMk cId="3630543627" sldId="263"/>
            <ac:picMk id="19" creationId="{5F6C45B1-ED0D-47ED-8BFF-10E78B683A3F}"/>
          </ac:picMkLst>
        </pc:picChg>
        <pc:cxnChg chg="add mod">
          <ac:chgData name="子豪 章" userId="a49aefbc8cdc36ad" providerId="LiveId" clId="{4EE6461E-60B0-4941-B2DD-3213CECBD1D6}" dt="2023-10-28T05:21:23.423" v="4622" actId="14100"/>
          <ac:cxnSpMkLst>
            <pc:docMk/>
            <pc:sldMk cId="3630543627" sldId="263"/>
            <ac:cxnSpMk id="23" creationId="{E429BA94-BB4C-4AFE-A5C0-2A242AC9B88D}"/>
          </ac:cxnSpMkLst>
        </pc:cxnChg>
        <pc:cxnChg chg="add mod">
          <ac:chgData name="子豪 章" userId="a49aefbc8cdc36ad" providerId="LiveId" clId="{4EE6461E-60B0-4941-B2DD-3213CECBD1D6}" dt="2023-10-27T11:49:22.565" v="3184" actId="1036"/>
          <ac:cxnSpMkLst>
            <pc:docMk/>
            <pc:sldMk cId="3630543627" sldId="263"/>
            <ac:cxnSpMk id="32" creationId="{22379E82-907E-49B1-AB09-28D6ABA0179B}"/>
          </ac:cxnSpMkLst>
        </pc:cxnChg>
        <pc:cxnChg chg="add mod">
          <ac:chgData name="子豪 章" userId="a49aefbc8cdc36ad" providerId="LiveId" clId="{4EE6461E-60B0-4941-B2DD-3213CECBD1D6}" dt="2023-10-27T11:49:38.459" v="3201" actId="1076"/>
          <ac:cxnSpMkLst>
            <pc:docMk/>
            <pc:sldMk cId="3630543627" sldId="263"/>
            <ac:cxnSpMk id="34" creationId="{478DD77C-7D6F-438E-B1FF-578BB3657D8E}"/>
          </ac:cxnSpMkLst>
        </pc:cxnChg>
      </pc:sldChg>
      <pc:sldChg chg="addSp delSp modSp add mod">
        <pc:chgData name="子豪 章" userId="a49aefbc8cdc36ad" providerId="LiveId" clId="{4EE6461E-60B0-4941-B2DD-3213CECBD1D6}" dt="2023-10-28T09:39:22.158" v="4726" actId="1076"/>
        <pc:sldMkLst>
          <pc:docMk/>
          <pc:sldMk cId="2160483782" sldId="264"/>
        </pc:sldMkLst>
        <pc:spChg chg="del">
          <ac:chgData name="子豪 章" userId="a49aefbc8cdc36ad" providerId="LiveId" clId="{4EE6461E-60B0-4941-B2DD-3213CECBD1D6}" dt="2023-10-27T11:37:51.175" v="3009" actId="478"/>
          <ac:spMkLst>
            <pc:docMk/>
            <pc:sldMk cId="2160483782" sldId="264"/>
            <ac:spMk id="10" creationId="{2A7A040F-E9A1-4E3C-A5AB-2054A8F33789}"/>
          </ac:spMkLst>
        </pc:spChg>
        <pc:spChg chg="del">
          <ac:chgData name="子豪 章" userId="a49aefbc8cdc36ad" providerId="LiveId" clId="{4EE6461E-60B0-4941-B2DD-3213CECBD1D6}" dt="2023-10-27T11:43:03.698" v="3030" actId="478"/>
          <ac:spMkLst>
            <pc:docMk/>
            <pc:sldMk cId="2160483782" sldId="264"/>
            <ac:spMk id="11" creationId="{84BF9AA2-CFEF-48AA-9829-738FAD725104}"/>
          </ac:spMkLst>
        </pc:spChg>
        <pc:spChg chg="mod ord">
          <ac:chgData name="子豪 章" userId="a49aefbc8cdc36ad" providerId="LiveId" clId="{4EE6461E-60B0-4941-B2DD-3213CECBD1D6}" dt="2023-10-28T09:39:20.727" v="4725" actId="14100"/>
          <ac:spMkLst>
            <pc:docMk/>
            <pc:sldMk cId="2160483782" sldId="264"/>
            <ac:spMk id="22" creationId="{B85BD3DF-2A0A-4CD9-91C0-D832D33C7D3E}"/>
          </ac:spMkLst>
        </pc:spChg>
        <pc:picChg chg="add mod">
          <ac:chgData name="子豪 章" userId="a49aefbc8cdc36ad" providerId="LiveId" clId="{4EE6461E-60B0-4941-B2DD-3213CECBD1D6}" dt="2023-10-28T09:39:22.158" v="4726" actId="1076"/>
          <ac:picMkLst>
            <pc:docMk/>
            <pc:sldMk cId="2160483782" sldId="264"/>
            <ac:picMk id="2" creationId="{86DDBF76-0755-4FA8-98CE-47699982757E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3" creationId="{A508D96F-5247-406E-B837-5C625EC5F5CB}"/>
          </ac:picMkLst>
        </pc:picChg>
        <pc:picChg chg="del">
          <ac:chgData name="子豪 章" userId="a49aefbc8cdc36ad" providerId="LiveId" clId="{4EE6461E-60B0-4941-B2DD-3213CECBD1D6}" dt="2023-10-27T11:38:02.857" v="3013" actId="478"/>
          <ac:picMkLst>
            <pc:docMk/>
            <pc:sldMk cId="2160483782" sldId="264"/>
            <ac:picMk id="5" creationId="{76C970A4-FE68-41D1-A58C-81FCC5C6CDAC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6" creationId="{958652B4-4887-4DE5-BFBF-6E1E9C7280B3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7" creationId="{166D2BD3-0744-44EB-A6D1-5FB3E3D0DD49}"/>
          </ac:picMkLst>
        </pc:picChg>
        <pc:picChg chg="add mod">
          <ac:chgData name="子豪 章" userId="a49aefbc8cdc36ad" providerId="LiveId" clId="{4EE6461E-60B0-4941-B2DD-3213CECBD1D6}" dt="2023-10-28T09:39:18.507" v="4724" actId="1076"/>
          <ac:picMkLst>
            <pc:docMk/>
            <pc:sldMk cId="2160483782" sldId="264"/>
            <ac:picMk id="8" creationId="{200E863D-D72E-431B-A0A3-A29988BBC74B}"/>
          </ac:picMkLst>
        </pc:picChg>
        <pc:picChg chg="mod">
          <ac:chgData name="子豪 章" userId="a49aefbc8cdc36ad" providerId="LiveId" clId="{4EE6461E-60B0-4941-B2DD-3213CECBD1D6}" dt="2023-10-27T11:44:22.731" v="3040" actId="1076"/>
          <ac:picMkLst>
            <pc:docMk/>
            <pc:sldMk cId="2160483782" sldId="264"/>
            <ac:picMk id="12" creationId="{6D03B809-AB91-4510-937B-390D8A88E09D}"/>
          </ac:picMkLst>
        </pc:picChg>
        <pc:picChg chg="del">
          <ac:chgData name="子豪 章" userId="a49aefbc8cdc36ad" providerId="LiveId" clId="{4EE6461E-60B0-4941-B2DD-3213CECBD1D6}" dt="2023-10-27T11:37:51.175" v="3009" actId="478"/>
          <ac:picMkLst>
            <pc:docMk/>
            <pc:sldMk cId="2160483782" sldId="264"/>
            <ac:picMk id="17" creationId="{50DDBC58-C0D5-4453-9292-E554592C1EF8}"/>
          </ac:picMkLst>
        </pc:picChg>
      </pc:sldChg>
      <pc:sldChg chg="addSp delSp modSp new mod modClrScheme chgLayout">
        <pc:chgData name="子豪 章" userId="a49aefbc8cdc36ad" providerId="LiveId" clId="{4EE6461E-60B0-4941-B2DD-3213CECBD1D6}" dt="2023-10-28T10:33:38.649" v="4762" actId="14100"/>
        <pc:sldMkLst>
          <pc:docMk/>
          <pc:sldMk cId="2711452049" sldId="265"/>
        </pc:sldMkLst>
        <pc:spChg chg="del mod ord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2" creationId="{3D484756-B778-4F23-9421-1F6296F7C81D}"/>
          </ac:spMkLst>
        </pc:spChg>
        <pc:spChg chg="del">
          <ac:chgData name="子豪 章" userId="a49aefbc8cdc36ad" providerId="LiveId" clId="{4EE6461E-60B0-4941-B2DD-3213CECBD1D6}" dt="2023-10-27T11:56:03.170" v="3249" actId="700"/>
          <ac:spMkLst>
            <pc:docMk/>
            <pc:sldMk cId="2711452049" sldId="265"/>
            <ac:spMk id="3" creationId="{0788AC7C-9E01-40E3-B664-351BE45A9F16}"/>
          </ac:spMkLst>
        </pc:spChg>
        <pc:spChg chg="add mod ord">
          <ac:chgData name="子豪 章" userId="a49aefbc8cdc36ad" providerId="LiveId" clId="{4EE6461E-60B0-4941-B2DD-3213CECBD1D6}" dt="2023-10-27T11:58:50.883" v="3396" actId="20577"/>
          <ac:spMkLst>
            <pc:docMk/>
            <pc:sldMk cId="2711452049" sldId="265"/>
            <ac:spMk id="4" creationId="{A3B585F7-EA69-4A45-8275-FC13015A42FD}"/>
          </ac:spMkLst>
        </pc:spChg>
        <pc:spChg chg="add mod">
          <ac:chgData name="子豪 章" userId="a49aefbc8cdc36ad" providerId="LiveId" clId="{4EE6461E-60B0-4941-B2DD-3213CECBD1D6}" dt="2023-10-27T12:17:13.149" v="3571" actId="1076"/>
          <ac:spMkLst>
            <pc:docMk/>
            <pc:sldMk cId="2711452049" sldId="265"/>
            <ac:spMk id="5" creationId="{B3AD91AE-3998-49B8-8C15-4877A17D3437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6" creationId="{489D720B-564D-4348-8A8B-51AC779C702E}"/>
          </ac:spMkLst>
        </pc:spChg>
        <pc:spChg chg="add mod">
          <ac:chgData name="子豪 章" userId="a49aefbc8cdc36ad" providerId="LiveId" clId="{4EE6461E-60B0-4941-B2DD-3213CECBD1D6}" dt="2023-10-27T12:27:13.059" v="3583" actId="1076"/>
          <ac:spMkLst>
            <pc:docMk/>
            <pc:sldMk cId="2711452049" sldId="265"/>
            <ac:spMk id="8" creationId="{9617E016-106F-4D0C-BC3F-5B0F4914D4C0}"/>
          </ac:spMkLst>
        </pc:spChg>
        <pc:spChg chg="add mod">
          <ac:chgData name="子豪 章" userId="a49aefbc8cdc36ad" providerId="LiveId" clId="{4EE6461E-60B0-4941-B2DD-3213CECBD1D6}" dt="2023-10-27T12:45:49.720" v="4341" actId="1076"/>
          <ac:spMkLst>
            <pc:docMk/>
            <pc:sldMk cId="2711452049" sldId="265"/>
            <ac:spMk id="10" creationId="{DAD9C585-C68A-494F-B429-AD49EBB78484}"/>
          </ac:spMkLst>
        </pc:spChg>
        <pc:spChg chg="add mod">
          <ac:chgData name="子豪 章" userId="a49aefbc8cdc36ad" providerId="LiveId" clId="{4EE6461E-60B0-4941-B2DD-3213CECBD1D6}" dt="2023-10-27T12:17:07.603" v="3570" actId="1076"/>
          <ac:spMkLst>
            <pc:docMk/>
            <pc:sldMk cId="2711452049" sldId="265"/>
            <ac:spMk id="14" creationId="{F5268997-A825-448F-918E-F4BAEA779B81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5" creationId="{D30B593E-1EF7-4303-A873-5DEE4E3F18BC}"/>
          </ac:spMkLst>
        </pc:spChg>
        <pc:spChg chg="add mod">
          <ac:chgData name="子豪 章" userId="a49aefbc8cdc36ad" providerId="LiveId" clId="{4EE6461E-60B0-4941-B2DD-3213CECBD1D6}" dt="2023-10-27T11:56:06.954" v="3251" actId="1076"/>
          <ac:spMkLst>
            <pc:docMk/>
            <pc:sldMk cId="2711452049" sldId="265"/>
            <ac:spMk id="16" creationId="{BAFFC9A4-3F59-487D-A4DB-77A8DD741C97}"/>
          </ac:spMkLst>
        </pc:spChg>
        <pc:spChg chg="add mod">
          <ac:chgData name="子豪 章" userId="a49aefbc8cdc36ad" providerId="LiveId" clId="{4EE6461E-60B0-4941-B2DD-3213CECBD1D6}" dt="2023-10-27T11:58:18.584" v="3358" actId="1076"/>
          <ac:spMkLst>
            <pc:docMk/>
            <pc:sldMk cId="2711452049" sldId="265"/>
            <ac:spMk id="21" creationId="{AB9EA24D-FF93-4FC9-A12A-20BD37611208}"/>
          </ac:spMkLst>
        </pc:spChg>
        <pc:spChg chg="add del">
          <ac:chgData name="子豪 章" userId="a49aefbc8cdc36ad" providerId="LiveId" clId="{4EE6461E-60B0-4941-B2DD-3213CECBD1D6}" dt="2023-10-27T11:57:27.923" v="3272" actId="478"/>
          <ac:spMkLst>
            <pc:docMk/>
            <pc:sldMk cId="2711452049" sldId="265"/>
            <ac:spMk id="22" creationId="{2F9B5BB7-2C63-456B-BDA3-CFD25E139BF7}"/>
          </ac:spMkLst>
        </pc:spChg>
        <pc:spChg chg="add mod">
          <ac:chgData name="子豪 章" userId="a49aefbc8cdc36ad" providerId="LiveId" clId="{4EE6461E-60B0-4941-B2DD-3213CECBD1D6}" dt="2023-10-28T10:33:38.649" v="4762" actId="14100"/>
          <ac:spMkLst>
            <pc:docMk/>
            <pc:sldMk cId="2711452049" sldId="265"/>
            <ac:spMk id="23" creationId="{1A4C9EBE-9F42-4683-B1F9-3B51890DA0DC}"/>
          </ac:spMkLst>
        </pc:spChg>
        <pc:spChg chg="add mod">
          <ac:chgData name="子豪 章" userId="a49aefbc8cdc36ad" providerId="LiveId" clId="{4EE6461E-60B0-4941-B2DD-3213CECBD1D6}" dt="2023-10-27T11:58:23.284" v="3361" actId="1076"/>
          <ac:spMkLst>
            <pc:docMk/>
            <pc:sldMk cId="2711452049" sldId="265"/>
            <ac:spMk id="25" creationId="{99DEA4DF-DA07-4F1E-A6B1-2ADA0AFD4A35}"/>
          </ac:spMkLst>
        </pc:spChg>
        <pc:spChg chg="add del">
          <ac:chgData name="子豪 章" userId="a49aefbc8cdc36ad" providerId="LiveId" clId="{4EE6461E-60B0-4941-B2DD-3213CECBD1D6}" dt="2023-10-27T12:26:55.393" v="3575"/>
          <ac:spMkLst>
            <pc:docMk/>
            <pc:sldMk cId="2711452049" sldId="265"/>
            <ac:spMk id="29" creationId="{F642D74C-D2CF-4868-8C57-4068DA6C79B2}"/>
          </ac:spMkLst>
        </pc:spChg>
        <pc:spChg chg="add mod">
          <ac:chgData name="子豪 章" userId="a49aefbc8cdc36ad" providerId="LiveId" clId="{4EE6461E-60B0-4941-B2DD-3213CECBD1D6}" dt="2023-10-27T12:45:47.221" v="4340" actId="1076"/>
          <ac:spMkLst>
            <pc:docMk/>
            <pc:sldMk cId="2711452049" sldId="265"/>
            <ac:spMk id="31" creationId="{16FC0D9D-FAC0-4554-B936-96445466D179}"/>
          </ac:spMkLst>
        </pc:sp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7" creationId="{D96E5120-A9DB-46FF-8456-B5202579579E}"/>
          </ac:picMkLst>
        </pc:picChg>
        <pc:picChg chg="add mod">
          <ac:chgData name="子豪 章" userId="a49aefbc8cdc36ad" providerId="LiveId" clId="{4EE6461E-60B0-4941-B2DD-3213CECBD1D6}" dt="2023-10-27T12:17:07.603" v="3570" actId="1076"/>
          <ac:picMkLst>
            <pc:docMk/>
            <pc:sldMk cId="2711452049" sldId="265"/>
            <ac:picMk id="9" creationId="{F44EF772-4655-44F3-ADA2-96D92A44068A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2" creationId="{44B17084-0A36-4212-BE10-FB049E8EF970}"/>
          </ac:picMkLst>
        </pc:picChg>
        <pc:picChg chg="add mod">
          <ac:chgData name="子豪 章" userId="a49aefbc8cdc36ad" providerId="LiveId" clId="{4EE6461E-60B0-4941-B2DD-3213CECBD1D6}" dt="2023-10-27T11:56:06.954" v="3251" actId="1076"/>
          <ac:picMkLst>
            <pc:docMk/>
            <pc:sldMk cId="2711452049" sldId="265"/>
            <ac:picMk id="13" creationId="{EFF157EA-7FBD-4279-8DE2-9C9D3F01F4A2}"/>
          </ac:picMkLst>
        </pc:picChg>
        <pc:picChg chg="add mod">
          <ac:chgData name="子豪 章" userId="a49aefbc8cdc36ad" providerId="LiveId" clId="{4EE6461E-60B0-4941-B2DD-3213CECBD1D6}" dt="2023-10-27T11:58:14.791" v="3355" actId="1076"/>
          <ac:picMkLst>
            <pc:docMk/>
            <pc:sldMk cId="2711452049" sldId="265"/>
            <ac:picMk id="24" creationId="{EBBE5D89-E345-40D1-A1B7-213C232B445A}"/>
          </ac:picMkLst>
        </pc:picChg>
        <pc:picChg chg="add mod">
          <ac:chgData name="子豪 章" userId="a49aefbc8cdc36ad" providerId="LiveId" clId="{4EE6461E-60B0-4941-B2DD-3213CECBD1D6}" dt="2023-10-27T11:58:35.148" v="3364" actId="1076"/>
          <ac:picMkLst>
            <pc:docMk/>
            <pc:sldMk cId="2711452049" sldId="265"/>
            <ac:picMk id="26" creationId="{0783D9D6-CBE8-4A67-9C92-F437EAAC7622}"/>
          </ac:picMkLst>
        </pc:picChg>
        <pc:picChg chg="add mod">
          <ac:chgData name="子豪 章" userId="a49aefbc8cdc36ad" providerId="LiveId" clId="{4EE6461E-60B0-4941-B2DD-3213CECBD1D6}" dt="2023-10-27T11:58:36.328" v="3365" actId="1076"/>
          <ac:picMkLst>
            <pc:docMk/>
            <pc:sldMk cId="2711452049" sldId="265"/>
            <ac:picMk id="27" creationId="{F3C40F18-8D7E-4F47-8B95-D099995C13D4}"/>
          </ac:picMkLst>
        </pc:picChg>
        <pc:cxnChg chg="add mod">
          <ac:chgData name="子豪 章" userId="a49aefbc8cdc36ad" providerId="LiveId" clId="{4EE6461E-60B0-4941-B2DD-3213CECBD1D6}" dt="2023-10-27T11:56:18.909" v="3256" actId="14100"/>
          <ac:cxnSpMkLst>
            <pc:docMk/>
            <pc:sldMk cId="2711452049" sldId="265"/>
            <ac:cxnSpMk id="11" creationId="{572DC1DC-5974-44FB-B2D1-8DF2EE182CAC}"/>
          </ac:cxnSpMkLst>
        </pc:cxnChg>
        <pc:cxnChg chg="add del mod">
          <ac:chgData name="子豪 章" userId="a49aefbc8cdc36ad" providerId="LiveId" clId="{4EE6461E-60B0-4941-B2DD-3213CECBD1D6}" dt="2023-10-27T11:56:15.890" v="3255" actId="478"/>
          <ac:cxnSpMkLst>
            <pc:docMk/>
            <pc:sldMk cId="2711452049" sldId="265"/>
            <ac:cxnSpMk id="17" creationId="{73EBA232-FF5B-40F3-BEC6-1567725674AF}"/>
          </ac:cxnSpMkLst>
        </pc:cxnChg>
      </pc:sldChg>
      <pc:sldChg chg="addSp delSp modSp new mod modClrScheme chgLayout">
        <pc:chgData name="子豪 章" userId="a49aefbc8cdc36ad" providerId="LiveId" clId="{4EE6461E-60B0-4941-B2DD-3213CECBD1D6}" dt="2023-10-28T09:40:23.031" v="4733" actId="20577"/>
        <pc:sldMkLst>
          <pc:docMk/>
          <pc:sldMk cId="2157792487" sldId="266"/>
        </pc:sldMkLst>
        <pc:spChg chg="mod ord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2" creationId="{6468887D-0EED-471A-AC95-0889D18D8C89}"/>
          </ac:spMkLst>
        </pc:spChg>
        <pc:spChg chg="del">
          <ac:chgData name="子豪 章" userId="a49aefbc8cdc36ad" providerId="LiveId" clId="{4EE6461E-60B0-4941-B2DD-3213CECBD1D6}" dt="2023-10-27T12:05:46.779" v="3446" actId="700"/>
          <ac:spMkLst>
            <pc:docMk/>
            <pc:sldMk cId="2157792487" sldId="266"/>
            <ac:spMk id="3" creationId="{0D607E36-11B6-4B6E-A4ED-D208FE4B162A}"/>
          </ac:spMkLst>
        </pc:spChg>
        <pc:spChg chg="add mod">
          <ac:chgData name="子豪 章" userId="a49aefbc8cdc36ad" providerId="LiveId" clId="{4EE6461E-60B0-4941-B2DD-3213CECBD1D6}" dt="2023-10-27T12:08:39.695" v="3479" actId="20577"/>
          <ac:spMkLst>
            <pc:docMk/>
            <pc:sldMk cId="2157792487" sldId="266"/>
            <ac:spMk id="6" creationId="{186FB4C9-4AD8-4C35-8AE3-780E565297A9}"/>
          </ac:spMkLst>
        </pc:spChg>
        <pc:spChg chg="add mod">
          <ac:chgData name="子豪 章" userId="a49aefbc8cdc36ad" providerId="LiveId" clId="{4EE6461E-60B0-4941-B2DD-3213CECBD1D6}" dt="2023-10-27T12:08:45.439" v="3484" actId="20577"/>
          <ac:spMkLst>
            <pc:docMk/>
            <pc:sldMk cId="2157792487" sldId="266"/>
            <ac:spMk id="8" creationId="{8BA0688E-3852-4866-9684-58C5234C7436}"/>
          </ac:spMkLst>
        </pc:spChg>
        <pc:spChg chg="add mod">
          <ac:chgData name="子豪 章" userId="a49aefbc8cdc36ad" providerId="LiveId" clId="{4EE6461E-60B0-4941-B2DD-3213CECBD1D6}" dt="2023-10-28T09:40:23.031" v="4733" actId="20577"/>
          <ac:spMkLst>
            <pc:docMk/>
            <pc:sldMk cId="2157792487" sldId="266"/>
            <ac:spMk id="9" creationId="{C84C05D6-E435-4057-B556-1FCC50A1EBFB}"/>
          </ac:spMkLst>
        </pc:spChg>
        <pc:picChg chg="add mod">
          <ac:chgData name="子豪 章" userId="a49aefbc8cdc36ad" providerId="LiveId" clId="{4EE6461E-60B0-4941-B2DD-3213CECBD1D6}" dt="2023-10-27T12:13:44.717" v="3521" actId="1076"/>
          <ac:picMkLst>
            <pc:docMk/>
            <pc:sldMk cId="2157792487" sldId="266"/>
            <ac:picMk id="4" creationId="{3E1D22EB-D0E9-438D-970F-882642BDBB08}"/>
          </ac:picMkLst>
        </pc:picChg>
      </pc:sldChg>
      <pc:sldChg chg="addSp delSp modSp add mod">
        <pc:chgData name="子豪 章" userId="a49aefbc8cdc36ad" providerId="LiveId" clId="{4EE6461E-60B0-4941-B2DD-3213CECBD1D6}" dt="2023-10-27T12:16:08.570" v="3553" actId="1076"/>
        <pc:sldMkLst>
          <pc:docMk/>
          <pc:sldMk cId="2117729533" sldId="267"/>
        </pc:sldMkLst>
        <pc:spChg chg="add del mod">
          <ac:chgData name="子豪 章" userId="a49aefbc8cdc36ad" providerId="LiveId" clId="{4EE6461E-60B0-4941-B2DD-3213CECBD1D6}" dt="2023-10-27T12:12:18.899" v="3493" actId="21"/>
          <ac:spMkLst>
            <pc:docMk/>
            <pc:sldMk cId="2117729533" sldId="267"/>
            <ac:spMk id="6" creationId="{12E6F9E8-15E2-4495-8CB0-26D55E4F2B1B}"/>
          </ac:spMkLst>
        </pc:spChg>
        <pc:picChg chg="add mod">
          <ac:chgData name="子豪 章" userId="a49aefbc8cdc36ad" providerId="LiveId" clId="{4EE6461E-60B0-4941-B2DD-3213CECBD1D6}" dt="2023-10-27T12:16:08.570" v="3553" actId="1076"/>
          <ac:picMkLst>
            <pc:docMk/>
            <pc:sldMk cId="2117729533" sldId="267"/>
            <ac:picMk id="3" creationId="{D57EA2DB-01DB-4E7F-963A-6C7F53240063}"/>
          </ac:picMkLst>
        </pc:picChg>
        <pc:picChg chg="del">
          <ac:chgData name="子豪 章" userId="a49aefbc8cdc36ad" providerId="LiveId" clId="{4EE6461E-60B0-4941-B2DD-3213CECBD1D6}" dt="2023-10-27T12:06:10.577" v="3449" actId="478"/>
          <ac:picMkLst>
            <pc:docMk/>
            <pc:sldMk cId="2117729533" sldId="267"/>
            <ac:picMk id="4" creationId="{3E1D22EB-D0E9-438D-970F-882642BDBB08}"/>
          </ac:picMkLst>
        </pc:picChg>
        <pc:picChg chg="add del mod">
          <ac:chgData name="子豪 章" userId="a49aefbc8cdc36ad" providerId="LiveId" clId="{4EE6461E-60B0-4941-B2DD-3213CECBD1D6}" dt="2023-10-27T12:15:54.280" v="3546" actId="478"/>
          <ac:picMkLst>
            <pc:docMk/>
            <pc:sldMk cId="2117729533" sldId="267"/>
            <ac:picMk id="7" creationId="{5A5FE206-78AF-41D8-A0DC-2044F6F4EA42}"/>
          </ac:picMkLst>
        </pc:picChg>
        <pc:picChg chg="add mod">
          <ac:chgData name="子豪 章" userId="a49aefbc8cdc36ad" providerId="LiveId" clId="{4EE6461E-60B0-4941-B2DD-3213CECBD1D6}" dt="2023-10-27T12:16:01.916" v="3552" actId="1076"/>
          <ac:picMkLst>
            <pc:docMk/>
            <pc:sldMk cId="2117729533" sldId="267"/>
            <ac:picMk id="8" creationId="{D6019389-0CA5-4FF1-A634-5A7D0D88D4F8}"/>
          </ac:picMkLst>
        </pc:picChg>
      </pc:sldChg>
      <pc:sldChg chg="addSp delSp modSp add mod">
        <pc:chgData name="子豪 章" userId="a49aefbc8cdc36ad" providerId="LiveId" clId="{4EE6461E-60B0-4941-B2DD-3213CECBD1D6}" dt="2023-10-27T12:29:47.121" v="3606" actId="1076"/>
        <pc:sldMkLst>
          <pc:docMk/>
          <pc:sldMk cId="3044898049" sldId="268"/>
        </pc:sldMkLst>
        <pc:spChg chg="add mod">
          <ac:chgData name="子豪 章" userId="a49aefbc8cdc36ad" providerId="LiveId" clId="{4EE6461E-60B0-4941-B2DD-3213CECBD1D6}" dt="2023-10-27T12:29:26.364" v="3605" actId="1076"/>
          <ac:spMkLst>
            <pc:docMk/>
            <pc:sldMk cId="3044898049" sldId="268"/>
            <ac:spMk id="6" creationId="{233C1468-BCB3-4606-8A73-345D681C8FDC}"/>
          </ac:spMkLst>
        </pc:spChg>
        <pc:spChg chg="add mod">
          <ac:chgData name="子豪 章" userId="a49aefbc8cdc36ad" providerId="LiveId" clId="{4EE6461E-60B0-4941-B2DD-3213CECBD1D6}" dt="2023-10-27T12:29:47.121" v="3606" actId="1076"/>
          <ac:spMkLst>
            <pc:docMk/>
            <pc:sldMk cId="3044898049" sldId="268"/>
            <ac:spMk id="8" creationId="{5637CFEC-0C6A-46DE-B6E6-A15DF2C9608B}"/>
          </ac:spMkLst>
        </pc:spChg>
        <pc:picChg chg="del mod">
          <ac:chgData name="子豪 章" userId="a49aefbc8cdc36ad" providerId="LiveId" clId="{4EE6461E-60B0-4941-B2DD-3213CECBD1D6}" dt="2023-10-27T12:15:18.267" v="3539" actId="21"/>
          <ac:picMkLst>
            <pc:docMk/>
            <pc:sldMk cId="3044898049" sldId="268"/>
            <ac:picMk id="3" creationId="{D57EA2DB-01DB-4E7F-963A-6C7F53240063}"/>
          </ac:picMkLst>
        </pc:picChg>
        <pc:picChg chg="add mod">
          <ac:chgData name="子豪 章" userId="a49aefbc8cdc36ad" providerId="LiveId" clId="{4EE6461E-60B0-4941-B2DD-3213CECBD1D6}" dt="2023-10-27T12:27:44.071" v="3589" actId="1076"/>
          <ac:picMkLst>
            <pc:docMk/>
            <pc:sldMk cId="3044898049" sldId="268"/>
            <ac:picMk id="4" creationId="{A320E317-8A5D-4A4B-B5E9-494F4D446DBE}"/>
          </ac:picMkLst>
        </pc:picChg>
      </pc:sldChg>
      <pc:sldChg chg="addSp delSp modSp add mod">
        <pc:chgData name="子豪 章" userId="a49aefbc8cdc36ad" providerId="LiveId" clId="{4EE6461E-60B0-4941-B2DD-3213CECBD1D6}" dt="2023-10-28T09:40:06.384" v="4728" actId="1076"/>
        <pc:sldMkLst>
          <pc:docMk/>
          <pc:sldMk cId="4057817176" sldId="269"/>
        </pc:sldMkLst>
        <pc:spChg chg="mod">
          <ac:chgData name="子豪 章" userId="a49aefbc8cdc36ad" providerId="LiveId" clId="{4EE6461E-60B0-4941-B2DD-3213CECBD1D6}" dt="2023-10-27T12:30:05.210" v="3624" actId="20577"/>
          <ac:spMkLst>
            <pc:docMk/>
            <pc:sldMk cId="4057817176" sldId="269"/>
            <ac:spMk id="2" creationId="{6468887D-0EED-471A-AC95-0889D18D8C89}"/>
          </ac:spMkLst>
        </pc:spChg>
        <pc:spChg chg="add del">
          <ac:chgData name="子豪 章" userId="a49aefbc8cdc36ad" providerId="LiveId" clId="{4EE6461E-60B0-4941-B2DD-3213CECBD1D6}" dt="2023-10-27T12:30:14.358" v="3628" actId="478"/>
          <ac:spMkLst>
            <pc:docMk/>
            <pc:sldMk cId="4057817176" sldId="269"/>
            <ac:spMk id="3" creationId="{43057440-EDBE-4DBD-8F66-515DF51ED29B}"/>
          </ac:spMkLst>
        </pc:spChg>
        <pc:spChg chg="add mod">
          <ac:chgData name="子豪 章" userId="a49aefbc8cdc36ad" providerId="LiveId" clId="{4EE6461E-60B0-4941-B2DD-3213CECBD1D6}" dt="2023-10-28T09:40:06.384" v="4728" actId="1076"/>
          <ac:spMkLst>
            <pc:docMk/>
            <pc:sldMk cId="4057817176" sldId="269"/>
            <ac:spMk id="5" creationId="{A7286610-DF24-414C-AB03-865008107E63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6" creationId="{233C1468-BCB3-4606-8A73-345D681C8FDC}"/>
          </ac:spMkLst>
        </pc:spChg>
        <pc:spChg chg="add del">
          <ac:chgData name="子豪 章" userId="a49aefbc8cdc36ad" providerId="LiveId" clId="{4EE6461E-60B0-4941-B2DD-3213CECBD1D6}" dt="2023-10-27T12:37:14.799" v="3799" actId="478"/>
          <ac:spMkLst>
            <pc:docMk/>
            <pc:sldMk cId="4057817176" sldId="269"/>
            <ac:spMk id="7" creationId="{D20B1595-646F-45FE-A5F3-C80E0C93388A}"/>
          </ac:spMkLst>
        </pc:spChg>
        <pc:spChg chg="del">
          <ac:chgData name="子豪 章" userId="a49aefbc8cdc36ad" providerId="LiveId" clId="{4EE6461E-60B0-4941-B2DD-3213CECBD1D6}" dt="2023-10-27T12:30:08.524" v="3626" actId="478"/>
          <ac:spMkLst>
            <pc:docMk/>
            <pc:sldMk cId="4057817176" sldId="269"/>
            <ac:spMk id="8" creationId="{5637CFEC-0C6A-46DE-B6E6-A15DF2C9608B}"/>
          </ac:spMkLst>
        </pc:spChg>
        <pc:spChg chg="add mod">
          <ac:chgData name="子豪 章" userId="a49aefbc8cdc36ad" providerId="LiveId" clId="{4EE6461E-60B0-4941-B2DD-3213CECBD1D6}" dt="2023-10-27T12:50:10.491" v="4402" actId="1076"/>
          <ac:spMkLst>
            <pc:docMk/>
            <pc:sldMk cId="4057817176" sldId="269"/>
            <ac:spMk id="10" creationId="{89ABA3F7-7859-4C3F-AE54-B31B9F64D398}"/>
          </ac:spMkLst>
        </pc:spChg>
        <pc:spChg chg="add mod">
          <ac:chgData name="子豪 章" userId="a49aefbc8cdc36ad" providerId="LiveId" clId="{4EE6461E-60B0-4941-B2DD-3213CECBD1D6}" dt="2023-10-28T09:39:41.450" v="4727" actId="113"/>
          <ac:spMkLst>
            <pc:docMk/>
            <pc:sldMk cId="4057817176" sldId="269"/>
            <ac:spMk id="11" creationId="{AB43595B-D296-4FCE-AE16-D4D1BE93ED84}"/>
          </ac:spMkLst>
        </pc:spChg>
        <pc:spChg chg="add del mod">
          <ac:chgData name="子豪 章" userId="a49aefbc8cdc36ad" providerId="LiveId" clId="{4EE6461E-60B0-4941-B2DD-3213CECBD1D6}" dt="2023-10-27T12:50:44.162" v="4406"/>
          <ac:spMkLst>
            <pc:docMk/>
            <pc:sldMk cId="4057817176" sldId="269"/>
            <ac:spMk id="14" creationId="{023F127B-43AC-42E3-ABC9-491484F0BE70}"/>
          </ac:spMkLst>
        </pc:spChg>
        <pc:picChg chg="del">
          <ac:chgData name="子豪 章" userId="a49aefbc8cdc36ad" providerId="LiveId" clId="{4EE6461E-60B0-4941-B2DD-3213CECBD1D6}" dt="2023-10-27T12:30:07.696" v="3625" actId="478"/>
          <ac:picMkLst>
            <pc:docMk/>
            <pc:sldMk cId="4057817176" sldId="269"/>
            <ac:picMk id="4" creationId="{A320E317-8A5D-4A4B-B5E9-494F4D446DBE}"/>
          </ac:picMkLst>
        </pc:picChg>
        <pc:picChg chg="add mod">
          <ac:chgData name="子豪 章" userId="a49aefbc8cdc36ad" providerId="LiveId" clId="{4EE6461E-60B0-4941-B2DD-3213CECBD1D6}" dt="2023-10-27T12:49:52.250" v="4396" actId="14100"/>
          <ac:picMkLst>
            <pc:docMk/>
            <pc:sldMk cId="4057817176" sldId="269"/>
            <ac:picMk id="9" creationId="{78924CAD-1190-4EB6-A48C-63E555F9BAEB}"/>
          </ac:picMkLst>
        </pc:picChg>
        <pc:picChg chg="add mod">
          <ac:chgData name="子豪 章" userId="a49aefbc8cdc36ad" providerId="LiveId" clId="{4EE6461E-60B0-4941-B2DD-3213CECBD1D6}" dt="2023-10-27T12:55:42.120" v="4494" actId="1076"/>
          <ac:picMkLst>
            <pc:docMk/>
            <pc:sldMk cId="4057817176" sldId="269"/>
            <ac:picMk id="15" creationId="{17051437-7619-4771-8C79-C8F81A02C713}"/>
          </ac:picMkLst>
        </pc:picChg>
        <pc:picChg chg="add mod">
          <ac:chgData name="子豪 章" userId="a49aefbc8cdc36ad" providerId="LiveId" clId="{4EE6461E-60B0-4941-B2DD-3213CECBD1D6}" dt="2023-10-27T12:52:52.392" v="4489" actId="1076"/>
          <ac:picMkLst>
            <pc:docMk/>
            <pc:sldMk cId="4057817176" sldId="269"/>
            <ac:picMk id="16" creationId="{611E4FD4-6464-4AFD-BEF4-A4A4002551BD}"/>
          </ac:picMkLst>
        </pc:picChg>
        <pc:picChg chg="add mod">
          <ac:chgData name="子豪 章" userId="a49aefbc8cdc36ad" providerId="LiveId" clId="{4EE6461E-60B0-4941-B2DD-3213CECBD1D6}" dt="2023-10-27T12:52:56.315" v="4490" actId="1076"/>
          <ac:picMkLst>
            <pc:docMk/>
            <pc:sldMk cId="4057817176" sldId="269"/>
            <ac:picMk id="17" creationId="{5E8D4C91-48C7-4DB6-83EF-DD5BF27B8D79}"/>
          </ac:picMkLst>
        </pc:picChg>
        <pc:cxnChg chg="add mod">
          <ac:chgData name="子豪 章" userId="a49aefbc8cdc36ad" providerId="LiveId" clId="{4EE6461E-60B0-4941-B2DD-3213CECBD1D6}" dt="2023-10-27T12:50:01.107" v="4399" actId="1076"/>
          <ac:cxnSpMkLst>
            <pc:docMk/>
            <pc:sldMk cId="4057817176" sldId="269"/>
            <ac:cxnSpMk id="12" creationId="{76731D5C-CB64-4192-9C23-BB3D16CCBB3A}"/>
          </ac:cxnSpMkLst>
        </pc:cxnChg>
      </pc:sldChg>
      <pc:sldChg chg="modSp add mod">
        <pc:chgData name="子豪 章" userId="a49aefbc8cdc36ad" providerId="LiveId" clId="{4EE6461E-60B0-4941-B2DD-3213CECBD1D6}" dt="2023-10-28T10:36:00.575" v="4773" actId="1076"/>
        <pc:sldMkLst>
          <pc:docMk/>
          <pc:sldMk cId="849949940" sldId="270"/>
        </pc:sldMkLst>
        <pc:spChg chg="mod">
          <ac:chgData name="子豪 章" userId="a49aefbc8cdc36ad" providerId="LiveId" clId="{4EE6461E-60B0-4941-B2DD-3213CECBD1D6}" dt="2023-10-28T10:35:52.382" v="4772" actId="1076"/>
          <ac:spMkLst>
            <pc:docMk/>
            <pc:sldMk cId="849949940" sldId="270"/>
            <ac:spMk id="15" creationId="{D30B593E-1EF7-4303-A873-5DEE4E3F18BC}"/>
          </ac:spMkLst>
        </pc:spChg>
        <pc:spChg chg="mod">
          <ac:chgData name="子豪 章" userId="a49aefbc8cdc36ad" providerId="LiveId" clId="{4EE6461E-60B0-4941-B2DD-3213CECBD1D6}" dt="2023-10-28T10:35:36.551" v="4766" actId="1076"/>
          <ac:spMkLst>
            <pc:docMk/>
            <pc:sldMk cId="849949940" sldId="270"/>
            <ac:spMk id="16" creationId="{BAFFC9A4-3F59-487D-A4DB-77A8DD741C97}"/>
          </ac:spMkLst>
        </pc:spChg>
        <pc:spChg chg="mod">
          <ac:chgData name="子豪 章" userId="a49aefbc8cdc36ad" providerId="LiveId" clId="{4EE6461E-60B0-4941-B2DD-3213CECBD1D6}" dt="2023-10-28T10:36:00.575" v="4773" actId="1076"/>
          <ac:spMkLst>
            <pc:docMk/>
            <pc:sldMk cId="849949940" sldId="270"/>
            <ac:spMk id="25" creationId="{99DEA4DF-DA07-4F1E-A6B1-2ADA0AFD4A35}"/>
          </ac:spMkLst>
        </pc:sp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2" creationId="{44B17084-0A36-4212-BE10-FB049E8EF970}"/>
          </ac:picMkLst>
        </pc:picChg>
        <pc:picChg chg="mod">
          <ac:chgData name="子豪 章" userId="a49aefbc8cdc36ad" providerId="LiveId" clId="{4EE6461E-60B0-4941-B2DD-3213CECBD1D6}" dt="2023-10-28T10:35:52.382" v="4772" actId="1076"/>
          <ac:picMkLst>
            <pc:docMk/>
            <pc:sldMk cId="849949940" sldId="270"/>
            <ac:picMk id="13" creationId="{EFF157EA-7FBD-4279-8DE2-9C9D3F01F4A2}"/>
          </ac:picMkLst>
        </pc:picChg>
      </pc:sldChg>
      <pc:sldChg chg="add del">
        <pc:chgData name="子豪 章" userId="a49aefbc8cdc36ad" providerId="LiveId" clId="{4EE6461E-60B0-4941-B2DD-3213CECBD1D6}" dt="2023-10-28T10:35:17.427" v="4764" actId="47"/>
        <pc:sldMkLst>
          <pc:docMk/>
          <pc:sldMk cId="1911705147" sldId="270"/>
        </pc:sldMkLst>
      </pc:sldChg>
      <pc:sldChg chg="addSp delSp modSp del mod chgLayout">
        <pc:chgData name="子豪 章" userId="a49aefbc8cdc36ad" providerId="LiveId" clId="{4EE6461E-60B0-4941-B2DD-3213CECBD1D6}" dt="2023-10-27T06:42:55.674" v="92" actId="47"/>
        <pc:sldMkLst>
          <pc:docMk/>
          <pc:sldMk cId="2039257482" sldId="290"/>
        </pc:sldMkLst>
        <pc:spChg chg="add mod ord">
          <ac:chgData name="子豪 章" userId="a49aefbc8cdc36ad" providerId="LiveId" clId="{4EE6461E-60B0-4941-B2DD-3213CECBD1D6}" dt="2023-10-27T06:42:50.113" v="91" actId="700"/>
          <ac:spMkLst>
            <pc:docMk/>
            <pc:sldMk cId="2039257482" sldId="290"/>
            <ac:spMk id="3" creationId="{06264816-F317-4EBC-B43E-EA2AC0C9045C}"/>
          </ac:spMkLst>
        </pc:spChg>
        <pc:spChg chg="mod">
          <ac:chgData name="子豪 章" userId="a49aefbc8cdc36ad" providerId="LiveId" clId="{4EE6461E-60B0-4941-B2DD-3213CECBD1D6}" dt="2023-10-27T06:39:10.011" v="31" actId="1076"/>
          <ac:spMkLst>
            <pc:docMk/>
            <pc:sldMk cId="2039257482" sldId="290"/>
            <ac:spMk id="4" creationId="{40C5064E-8BF6-4AB8-B88F-49CF9347037C}"/>
          </ac:spMkLst>
        </pc:spChg>
        <pc:picChg chg="del">
          <ac:chgData name="子豪 章" userId="a49aefbc8cdc36ad" providerId="LiveId" clId="{4EE6461E-60B0-4941-B2DD-3213CECBD1D6}" dt="2023-10-27T06:38:18.487" v="20" actId="478"/>
          <ac:picMkLst>
            <pc:docMk/>
            <pc:sldMk cId="2039257482" sldId="290"/>
            <ac:picMk id="2" creationId="{257B6F1B-E13D-462A-92F9-4F9887A599BC}"/>
          </ac:picMkLst>
        </pc:picChg>
      </pc:sldChg>
      <pc:sldChg chg="del">
        <pc:chgData name="子豪 章" userId="a49aefbc8cdc36ad" providerId="LiveId" clId="{4EE6461E-60B0-4941-B2DD-3213CECBD1D6}" dt="2023-10-27T06:42:33.492" v="90" actId="47"/>
        <pc:sldMkLst>
          <pc:docMk/>
          <pc:sldMk cId="2463307840" sldId="291"/>
        </pc:sldMkLst>
      </pc:sldChg>
      <pc:sldMasterChg chg="delSldLayout modSldLayout">
        <pc:chgData name="子豪 章" userId="a49aefbc8cdc36ad" providerId="LiveId" clId="{4EE6461E-60B0-4941-B2DD-3213CECBD1D6}" dt="2023-10-27T06:45:58.435" v="128" actId="255"/>
        <pc:sldMasterMkLst>
          <pc:docMk/>
          <pc:sldMasterMk cId="308249042" sldId="2147483648"/>
        </pc:sldMasterMkLst>
        <pc:sldLayoutChg chg="addSp delSp modSp mod">
          <pc:chgData name="子豪 章" userId="a49aefbc8cdc36ad" providerId="LiveId" clId="{4EE6461E-60B0-4941-B2DD-3213CECBD1D6}" dt="2023-10-27T06:44:03.090" v="112" actId="14100"/>
          <pc:sldLayoutMkLst>
            <pc:docMk/>
            <pc:sldMasterMk cId="308249042" sldId="2147483648"/>
            <pc:sldLayoutMk cId="2434566114" sldId="2147483649"/>
          </pc:sldLayoutMkLst>
          <pc:spChg chg="add del">
            <ac:chgData name="子豪 章" userId="a49aefbc8cdc36ad" providerId="LiveId" clId="{4EE6461E-60B0-4941-B2DD-3213CECBD1D6}" dt="2023-10-27T06:39:27.050" v="34" actId="11529"/>
            <ac:spMkLst>
              <pc:docMk/>
              <pc:sldMasterMk cId="308249042" sldId="2147483648"/>
              <pc:sldLayoutMk cId="2434566114" sldId="2147483649"/>
              <ac:spMk id="2" creationId="{18AA8A11-C62F-4F3C-8A89-3D953E37F888}"/>
            </ac:spMkLst>
          </pc:spChg>
          <pc:spChg chg="add mod">
            <ac:chgData name="子豪 章" userId="a49aefbc8cdc36ad" providerId="LiveId" clId="{4EE6461E-60B0-4941-B2DD-3213CECBD1D6}" dt="2023-10-27T06:44:03.090" v="112" actId="14100"/>
            <ac:spMkLst>
              <pc:docMk/>
              <pc:sldMasterMk cId="308249042" sldId="2147483648"/>
              <pc:sldLayoutMk cId="2434566114" sldId="2147483649"/>
              <ac:spMk id="3" creationId="{3BCA328E-8537-4BD7-A9EC-03CB015001E7}"/>
            </ac:spMkLst>
          </pc:spChg>
          <pc:spChg chg="add del mod">
            <ac:chgData name="子豪 章" userId="a49aefbc8cdc36ad" providerId="LiveId" clId="{4EE6461E-60B0-4941-B2DD-3213CECBD1D6}" dt="2023-10-27T06:38:56.850" v="25"/>
            <ac:spMkLst>
              <pc:docMk/>
              <pc:sldMasterMk cId="308249042" sldId="2147483648"/>
              <pc:sldLayoutMk cId="2434566114" sldId="2147483649"/>
              <ac:spMk id="4" creationId="{E8306113-0FE3-4419-AC5A-9CEDB10E689A}"/>
            </ac:spMkLst>
          </pc:spChg>
          <pc:spChg chg="add del mod">
            <ac:chgData name="子豪 章" userId="a49aefbc8cdc36ad" providerId="LiveId" clId="{4EE6461E-60B0-4941-B2DD-3213CECBD1D6}" dt="2023-10-27T06:39:17.473" v="33" actId="478"/>
            <ac:spMkLst>
              <pc:docMk/>
              <pc:sldMasterMk cId="308249042" sldId="2147483648"/>
              <pc:sldLayoutMk cId="2434566114" sldId="2147483649"/>
              <ac:spMk id="5" creationId="{E52A24CE-63A4-4297-BB71-9BD67C992C18}"/>
            </ac:spMkLst>
          </pc:spChg>
        </pc:sldLayoutChg>
        <pc:sldLayoutChg chg="del">
          <pc:chgData name="子豪 章" userId="a49aefbc8cdc36ad" providerId="LiveId" clId="{4EE6461E-60B0-4941-B2DD-3213CECBD1D6}" dt="2023-10-27T06:41:55.491" v="89" actId="2696"/>
          <pc:sldLayoutMkLst>
            <pc:docMk/>
            <pc:sldMasterMk cId="308249042" sldId="2147483648"/>
            <pc:sldLayoutMk cId="634024766" sldId="2147483651"/>
          </pc:sldLayoutMkLst>
        </pc:sldLayoutChg>
        <pc:sldLayoutChg chg="del">
          <pc:chgData name="子豪 章" userId="a49aefbc8cdc36ad" providerId="LiveId" clId="{4EE6461E-60B0-4941-B2DD-3213CECBD1D6}" dt="2023-10-27T06:41:55.029" v="88" actId="2696"/>
          <pc:sldLayoutMkLst>
            <pc:docMk/>
            <pc:sldMasterMk cId="308249042" sldId="2147483648"/>
            <pc:sldLayoutMk cId="149831394" sldId="2147483652"/>
          </pc:sldLayoutMkLst>
        </pc:sldLayoutChg>
        <pc:sldLayoutChg chg="del">
          <pc:chgData name="子豪 章" userId="a49aefbc8cdc36ad" providerId="LiveId" clId="{4EE6461E-60B0-4941-B2DD-3213CECBD1D6}" dt="2023-10-27T06:41:54.522" v="87" actId="2696"/>
          <pc:sldLayoutMkLst>
            <pc:docMk/>
            <pc:sldMasterMk cId="308249042" sldId="2147483648"/>
            <pc:sldLayoutMk cId="2475289060" sldId="2147483653"/>
          </pc:sldLayoutMkLst>
        </pc:sldLayoutChg>
        <pc:sldLayoutChg chg="del">
          <pc:chgData name="子豪 章" userId="a49aefbc8cdc36ad" providerId="LiveId" clId="{4EE6461E-60B0-4941-B2DD-3213CECBD1D6}" dt="2023-10-27T06:41:54.150" v="86" actId="2696"/>
          <pc:sldLayoutMkLst>
            <pc:docMk/>
            <pc:sldMasterMk cId="308249042" sldId="2147483648"/>
            <pc:sldLayoutMk cId="123982685" sldId="2147483654"/>
          </pc:sldLayoutMkLst>
        </pc:sldLayoutChg>
        <pc:sldLayoutChg chg="del">
          <pc:chgData name="子豪 章" userId="a49aefbc8cdc36ad" providerId="LiveId" clId="{4EE6461E-60B0-4941-B2DD-3213CECBD1D6}" dt="2023-10-27T06:41:53.783" v="85" actId="2696"/>
          <pc:sldLayoutMkLst>
            <pc:docMk/>
            <pc:sldMasterMk cId="308249042" sldId="2147483648"/>
            <pc:sldLayoutMk cId="1135014564" sldId="2147483655"/>
          </pc:sldLayoutMkLst>
        </pc:sldLayoutChg>
        <pc:sldLayoutChg chg="del">
          <pc:chgData name="子豪 章" userId="a49aefbc8cdc36ad" providerId="LiveId" clId="{4EE6461E-60B0-4941-B2DD-3213CECBD1D6}" dt="2023-10-27T06:41:53.454" v="84" actId="2696"/>
          <pc:sldLayoutMkLst>
            <pc:docMk/>
            <pc:sldMasterMk cId="308249042" sldId="2147483648"/>
            <pc:sldLayoutMk cId="3173683148" sldId="2147483656"/>
          </pc:sldLayoutMkLst>
        </pc:sldLayoutChg>
        <pc:sldLayoutChg chg="del">
          <pc:chgData name="子豪 章" userId="a49aefbc8cdc36ad" providerId="LiveId" clId="{4EE6461E-60B0-4941-B2DD-3213CECBD1D6}" dt="2023-10-27T06:41:53.106" v="83" actId="2696"/>
          <pc:sldLayoutMkLst>
            <pc:docMk/>
            <pc:sldMasterMk cId="308249042" sldId="2147483648"/>
            <pc:sldLayoutMk cId="3057997253" sldId="2147483657"/>
          </pc:sldLayoutMkLst>
        </pc:sldLayoutChg>
        <pc:sldLayoutChg chg="del">
          <pc:chgData name="子豪 章" userId="a49aefbc8cdc36ad" providerId="LiveId" clId="{4EE6461E-60B0-4941-B2DD-3213CECBD1D6}" dt="2023-10-27T06:41:52.648" v="82" actId="2696"/>
          <pc:sldLayoutMkLst>
            <pc:docMk/>
            <pc:sldMasterMk cId="308249042" sldId="2147483648"/>
            <pc:sldLayoutMk cId="1784057089" sldId="2147483658"/>
          </pc:sldLayoutMkLst>
        </pc:sldLayoutChg>
        <pc:sldLayoutChg chg="del">
          <pc:chgData name="子豪 章" userId="a49aefbc8cdc36ad" providerId="LiveId" clId="{4EE6461E-60B0-4941-B2DD-3213CECBD1D6}" dt="2023-10-27T06:41:52.041" v="81" actId="2696"/>
          <pc:sldLayoutMkLst>
            <pc:docMk/>
            <pc:sldMasterMk cId="308249042" sldId="2147483648"/>
            <pc:sldLayoutMk cId="3721929082" sldId="2147483659"/>
          </pc:sldLayoutMkLst>
        </pc:sldLayoutChg>
        <pc:sldLayoutChg chg="addSp modSp mod">
          <pc:chgData name="子豪 章" userId="a49aefbc8cdc36ad" providerId="LiveId" clId="{4EE6461E-60B0-4941-B2DD-3213CECBD1D6}" dt="2023-10-27T06:45:58.435" v="128" actId="255"/>
          <pc:sldLayoutMkLst>
            <pc:docMk/>
            <pc:sldMasterMk cId="308249042" sldId="2147483648"/>
            <pc:sldLayoutMk cId="3666377303" sldId="2147483660"/>
          </pc:sldLayoutMkLst>
          <pc:spChg chg="mod">
            <ac:chgData name="子豪 章" userId="a49aefbc8cdc36ad" providerId="LiveId" clId="{4EE6461E-60B0-4941-B2DD-3213CECBD1D6}" dt="2023-10-27T06:44:07.014" v="113" actId="14100"/>
            <ac:spMkLst>
              <pc:docMk/>
              <pc:sldMasterMk cId="308249042" sldId="2147483648"/>
              <pc:sldLayoutMk cId="3666377303" sldId="2147483660"/>
              <ac:spMk id="3" creationId="{3BCA328E-8537-4BD7-A9EC-03CB015001E7}"/>
            </ac:spMkLst>
          </pc:spChg>
          <pc:spChg chg="add mod">
            <ac:chgData name="子豪 章" userId="a49aefbc8cdc36ad" providerId="LiveId" clId="{4EE6461E-60B0-4941-B2DD-3213CECBD1D6}" dt="2023-10-27T06:45:58.435" v="128" actId="255"/>
            <ac:spMkLst>
              <pc:docMk/>
              <pc:sldMasterMk cId="308249042" sldId="2147483648"/>
              <pc:sldLayoutMk cId="3666377303" sldId="2147483660"/>
              <ac:spMk id="5" creationId="{C60B6688-7E02-4C68-9FC4-0A09E822630C}"/>
            </ac:spMkLst>
          </pc:spChg>
          <pc:spChg chg="mod">
            <ac:chgData name="子豪 章" userId="a49aefbc8cdc36ad" providerId="LiveId" clId="{4EE6461E-60B0-4941-B2DD-3213CECBD1D6}" dt="2023-10-27T06:41:40.741" v="80" actId="14100"/>
            <ac:spMkLst>
              <pc:docMk/>
              <pc:sldMasterMk cId="308249042" sldId="2147483648"/>
              <pc:sldLayoutMk cId="3666377303" sldId="2147483660"/>
              <ac:spMk id="7" creationId="{C9857F37-2671-4A3D-8934-A9952990AF5A}"/>
            </ac:spMkLst>
          </pc:spChg>
        </pc:sldLayoutChg>
      </pc:sldMasterChg>
    </pc:docChg>
  </pc:docChgLst>
  <pc:docChgLst>
    <pc:chgData name="子豪 章" userId="a49aefbc8cdc36ad" providerId="LiveId" clId="{936A12C4-7B2A-4498-8DF9-AA3929DE57DE}"/>
    <pc:docChg chg="modSld">
      <pc:chgData name="子豪 章" userId="a49aefbc8cdc36ad" providerId="LiveId" clId="{936A12C4-7B2A-4498-8DF9-AA3929DE57DE}" dt="2023-10-24T06:24:44.828" v="1" actId="20577"/>
      <pc:docMkLst>
        <pc:docMk/>
      </pc:docMkLst>
      <pc:sldChg chg="modSp mod">
        <pc:chgData name="子豪 章" userId="a49aefbc8cdc36ad" providerId="LiveId" clId="{936A12C4-7B2A-4498-8DF9-AA3929DE57DE}" dt="2023-10-24T06:24:44.828" v="1" actId="20577"/>
        <pc:sldMkLst>
          <pc:docMk/>
          <pc:sldMk cId="2427253875" sldId="256"/>
        </pc:sldMkLst>
        <pc:spChg chg="mod">
          <ac:chgData name="子豪 章" userId="a49aefbc8cdc36ad" providerId="LiveId" clId="{936A12C4-7B2A-4498-8DF9-AA3929DE57DE}" dt="2023-10-24T06:24:44.828" v="1" actId="20577"/>
          <ac:spMkLst>
            <pc:docMk/>
            <pc:sldMk cId="2427253875" sldId="256"/>
            <ac:spMk id="9" creationId="{07D4B21A-9E54-0CE8-623B-9363ABDC19FF}"/>
          </ac:spMkLst>
        </pc:spChg>
      </pc:sldChg>
    </pc:docChg>
  </pc:docChgLst>
  <pc:docChgLst>
    <pc:chgData name="子豪 章" userId="a49aefbc8cdc36ad" providerId="LiveId" clId="{48E0EB1F-5016-496D-9FC6-BB42EE1F8B4C}"/>
    <pc:docChg chg="custSel addSld modSld">
      <pc:chgData name="子豪 章" userId="a49aefbc8cdc36ad" providerId="LiveId" clId="{48E0EB1F-5016-496D-9FC6-BB42EE1F8B4C}" dt="2023-11-21T09:10:16.437" v="878" actId="1076"/>
      <pc:docMkLst>
        <pc:docMk/>
      </pc:docMkLst>
      <pc:sldChg chg="modSp mod modNotesTx">
        <pc:chgData name="子豪 章" userId="a49aefbc8cdc36ad" providerId="LiveId" clId="{48E0EB1F-5016-496D-9FC6-BB42EE1F8B4C}" dt="2023-11-21T08:15:29.330" v="227" actId="20577"/>
        <pc:sldMkLst>
          <pc:docMk/>
          <pc:sldMk cId="767941888" sldId="274"/>
        </pc:sldMkLst>
        <pc:spChg chg="mod">
          <ac:chgData name="子豪 章" userId="a49aefbc8cdc36ad" providerId="LiveId" clId="{48E0EB1F-5016-496D-9FC6-BB42EE1F8B4C}" dt="2023-11-21T07:43:05.913" v="137" actId="1076"/>
          <ac:spMkLst>
            <pc:docMk/>
            <pc:sldMk cId="767941888" sldId="274"/>
            <ac:spMk id="17" creationId="{8F80F9A7-09CC-4B73-A144-FE6A9529E568}"/>
          </ac:spMkLst>
        </pc:spChg>
      </pc:sldChg>
      <pc:sldChg chg="modNotesTx">
        <pc:chgData name="子豪 章" userId="a49aefbc8cdc36ad" providerId="LiveId" clId="{48E0EB1F-5016-496D-9FC6-BB42EE1F8B4C}" dt="2023-11-21T07:50:59.186" v="224" actId="20577"/>
        <pc:sldMkLst>
          <pc:docMk/>
          <pc:sldMk cId="2520483299" sldId="276"/>
        </pc:sldMkLst>
      </pc:sldChg>
      <pc:sldChg chg="addSp delSp modSp new mod">
        <pc:chgData name="子豪 章" userId="a49aefbc8cdc36ad" providerId="LiveId" clId="{48E0EB1F-5016-496D-9FC6-BB42EE1F8B4C}" dt="2023-11-21T09:10:16.437" v="878" actId="1076"/>
        <pc:sldMkLst>
          <pc:docMk/>
          <pc:sldMk cId="1660981677" sldId="279"/>
        </pc:sldMkLst>
        <pc:spChg chg="add del mod">
          <ac:chgData name="子豪 章" userId="a49aefbc8cdc36ad" providerId="LiveId" clId="{48E0EB1F-5016-496D-9FC6-BB42EE1F8B4C}" dt="2023-11-21T08:21:47.528" v="289" actId="478"/>
          <ac:spMkLst>
            <pc:docMk/>
            <pc:sldMk cId="1660981677" sldId="279"/>
            <ac:spMk id="4" creationId="{0EFA0074-A41B-418D-AF18-426B20236ED2}"/>
          </ac:spMkLst>
        </pc:spChg>
        <pc:spChg chg="add del mod">
          <ac:chgData name="子豪 章" userId="a49aefbc8cdc36ad" providerId="LiveId" clId="{48E0EB1F-5016-496D-9FC6-BB42EE1F8B4C}" dt="2023-11-21T08:37:06.327" v="532" actId="478"/>
          <ac:spMkLst>
            <pc:docMk/>
            <pc:sldMk cId="1660981677" sldId="279"/>
            <ac:spMk id="7" creationId="{6EBE99BA-5BD4-44F6-897C-864C9C7DD8DC}"/>
          </ac:spMkLst>
        </pc:spChg>
        <pc:spChg chg="add mod">
          <ac:chgData name="子豪 章" userId="a49aefbc8cdc36ad" providerId="LiveId" clId="{48E0EB1F-5016-496D-9FC6-BB42EE1F8B4C}" dt="2023-11-21T08:52:30.165" v="654" actId="14100"/>
          <ac:spMkLst>
            <pc:docMk/>
            <pc:sldMk cId="1660981677" sldId="279"/>
            <ac:spMk id="10" creationId="{50D115AB-A314-4C13-9903-8FFBCC5C7D87}"/>
          </ac:spMkLst>
        </pc:spChg>
        <pc:spChg chg="add mod">
          <ac:chgData name="子豪 章" userId="a49aefbc8cdc36ad" providerId="LiveId" clId="{48E0EB1F-5016-496D-9FC6-BB42EE1F8B4C}" dt="2023-11-21T09:07:13.197" v="823" actId="20577"/>
          <ac:spMkLst>
            <pc:docMk/>
            <pc:sldMk cId="1660981677" sldId="279"/>
            <ac:spMk id="11" creationId="{3B3A8CC5-0A42-4D99-BF19-247618836B63}"/>
          </ac:spMkLst>
        </pc:spChg>
        <pc:spChg chg="add del mod">
          <ac:chgData name="子豪 章" userId="a49aefbc8cdc36ad" providerId="LiveId" clId="{48E0EB1F-5016-496D-9FC6-BB42EE1F8B4C}" dt="2023-11-21T08:37:06.328" v="534"/>
          <ac:spMkLst>
            <pc:docMk/>
            <pc:sldMk cId="1660981677" sldId="279"/>
            <ac:spMk id="14" creationId="{2B63D3A4-155E-4546-BEB1-CE8995DC3EF7}"/>
          </ac:spMkLst>
        </pc:spChg>
        <pc:spChg chg="add del mod">
          <ac:chgData name="子豪 章" userId="a49aefbc8cdc36ad" providerId="LiveId" clId="{48E0EB1F-5016-496D-9FC6-BB42EE1F8B4C}" dt="2023-11-21T09:09:01.509" v="875" actId="478"/>
          <ac:spMkLst>
            <pc:docMk/>
            <pc:sldMk cId="1660981677" sldId="279"/>
            <ac:spMk id="15" creationId="{824EB863-9081-4FFD-8537-40A75654A3C3}"/>
          </ac:spMkLst>
        </pc:spChg>
        <pc:spChg chg="add mod">
          <ac:chgData name="子豪 章" userId="a49aefbc8cdc36ad" providerId="LiveId" clId="{48E0EB1F-5016-496D-9FC6-BB42EE1F8B4C}" dt="2023-11-21T08:58:54.845" v="722" actId="1076"/>
          <ac:spMkLst>
            <pc:docMk/>
            <pc:sldMk cId="1660981677" sldId="279"/>
            <ac:spMk id="16" creationId="{A9CBC6B4-15DC-4350-B0BC-134A5D16A620}"/>
          </ac:spMkLst>
        </pc:spChg>
        <pc:spChg chg="add mod">
          <ac:chgData name="子豪 章" userId="a49aefbc8cdc36ad" providerId="LiveId" clId="{48E0EB1F-5016-496D-9FC6-BB42EE1F8B4C}" dt="2023-11-21T09:09:04.397" v="876" actId="1076"/>
          <ac:spMkLst>
            <pc:docMk/>
            <pc:sldMk cId="1660981677" sldId="279"/>
            <ac:spMk id="17" creationId="{A84B37E3-FA71-4F93-A89D-A2FB2245C62B}"/>
          </ac:spMkLst>
        </pc:spChg>
        <pc:picChg chg="add mod">
          <ac:chgData name="子豪 章" userId="a49aefbc8cdc36ad" providerId="LiveId" clId="{48E0EB1F-5016-496D-9FC6-BB42EE1F8B4C}" dt="2023-11-21T08:41:45.894" v="632" actId="1076"/>
          <ac:picMkLst>
            <pc:docMk/>
            <pc:sldMk cId="1660981677" sldId="279"/>
            <ac:picMk id="6" creationId="{D5C37C66-E902-474C-9467-A26AA9CE038B}"/>
          </ac:picMkLst>
        </pc:picChg>
        <pc:picChg chg="add mod">
          <ac:chgData name="子豪 章" userId="a49aefbc8cdc36ad" providerId="LiveId" clId="{48E0EB1F-5016-496D-9FC6-BB42EE1F8B4C}" dt="2023-11-21T09:10:16.437" v="878" actId="1076"/>
          <ac:picMkLst>
            <pc:docMk/>
            <pc:sldMk cId="1660981677" sldId="279"/>
            <ac:picMk id="8" creationId="{40CB080C-A03E-4A88-842C-DCC331B501B2}"/>
          </ac:picMkLst>
        </pc:picChg>
        <pc:picChg chg="add mod">
          <ac:chgData name="子豪 章" userId="a49aefbc8cdc36ad" providerId="LiveId" clId="{48E0EB1F-5016-496D-9FC6-BB42EE1F8B4C}" dt="2023-11-21T08:52:34.805" v="656" actId="1076"/>
          <ac:picMkLst>
            <pc:docMk/>
            <pc:sldMk cId="1660981677" sldId="279"/>
            <ac:picMk id="9" creationId="{12A76ED2-3E6D-4467-9898-7DD2E4315EA2}"/>
          </ac:picMkLst>
        </pc:picChg>
        <pc:picChg chg="add mod">
          <ac:chgData name="子豪 章" userId="a49aefbc8cdc36ad" providerId="LiveId" clId="{48E0EB1F-5016-496D-9FC6-BB42EE1F8B4C}" dt="2023-11-21T08:41:47.173" v="633" actId="1076"/>
          <ac:picMkLst>
            <pc:docMk/>
            <pc:sldMk cId="1660981677" sldId="279"/>
            <ac:picMk id="13" creationId="{A8CB2A92-2D63-4A27-A15D-329C0BA049A8}"/>
          </ac:picMkLst>
        </pc:picChg>
      </pc:sldChg>
      <pc:sldChg chg="addSp delSp modSp new mod">
        <pc:chgData name="子豪 章" userId="a49aefbc8cdc36ad" providerId="LiveId" clId="{48E0EB1F-5016-496D-9FC6-BB42EE1F8B4C}" dt="2023-11-21T08:58:33.437" v="721" actId="1076"/>
        <pc:sldMkLst>
          <pc:docMk/>
          <pc:sldMk cId="617095030" sldId="280"/>
        </pc:sldMkLst>
        <pc:spChg chg="mod">
          <ac:chgData name="子豪 章" userId="a49aefbc8cdc36ad" providerId="LiveId" clId="{48E0EB1F-5016-496D-9FC6-BB42EE1F8B4C}" dt="2023-11-21T08:58:26.978" v="717" actId="20577"/>
          <ac:spMkLst>
            <pc:docMk/>
            <pc:sldMk cId="617095030" sldId="280"/>
            <ac:spMk id="3" creationId="{F787D9E1-1D57-44C0-AE07-365212D87775}"/>
          </ac:spMkLst>
        </pc:spChg>
        <pc:spChg chg="add del mod">
          <ac:chgData name="子豪 章" userId="a49aefbc8cdc36ad" providerId="LiveId" clId="{48E0EB1F-5016-496D-9FC6-BB42EE1F8B4C}" dt="2023-11-21T08:46:37.812" v="649" actId="478"/>
          <ac:spMkLst>
            <pc:docMk/>
            <pc:sldMk cId="617095030" sldId="280"/>
            <ac:spMk id="6" creationId="{A73E9761-C9EF-4AA1-8C3D-F7DE696B9A86}"/>
          </ac:spMkLst>
        </pc:spChg>
        <pc:spChg chg="add mod">
          <ac:chgData name="子豪 章" userId="a49aefbc8cdc36ad" providerId="LiveId" clId="{48E0EB1F-5016-496D-9FC6-BB42EE1F8B4C}" dt="2023-11-21T08:58:30.669" v="718" actId="1076"/>
          <ac:spMkLst>
            <pc:docMk/>
            <pc:sldMk cId="617095030" sldId="280"/>
            <ac:spMk id="9" creationId="{7F6F295F-1540-402C-8D78-095A807D5C16}"/>
          </ac:spMkLst>
        </pc:spChg>
        <pc:picChg chg="add mod">
          <ac:chgData name="子豪 章" userId="a49aefbc8cdc36ad" providerId="LiveId" clId="{48E0EB1F-5016-496D-9FC6-BB42EE1F8B4C}" dt="2023-11-21T08:49:15.790" v="651" actId="1076"/>
          <ac:picMkLst>
            <pc:docMk/>
            <pc:sldMk cId="617095030" sldId="280"/>
            <ac:picMk id="5" creationId="{D4833BB7-A943-4946-AA97-8F8D96814705}"/>
          </ac:picMkLst>
        </pc:picChg>
        <pc:picChg chg="add mod">
          <ac:chgData name="子豪 章" userId="a49aefbc8cdc36ad" providerId="LiveId" clId="{48E0EB1F-5016-496D-9FC6-BB42EE1F8B4C}" dt="2023-11-21T08:58:33.437" v="721" actId="1076"/>
          <ac:picMkLst>
            <pc:docMk/>
            <pc:sldMk cId="617095030" sldId="280"/>
            <ac:picMk id="8" creationId="{70F074EF-371C-47E6-8B16-E379C0C70C0F}"/>
          </ac:picMkLst>
        </pc:picChg>
      </pc:sldChg>
      <pc:sldChg chg="new">
        <pc:chgData name="子豪 章" userId="a49aefbc8cdc36ad" providerId="LiveId" clId="{48E0EB1F-5016-496D-9FC6-BB42EE1F8B4C}" dt="2023-11-21T09:10:03.662" v="877" actId="680"/>
        <pc:sldMkLst>
          <pc:docMk/>
          <pc:sldMk cId="3427733790" sldId="281"/>
        </pc:sldMkLst>
      </pc:sldChg>
    </pc:docChg>
  </pc:docChgLst>
  <pc:docChgLst>
    <pc:chgData name="子豪 章" userId="a49aefbc8cdc36ad" providerId="LiveId" clId="{DD7EA245-BE17-4671-989A-2CCD0193412D}"/>
    <pc:docChg chg="undo custSel addSld delSld modSld">
      <pc:chgData name="子豪 章" userId="a49aefbc8cdc36ad" providerId="LiveId" clId="{DD7EA245-BE17-4671-989A-2CCD0193412D}" dt="2023-11-11T05:54:30.875" v="2696" actId="1076"/>
      <pc:docMkLst>
        <pc:docMk/>
      </pc:docMkLst>
      <pc:sldChg chg="modSp mod">
        <pc:chgData name="子豪 章" userId="a49aefbc8cdc36ad" providerId="LiveId" clId="{DD7EA245-BE17-4671-989A-2CCD0193412D}" dt="2023-11-10T13:24:42.829" v="2669" actId="20577"/>
        <pc:sldMkLst>
          <pc:docMk/>
          <pc:sldMk cId="2427253875" sldId="256"/>
        </pc:sldMkLst>
        <pc:spChg chg="mod">
          <ac:chgData name="子豪 章" userId="a49aefbc8cdc36ad" providerId="LiveId" clId="{DD7EA245-BE17-4671-989A-2CCD0193412D}" dt="2023-11-10T09:20:19.961" v="0"/>
          <ac:spMkLst>
            <pc:docMk/>
            <pc:sldMk cId="2427253875" sldId="256"/>
            <ac:spMk id="6" creationId="{7FF96F01-BAF6-3724-0F21-720371F0A830}"/>
          </ac:spMkLst>
        </pc:spChg>
        <pc:spChg chg="mod">
          <ac:chgData name="子豪 章" userId="a49aefbc8cdc36ad" providerId="LiveId" clId="{DD7EA245-BE17-4671-989A-2CCD0193412D}" dt="2023-11-10T13:24:42.829" v="2669" actId="20577"/>
          <ac:spMkLst>
            <pc:docMk/>
            <pc:sldMk cId="2427253875" sldId="256"/>
            <ac:spMk id="9" creationId="{07D4B21A-9E54-0CE8-623B-9363ABDC19FF}"/>
          </ac:spMkLst>
        </pc:spChg>
      </pc:sldChg>
      <pc:sldChg chg="add del">
        <pc:chgData name="子豪 章" userId="a49aefbc8cdc36ad" providerId="LiveId" clId="{DD7EA245-BE17-4671-989A-2CCD0193412D}" dt="2023-11-10T13:11:32.242" v="2490" actId="47"/>
        <pc:sldMkLst>
          <pc:docMk/>
          <pc:sldMk cId="4057817176" sldId="269"/>
        </pc:sldMkLst>
      </pc:sldChg>
      <pc:sldChg chg="addSp delSp modSp mod">
        <pc:chgData name="子豪 章" userId="a49aefbc8cdc36ad" providerId="LiveId" clId="{DD7EA245-BE17-4671-989A-2CCD0193412D}" dt="2023-11-10T09:49:10.177" v="709" actId="20577"/>
        <pc:sldMkLst>
          <pc:docMk/>
          <pc:sldMk cId="2707967974" sldId="273"/>
        </pc:sldMkLst>
        <pc:spChg chg="add mod">
          <ac:chgData name="子豪 章" userId="a49aefbc8cdc36ad" providerId="LiveId" clId="{DD7EA245-BE17-4671-989A-2CCD0193412D}" dt="2023-11-10T09:48:44.029" v="693" actId="1076"/>
          <ac:spMkLst>
            <pc:docMk/>
            <pc:sldMk cId="2707967974" sldId="273"/>
            <ac:spMk id="3" creationId="{E697FA1A-87D4-4AEC-BC14-602FE90E417A}"/>
          </ac:spMkLst>
        </pc:spChg>
        <pc:spChg chg="add del mod">
          <ac:chgData name="子豪 章" userId="a49aefbc8cdc36ad" providerId="LiveId" clId="{DD7EA245-BE17-4671-989A-2CCD0193412D}" dt="2023-11-10T09:23:23.003" v="172" actId="478"/>
          <ac:spMkLst>
            <pc:docMk/>
            <pc:sldMk cId="2707967974" sldId="273"/>
            <ac:spMk id="5" creationId="{2B8178BE-FD97-473D-806B-C7D02A098B9B}"/>
          </ac:spMkLst>
        </pc:spChg>
        <pc:spChg chg="mod">
          <ac:chgData name="子豪 章" userId="a49aefbc8cdc36ad" providerId="LiveId" clId="{DD7EA245-BE17-4671-989A-2CCD0193412D}" dt="2023-11-10T09:20:33.756" v="1"/>
          <ac:spMkLst>
            <pc:docMk/>
            <pc:sldMk cId="2707967974" sldId="273"/>
            <ac:spMk id="6" creationId="{B2459967-28A5-4CB7-995A-73D1397CB421}"/>
          </ac:spMkLst>
        </pc:spChg>
        <pc:spChg chg="add mod">
          <ac:chgData name="子豪 章" userId="a49aefbc8cdc36ad" providerId="LiveId" clId="{DD7EA245-BE17-4671-989A-2CCD0193412D}" dt="2023-11-10T09:48:54.179" v="703" actId="20577"/>
          <ac:spMkLst>
            <pc:docMk/>
            <pc:sldMk cId="2707967974" sldId="273"/>
            <ac:spMk id="7" creationId="{271DD8C9-C58C-41FE-AE13-04B6741E26A4}"/>
          </ac:spMkLst>
        </pc:spChg>
        <pc:spChg chg="del">
          <ac:chgData name="子豪 章" userId="a49aefbc8cdc36ad" providerId="LiveId" clId="{DD7EA245-BE17-4671-989A-2CCD0193412D}" dt="2023-11-10T09:23:20.230" v="171" actId="478"/>
          <ac:spMkLst>
            <pc:docMk/>
            <pc:sldMk cId="2707967974" sldId="273"/>
            <ac:spMk id="9" creationId="{966402E8-391D-4A00-9A67-23001B1917B4}"/>
          </ac:spMkLst>
        </pc:spChg>
        <pc:spChg chg="del">
          <ac:chgData name="子豪 章" userId="a49aefbc8cdc36ad" providerId="LiveId" clId="{DD7EA245-BE17-4671-989A-2CCD0193412D}" dt="2023-11-10T09:20:37.206" v="3" actId="478"/>
          <ac:spMkLst>
            <pc:docMk/>
            <pc:sldMk cId="2707967974" sldId="273"/>
            <ac:spMk id="11" creationId="{E62E0A10-5AA9-462C-A551-65F26FF7CCC5}"/>
          </ac:spMkLst>
        </pc:spChg>
        <pc:spChg chg="add mod">
          <ac:chgData name="子豪 章" userId="a49aefbc8cdc36ad" providerId="LiveId" clId="{DD7EA245-BE17-4671-989A-2CCD0193412D}" dt="2023-11-10T09:49:10.177" v="709" actId="20577"/>
          <ac:spMkLst>
            <pc:docMk/>
            <pc:sldMk cId="2707967974" sldId="273"/>
            <ac:spMk id="12" creationId="{4EB8D910-1B76-4ED9-AEAF-D31AEF5A8164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5" creationId="{315783FC-3F3C-478C-8E45-E48BF8EA72C0}"/>
          </ac:spMkLst>
        </pc:spChg>
        <pc:spChg chg="mod">
          <ac:chgData name="子豪 章" userId="a49aefbc8cdc36ad" providerId="LiveId" clId="{DD7EA245-BE17-4671-989A-2CCD0193412D}" dt="2023-11-10T09:48:39.590" v="691"/>
          <ac:spMkLst>
            <pc:docMk/>
            <pc:sldMk cId="2707967974" sldId="273"/>
            <ac:spMk id="16" creationId="{57D390AC-15F5-4943-BFE5-C1BB126FF821}"/>
          </ac:spMkLst>
        </pc:spChg>
        <pc:grpChg chg="add mod">
          <ac:chgData name="子豪 章" userId="a49aefbc8cdc36ad" providerId="LiveId" clId="{DD7EA245-BE17-4671-989A-2CCD0193412D}" dt="2023-11-10T09:49:08.921" v="708" actId="1076"/>
          <ac:grpSpMkLst>
            <pc:docMk/>
            <pc:sldMk cId="2707967974" sldId="273"/>
            <ac:grpSpMk id="13" creationId="{3489944F-F66B-414A-BF20-2D6632CAA544}"/>
          </ac:grpSpMkLst>
        </pc:grpChg>
        <pc:picChg chg="add mod">
          <ac:chgData name="子豪 章" userId="a49aefbc8cdc36ad" providerId="LiveId" clId="{DD7EA245-BE17-4671-989A-2CCD0193412D}" dt="2023-11-10T09:23:09.613" v="170" actId="1076"/>
          <ac:picMkLst>
            <pc:docMk/>
            <pc:sldMk cId="2707967974" sldId="273"/>
            <ac:picMk id="2" creationId="{20085C05-E318-4867-B037-DBA900324034}"/>
          </ac:picMkLst>
        </pc:picChg>
        <pc:picChg chg="del">
          <ac:chgData name="子豪 章" userId="a49aefbc8cdc36ad" providerId="LiveId" clId="{DD7EA245-BE17-4671-989A-2CCD0193412D}" dt="2023-11-10T09:20:36.154" v="2" actId="478"/>
          <ac:picMkLst>
            <pc:docMk/>
            <pc:sldMk cId="2707967974" sldId="273"/>
            <ac:picMk id="10" creationId="{F4458B8F-55C6-4386-972F-7E62E6A3613B}"/>
          </ac:picMkLst>
        </pc:picChg>
        <pc:picChg chg="mod">
          <ac:chgData name="子豪 章" userId="a49aefbc8cdc36ad" providerId="LiveId" clId="{DD7EA245-BE17-4671-989A-2CCD0193412D}" dt="2023-11-10T09:48:39.590" v="691"/>
          <ac:picMkLst>
            <pc:docMk/>
            <pc:sldMk cId="2707967974" sldId="273"/>
            <ac:picMk id="14" creationId="{148303A5-E9C2-46C7-96BB-04B4B646F1ED}"/>
          </ac:picMkLst>
        </pc:picChg>
        <pc:cxnChg chg="add del mod">
          <ac:chgData name="子豪 章" userId="a49aefbc8cdc36ad" providerId="LiveId" clId="{DD7EA245-BE17-4671-989A-2CCD0193412D}" dt="2023-11-10T09:48:45.695" v="694" actId="478"/>
          <ac:cxnSpMkLst>
            <pc:docMk/>
            <pc:sldMk cId="2707967974" sldId="273"/>
            <ac:cxnSpMk id="17" creationId="{73B4815A-1293-4633-AEAC-DAACB766C20D}"/>
          </ac:cxnSpMkLst>
        </pc:cxnChg>
      </pc:sldChg>
      <pc:sldChg chg="addSp delSp modSp mod">
        <pc:chgData name="子豪 章" userId="a49aefbc8cdc36ad" providerId="LiveId" clId="{DD7EA245-BE17-4671-989A-2CCD0193412D}" dt="2023-11-10T12:49:16.107" v="1930" actId="478"/>
        <pc:sldMkLst>
          <pc:docMk/>
          <pc:sldMk cId="371563213" sldId="274"/>
        </pc:sldMkLst>
        <pc:spChg chg="mod">
          <ac:chgData name="子豪 章" userId="a49aefbc8cdc36ad" providerId="LiveId" clId="{DD7EA245-BE17-4671-989A-2CCD0193412D}" dt="2023-11-10T09:49:21.069" v="723" actId="20577"/>
          <ac:spMkLst>
            <pc:docMk/>
            <pc:sldMk cId="371563213" sldId="274"/>
            <ac:spMk id="2" creationId="{CF3BD7D2-2E04-432A-A44F-7F627FE3A56C}"/>
          </ac:spMkLst>
        </pc:spChg>
        <pc:spChg chg="add del mod">
          <ac:chgData name="子豪 章" userId="a49aefbc8cdc36ad" providerId="LiveId" clId="{DD7EA245-BE17-4671-989A-2CCD0193412D}" dt="2023-11-10T09:48:37.502" v="690" actId="21"/>
          <ac:spMkLst>
            <pc:docMk/>
            <pc:sldMk cId="371563213" sldId="274"/>
            <ac:spMk id="3" creationId="{64D356CD-4855-4044-A2FA-9E7903A9145B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4" creationId="{65B7C956-591B-4B42-B2DE-D0CB16BE73F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13" creationId="{AACA8A8E-FE40-494A-9C3E-4D2E5A79F0FA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16" creationId="{D8D38A71-B208-4309-85A4-60F0E2C9F3F5}"/>
          </ac:spMkLst>
        </pc:spChg>
        <pc:spChg chg="add mod">
          <ac:chgData name="子豪 章" userId="a49aefbc8cdc36ad" providerId="LiveId" clId="{DD7EA245-BE17-4671-989A-2CCD0193412D}" dt="2023-11-10T09:28:38.259" v="408" actId="164"/>
          <ac:spMkLst>
            <pc:docMk/>
            <pc:sldMk cId="371563213" sldId="274"/>
            <ac:spMk id="17" creationId="{C5096E4A-BA89-4C21-B53C-0E7E455D70CB}"/>
          </ac:spMkLst>
        </pc:spChg>
        <pc:spChg chg="add del mod">
          <ac:chgData name="子豪 章" userId="a49aefbc8cdc36ad" providerId="LiveId" clId="{DD7EA245-BE17-4671-989A-2CCD0193412D}" dt="2023-11-10T11:29:36.435" v="1049" actId="478"/>
          <ac:spMkLst>
            <pc:docMk/>
            <pc:sldMk cId="371563213" sldId="274"/>
            <ac:spMk id="19" creationId="{FAB09B37-2E1B-459E-A352-9029FDD43F75}"/>
          </ac:spMkLst>
        </pc:spChg>
        <pc:spChg chg="add del mod">
          <ac:chgData name="子豪 章" userId="a49aefbc8cdc36ad" providerId="LiveId" clId="{DD7EA245-BE17-4671-989A-2CCD0193412D}" dt="2023-11-10T09:29:39.702" v="432" actId="478"/>
          <ac:spMkLst>
            <pc:docMk/>
            <pc:sldMk cId="371563213" sldId="274"/>
            <ac:spMk id="20" creationId="{B3A7A9D8-FA61-406B-B907-314D40256F5D}"/>
          </ac:spMkLst>
        </pc:spChg>
        <pc:spChg chg="add del mod">
          <ac:chgData name="子豪 章" userId="a49aefbc8cdc36ad" providerId="LiveId" clId="{DD7EA245-BE17-4671-989A-2CCD0193412D}" dt="2023-11-10T09:51:07.696" v="746" actId="478"/>
          <ac:spMkLst>
            <pc:docMk/>
            <pc:sldMk cId="371563213" sldId="274"/>
            <ac:spMk id="21" creationId="{C7D3064D-300B-4A2E-9AEF-84F6176695A6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3" creationId="{12577A3B-9201-427C-9DF2-28F0911B9817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25" creationId="{633EFE48-2CA6-4802-8EC0-255AD4EF8236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30" creationId="{9BC3DD5E-03FA-4158-9621-0DDB16C01D85}"/>
          </ac:spMkLst>
        </pc:spChg>
        <pc:spChg chg="add del mod">
          <ac:chgData name="子豪 章" userId="a49aefbc8cdc36ad" providerId="LiveId" clId="{DD7EA245-BE17-4671-989A-2CCD0193412D}" dt="2023-11-10T09:52:18.643" v="784" actId="21"/>
          <ac:spMkLst>
            <pc:docMk/>
            <pc:sldMk cId="371563213" sldId="274"/>
            <ac:spMk id="31" creationId="{8978F307-96AA-4704-A32A-634CB75C2BEA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2" creationId="{B0BB0F8A-8E2C-4FAB-843B-AFA5528938A9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3" creationId="{49323724-3605-4181-80A4-C6458A9724FB}"/>
          </ac:spMkLst>
        </pc:spChg>
        <pc:spChg chg="add mod">
          <ac:chgData name="子豪 章" userId="a49aefbc8cdc36ad" providerId="LiveId" clId="{DD7EA245-BE17-4671-989A-2CCD0193412D}" dt="2023-11-10T11:29:21.745" v="1042" actId="1076"/>
          <ac:spMkLst>
            <pc:docMk/>
            <pc:sldMk cId="371563213" sldId="274"/>
            <ac:spMk id="34" creationId="{A9654426-A90E-46FF-BB16-BF7C5751CACC}"/>
          </ac:spMkLst>
        </pc:spChg>
        <pc:spChg chg="add del mod">
          <ac:chgData name="子豪 章" userId="a49aefbc8cdc36ad" providerId="LiveId" clId="{DD7EA245-BE17-4671-989A-2CCD0193412D}" dt="2023-11-10T11:20:40.205" v="845"/>
          <ac:spMkLst>
            <pc:docMk/>
            <pc:sldMk cId="371563213" sldId="274"/>
            <ac:spMk id="35" creationId="{FB1BF2AA-9BC0-44CA-AD4B-FF51E7C9D4A4}"/>
          </ac:spMkLst>
        </pc:spChg>
        <pc:spChg chg="add mod">
          <ac:chgData name="子豪 章" userId="a49aefbc8cdc36ad" providerId="LiveId" clId="{DD7EA245-BE17-4671-989A-2CCD0193412D}" dt="2023-11-10T11:29:19.213" v="1041" actId="1076"/>
          <ac:spMkLst>
            <pc:docMk/>
            <pc:sldMk cId="371563213" sldId="274"/>
            <ac:spMk id="36" creationId="{C7ED42B3-6588-463C-A273-272907B96D7E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7" creationId="{16A0D916-D5E2-471F-B821-2F384FAFAFD1}"/>
          </ac:spMkLst>
        </pc:spChg>
        <pc:spChg chg="del">
          <ac:chgData name="子豪 章" userId="a49aefbc8cdc36ad" providerId="LiveId" clId="{DD7EA245-BE17-4671-989A-2CCD0193412D}" dt="2023-11-10T09:23:49.579" v="187" actId="478"/>
          <ac:spMkLst>
            <pc:docMk/>
            <pc:sldMk cId="371563213" sldId="274"/>
            <ac:spMk id="38" creationId="{2C580C00-DBE3-4A2B-AE67-73896D3336CB}"/>
          </ac:spMkLst>
        </pc:spChg>
        <pc:spChg chg="add mod">
          <ac:chgData name="子豪 章" userId="a49aefbc8cdc36ad" providerId="LiveId" clId="{DD7EA245-BE17-4671-989A-2CCD0193412D}" dt="2023-11-10T12:22:34.423" v="1244" actId="1076"/>
          <ac:spMkLst>
            <pc:docMk/>
            <pc:sldMk cId="371563213" sldId="274"/>
            <ac:spMk id="39" creationId="{15BECE6F-DC25-49FF-803B-BFCC4708098C}"/>
          </ac:spMkLst>
        </pc:spChg>
        <pc:spChg chg="add del mod">
          <ac:chgData name="子豪 章" userId="a49aefbc8cdc36ad" providerId="LiveId" clId="{DD7EA245-BE17-4671-989A-2CCD0193412D}" dt="2023-11-10T11:29:47.088" v="1054" actId="478"/>
          <ac:spMkLst>
            <pc:docMk/>
            <pc:sldMk cId="371563213" sldId="274"/>
            <ac:spMk id="41" creationId="{63C80885-269C-430D-84E2-7CC055E5E4A3}"/>
          </ac:spMkLst>
        </pc:spChg>
        <pc:spChg chg="add del mod">
          <ac:chgData name="子豪 章" userId="a49aefbc8cdc36ad" providerId="LiveId" clId="{DD7EA245-BE17-4671-989A-2CCD0193412D}" dt="2023-11-10T11:24:05.646" v="936" actId="478"/>
          <ac:spMkLst>
            <pc:docMk/>
            <pc:sldMk cId="371563213" sldId="274"/>
            <ac:spMk id="42" creationId="{A3C7E8BC-D018-4C9D-92AA-36AEE0F2B1A0}"/>
          </ac:spMkLst>
        </pc:spChg>
        <pc:spChg chg="add mod">
          <ac:chgData name="子豪 章" userId="a49aefbc8cdc36ad" providerId="LiveId" clId="{DD7EA245-BE17-4671-989A-2CCD0193412D}" dt="2023-11-10T11:27:56.608" v="974" actId="1076"/>
          <ac:spMkLst>
            <pc:docMk/>
            <pc:sldMk cId="371563213" sldId="274"/>
            <ac:spMk id="43" creationId="{A5F88C4F-CE7C-4E22-990A-D74326453451}"/>
          </ac:spMkLst>
        </pc:spChg>
        <pc:spChg chg="add mod">
          <ac:chgData name="子豪 章" userId="a49aefbc8cdc36ad" providerId="LiveId" clId="{DD7EA245-BE17-4671-989A-2CCD0193412D}" dt="2023-11-10T11:29:10.153" v="1039" actId="1035"/>
          <ac:spMkLst>
            <pc:docMk/>
            <pc:sldMk cId="371563213" sldId="274"/>
            <ac:spMk id="44" creationId="{FBADF2C5-72CB-4BC7-A8CE-6E16EC1A4341}"/>
          </ac:spMkLst>
        </pc:spChg>
        <pc:spChg chg="add mod">
          <ac:chgData name="子豪 章" userId="a49aefbc8cdc36ad" providerId="LiveId" clId="{DD7EA245-BE17-4671-989A-2CCD0193412D}" dt="2023-11-10T11:29:43.455" v="1053" actId="20577"/>
          <ac:spMkLst>
            <pc:docMk/>
            <pc:sldMk cId="371563213" sldId="274"/>
            <ac:spMk id="46" creationId="{D1D93501-D7A1-4DD1-A860-E5F242E664C8}"/>
          </ac:spMkLst>
        </pc:spChg>
        <pc:spChg chg="add mod">
          <ac:chgData name="子豪 章" userId="a49aefbc8cdc36ad" providerId="LiveId" clId="{DD7EA245-BE17-4671-989A-2CCD0193412D}" dt="2023-11-10T11:29:25.600" v="1044" actId="14100"/>
          <ac:spMkLst>
            <pc:docMk/>
            <pc:sldMk cId="371563213" sldId="274"/>
            <ac:spMk id="49" creationId="{C1F84169-7B24-471E-A3DB-204C529D3D78}"/>
          </ac:spMkLst>
        </pc:spChg>
        <pc:spChg chg="add mod">
          <ac:chgData name="子豪 章" userId="a49aefbc8cdc36ad" providerId="LiveId" clId="{DD7EA245-BE17-4671-989A-2CCD0193412D}" dt="2023-11-10T12:36:16.586" v="1666" actId="20577"/>
          <ac:spMkLst>
            <pc:docMk/>
            <pc:sldMk cId="371563213" sldId="274"/>
            <ac:spMk id="50" creationId="{36DBB73B-4C99-4AC9-8D77-C0C07B692CB3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2" creationId="{3D8DE526-627D-4E35-8AAA-3784EFAAED20}"/>
          </ac:spMkLst>
        </pc:spChg>
        <pc:spChg chg="add mod">
          <ac:chgData name="子豪 章" userId="a49aefbc8cdc36ad" providerId="LiveId" clId="{DD7EA245-BE17-4671-989A-2CCD0193412D}" dt="2023-11-10T11:44:00.501" v="1141" actId="255"/>
          <ac:spMkLst>
            <pc:docMk/>
            <pc:sldMk cId="371563213" sldId="274"/>
            <ac:spMk id="54" creationId="{A09A9A73-B30C-4493-9061-3D5536E66FB9}"/>
          </ac:spMkLst>
        </pc:spChg>
        <pc:spChg chg="add del mod">
          <ac:chgData name="子豪 章" userId="a49aefbc8cdc36ad" providerId="LiveId" clId="{DD7EA245-BE17-4671-989A-2CCD0193412D}" dt="2023-11-10T12:49:16.107" v="1930" actId="478"/>
          <ac:spMkLst>
            <pc:docMk/>
            <pc:sldMk cId="371563213" sldId="274"/>
            <ac:spMk id="56" creationId="{31628A6F-A994-4F41-92DB-A40B3268211F}"/>
          </ac:spMkLst>
        </pc:spChg>
        <pc:spChg chg="add del mod">
          <ac:chgData name="子豪 章" userId="a49aefbc8cdc36ad" providerId="LiveId" clId="{DD7EA245-BE17-4671-989A-2CCD0193412D}" dt="2023-11-10T12:22:17.811" v="1238"/>
          <ac:spMkLst>
            <pc:docMk/>
            <pc:sldMk cId="371563213" sldId="274"/>
            <ac:spMk id="57" creationId="{02882775-E99E-4198-B81C-CE779B0C259A}"/>
          </ac:spMkLst>
        </pc:spChg>
        <pc:spChg chg="add del mod">
          <ac:chgData name="子豪 章" userId="a49aefbc8cdc36ad" providerId="LiveId" clId="{DD7EA245-BE17-4671-989A-2CCD0193412D}" dt="2023-11-10T12:22:42.139" v="1248" actId="478"/>
          <ac:spMkLst>
            <pc:docMk/>
            <pc:sldMk cId="371563213" sldId="274"/>
            <ac:spMk id="58" creationId="{F2EFD0CA-22AE-4FD5-B300-2559FFDDD395}"/>
          </ac:spMkLst>
        </pc:spChg>
        <pc:spChg chg="add del mod">
          <ac:chgData name="子豪 章" userId="a49aefbc8cdc36ad" providerId="LiveId" clId="{DD7EA245-BE17-4671-989A-2CCD0193412D}" dt="2023-11-10T12:24:01.521" v="1307" actId="478"/>
          <ac:spMkLst>
            <pc:docMk/>
            <pc:sldMk cId="371563213" sldId="274"/>
            <ac:spMk id="59" creationId="{CFD3D4E0-3067-4C20-949D-0419091EEB3E}"/>
          </ac:spMkLst>
        </pc:spChg>
        <pc:spChg chg="add del mod">
          <ac:chgData name="子豪 章" userId="a49aefbc8cdc36ad" providerId="LiveId" clId="{DD7EA245-BE17-4671-989A-2CCD0193412D}" dt="2023-11-10T12:25:24.638" v="1439"/>
          <ac:spMkLst>
            <pc:docMk/>
            <pc:sldMk cId="371563213" sldId="274"/>
            <ac:spMk id="60" creationId="{0D57A9A5-0319-4DE2-A358-14DF82A99930}"/>
          </ac:spMkLst>
        </pc:spChg>
        <pc:spChg chg="add mod">
          <ac:chgData name="子豪 章" userId="a49aefbc8cdc36ad" providerId="LiveId" clId="{DD7EA245-BE17-4671-989A-2CCD0193412D}" dt="2023-11-10T12:36:28.718" v="1671" actId="1076"/>
          <ac:spMkLst>
            <pc:docMk/>
            <pc:sldMk cId="371563213" sldId="274"/>
            <ac:spMk id="61" creationId="{618975A0-D118-4AF6-8711-13F84AAA3D0A}"/>
          </ac:spMkLst>
        </pc:spChg>
        <pc:spChg chg="add mod">
          <ac:chgData name="子豪 章" userId="a49aefbc8cdc36ad" providerId="LiveId" clId="{DD7EA245-BE17-4671-989A-2CCD0193412D}" dt="2023-11-10T12:36:48.592" v="1676" actId="113"/>
          <ac:spMkLst>
            <pc:docMk/>
            <pc:sldMk cId="371563213" sldId="274"/>
            <ac:spMk id="67" creationId="{6C691E4F-B3E0-40F9-B85B-FD1C52DA3DFD}"/>
          </ac:spMkLst>
        </pc:spChg>
        <pc:spChg chg="add del mod">
          <ac:chgData name="子豪 章" userId="a49aefbc8cdc36ad" providerId="LiveId" clId="{DD7EA245-BE17-4671-989A-2CCD0193412D}" dt="2023-11-10T12:39:07.649" v="1754" actId="478"/>
          <ac:spMkLst>
            <pc:docMk/>
            <pc:sldMk cId="371563213" sldId="274"/>
            <ac:spMk id="68" creationId="{2F93472C-B34B-4175-A182-29FDC0ECE2C6}"/>
          </ac:spMkLst>
        </pc:spChg>
        <pc:spChg chg="add del mod">
          <ac:chgData name="子豪 章" userId="a49aefbc8cdc36ad" providerId="LiveId" clId="{DD7EA245-BE17-4671-989A-2CCD0193412D}" dt="2023-11-10T12:34:39.889" v="1626"/>
          <ac:spMkLst>
            <pc:docMk/>
            <pc:sldMk cId="371563213" sldId="274"/>
            <ac:spMk id="70" creationId="{63BDD12E-413D-4811-9C79-D970250F303A}"/>
          </ac:spMkLst>
        </pc:spChg>
        <pc:spChg chg="add mod">
          <ac:chgData name="子豪 章" userId="a49aefbc8cdc36ad" providerId="LiveId" clId="{DD7EA245-BE17-4671-989A-2CCD0193412D}" dt="2023-11-10T12:48:59.481" v="1929" actId="20577"/>
          <ac:spMkLst>
            <pc:docMk/>
            <pc:sldMk cId="371563213" sldId="274"/>
            <ac:spMk id="71" creationId="{9BC56AB7-8B38-4CD2-9B0C-B9CF03FD03CE}"/>
          </ac:spMkLst>
        </pc:spChg>
        <pc:spChg chg="add mod">
          <ac:chgData name="子豪 章" userId="a49aefbc8cdc36ad" providerId="LiveId" clId="{DD7EA245-BE17-4671-989A-2CCD0193412D}" dt="2023-11-10T12:44:53.295" v="1834" actId="1076"/>
          <ac:spMkLst>
            <pc:docMk/>
            <pc:sldMk cId="371563213" sldId="274"/>
            <ac:spMk id="77" creationId="{8DAB71A7-8352-48E7-8BA1-29C61B33BFCF}"/>
          </ac:spMkLst>
        </pc:spChg>
        <pc:grpChg chg="add del mod">
          <ac:chgData name="子豪 章" userId="a49aefbc8cdc36ad" providerId="LiveId" clId="{DD7EA245-BE17-4671-989A-2CCD0193412D}" dt="2023-11-10T09:48:37.502" v="690" actId="21"/>
          <ac:grpSpMkLst>
            <pc:docMk/>
            <pc:sldMk cId="371563213" sldId="274"/>
            <ac:grpSpMk id="5" creationId="{640CCB4F-4478-463E-A289-C5CB33493A30}"/>
          </ac:grpSpMkLst>
        </pc:grpChg>
        <pc:picChg chg="add mod">
          <ac:chgData name="子豪 章" userId="a49aefbc8cdc36ad" providerId="LiveId" clId="{DD7EA245-BE17-4671-989A-2CCD0193412D}" dt="2023-11-10T12:36:06.587" v="1663" actId="1076"/>
          <ac:picMkLst>
            <pc:docMk/>
            <pc:sldMk cId="371563213" sldId="274"/>
            <ac:picMk id="11" creationId="{B92A65B4-80A6-4F45-90E3-9EB2A17B53A3}"/>
          </ac:picMkLst>
        </pc:picChg>
        <pc:picChg chg="del">
          <ac:chgData name="子豪 章" userId="a49aefbc8cdc36ad" providerId="LiveId" clId="{DD7EA245-BE17-4671-989A-2CCD0193412D}" dt="2023-11-10T09:23:49.579" v="187" actId="478"/>
          <ac:picMkLst>
            <pc:docMk/>
            <pc:sldMk cId="371563213" sldId="274"/>
            <ac:picMk id="12" creationId="{C51AD42F-002E-4E27-B11D-2DE2695254EA}"/>
          </ac:picMkLst>
        </pc:picChg>
        <pc:picChg chg="add mod">
          <ac:chgData name="子豪 章" userId="a49aefbc8cdc36ad" providerId="LiveId" clId="{DD7EA245-BE17-4671-989A-2CCD0193412D}" dt="2023-11-10T09:28:38.259" v="408" actId="164"/>
          <ac:picMkLst>
            <pc:docMk/>
            <pc:sldMk cId="371563213" sldId="274"/>
            <ac:picMk id="14" creationId="{771A3A44-3F3E-49A9-B949-B53FFA1D6BE0}"/>
          </ac:picMkLst>
        </pc:picChg>
        <pc:picChg chg="add del mod">
          <ac:chgData name="子豪 章" userId="a49aefbc8cdc36ad" providerId="LiveId" clId="{DD7EA245-BE17-4671-989A-2CCD0193412D}" dt="2023-11-10T09:52:18.643" v="784" actId="21"/>
          <ac:picMkLst>
            <pc:docMk/>
            <pc:sldMk cId="371563213" sldId="274"/>
            <ac:picMk id="22" creationId="{FBDA7888-8880-4008-9D8A-250B65A1013C}"/>
          </ac:picMkLst>
        </pc:picChg>
        <pc:picChg chg="add mod">
          <ac:chgData name="子豪 章" userId="a49aefbc8cdc36ad" providerId="LiveId" clId="{DD7EA245-BE17-4671-989A-2CCD0193412D}" dt="2023-11-10T11:45:22.153" v="1215" actId="1076"/>
          <ac:picMkLst>
            <pc:docMk/>
            <pc:sldMk cId="371563213" sldId="274"/>
            <ac:picMk id="29" creationId="{B1058B45-457A-468B-A102-BA8CA1296C18}"/>
          </ac:picMkLst>
        </pc:picChg>
        <pc:picChg chg="add mod">
          <ac:chgData name="子豪 章" userId="a49aefbc8cdc36ad" providerId="LiveId" clId="{DD7EA245-BE17-4671-989A-2CCD0193412D}" dt="2023-11-10T11:29:30.305" v="1046" actId="1076"/>
          <ac:picMkLst>
            <pc:docMk/>
            <pc:sldMk cId="371563213" sldId="274"/>
            <ac:picMk id="40" creationId="{3553CF54-2F19-495F-AB65-8F8625FAEE8D}"/>
          </ac:picMkLst>
        </pc:picChg>
        <pc:picChg chg="add mod">
          <ac:chgData name="子豪 章" userId="a49aefbc8cdc36ad" providerId="LiveId" clId="{DD7EA245-BE17-4671-989A-2CCD0193412D}" dt="2023-11-10T11:28:25.855" v="988" actId="1076"/>
          <ac:picMkLst>
            <pc:docMk/>
            <pc:sldMk cId="371563213" sldId="274"/>
            <ac:picMk id="47" creationId="{EDD1FE66-F4DF-48E7-9370-80A1E509DDD6}"/>
          </ac:picMkLst>
        </pc:picChg>
        <pc:cxnChg chg="add mod">
          <ac:chgData name="子豪 章" userId="a49aefbc8cdc36ad" providerId="LiveId" clId="{DD7EA245-BE17-4671-989A-2CCD0193412D}" dt="2023-11-10T09:49:46.298" v="731" actId="1076"/>
          <ac:cxnSpMkLst>
            <pc:docMk/>
            <pc:sldMk cId="371563213" sldId="274"/>
            <ac:cxnSpMk id="8" creationId="{584DA347-A2BE-4C8C-A69B-775268058F42}"/>
          </ac:cxnSpMkLst>
        </pc:cxnChg>
        <pc:cxnChg chg="add del mod">
          <ac:chgData name="子豪 章" userId="a49aefbc8cdc36ad" providerId="LiveId" clId="{DD7EA245-BE17-4671-989A-2CCD0193412D}" dt="2023-11-10T09:28:43.155" v="412" actId="478"/>
          <ac:cxnSpMkLst>
            <pc:docMk/>
            <pc:sldMk cId="371563213" sldId="274"/>
            <ac:cxnSpMk id="15" creationId="{DD4CFEC4-7C61-421C-A84A-87FE1C1E8B94}"/>
          </ac:cxnSpMkLst>
        </pc:cxnChg>
        <pc:cxnChg chg="add del mod">
          <ac:chgData name="子豪 章" userId="a49aefbc8cdc36ad" providerId="LiveId" clId="{DD7EA245-BE17-4671-989A-2CCD0193412D}" dt="2023-11-10T09:48:37.502" v="690" actId="21"/>
          <ac:cxnSpMkLst>
            <pc:docMk/>
            <pc:sldMk cId="371563213" sldId="274"/>
            <ac:cxnSpMk id="24" creationId="{D6FA97ED-62A1-4029-AA3E-17034FB0EC49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6" creationId="{F0BA04B3-B7B8-4B84-9567-B885E47C9C7D}"/>
          </ac:cxnSpMkLst>
        </pc:cxnChg>
        <pc:cxnChg chg="add del mod">
          <ac:chgData name="子豪 章" userId="a49aefbc8cdc36ad" providerId="LiveId" clId="{DD7EA245-BE17-4671-989A-2CCD0193412D}" dt="2023-11-10T09:39:49.469" v="456"/>
          <ac:cxnSpMkLst>
            <pc:docMk/>
            <pc:sldMk cId="371563213" sldId="274"/>
            <ac:cxnSpMk id="27" creationId="{9A5D64FB-3ED1-40D0-852E-F40EBAC67E07}"/>
          </ac:cxnSpMkLst>
        </pc:cxnChg>
        <pc:cxnChg chg="del">
          <ac:chgData name="子豪 章" userId="a49aefbc8cdc36ad" providerId="LiveId" clId="{DD7EA245-BE17-4671-989A-2CCD0193412D}" dt="2023-11-10T09:23:49.579" v="187" actId="478"/>
          <ac:cxnSpMkLst>
            <pc:docMk/>
            <pc:sldMk cId="371563213" sldId="274"/>
            <ac:cxnSpMk id="28" creationId="{1851085B-D658-4277-A799-A76274ECFA53}"/>
          </ac:cxnSpMkLst>
        </pc:cxnChg>
        <pc:cxnChg chg="add mod">
          <ac:chgData name="子豪 章" userId="a49aefbc8cdc36ad" providerId="LiveId" clId="{DD7EA245-BE17-4671-989A-2CCD0193412D}" dt="2023-11-10T12:36:25.724" v="1669" actId="14100"/>
          <ac:cxnSpMkLst>
            <pc:docMk/>
            <pc:sldMk cId="371563213" sldId="274"/>
            <ac:cxnSpMk id="63" creationId="{FB3B3B3F-DB93-4CDD-8FFC-AC10E008AE97}"/>
          </ac:cxnSpMkLst>
        </pc:cxnChg>
        <pc:cxnChg chg="add mod">
          <ac:chgData name="子豪 章" userId="a49aefbc8cdc36ad" providerId="LiveId" clId="{DD7EA245-BE17-4671-989A-2CCD0193412D}" dt="2023-11-10T12:36:38.369" v="1673" actId="14100"/>
          <ac:cxnSpMkLst>
            <pc:docMk/>
            <pc:sldMk cId="371563213" sldId="274"/>
            <ac:cxnSpMk id="65" creationId="{E9C18688-8DC0-46F4-AFA2-6BD6EBF38166}"/>
          </ac:cxnSpMkLst>
        </pc:cxnChg>
      </pc:sldChg>
      <pc:sldChg chg="addSp delSp modSp add del mod">
        <pc:chgData name="子豪 章" userId="a49aefbc8cdc36ad" providerId="LiveId" clId="{DD7EA245-BE17-4671-989A-2CCD0193412D}" dt="2023-11-10T13:11:38.850" v="2499" actId="20577"/>
        <pc:sldMkLst>
          <pc:docMk/>
          <pc:sldMk cId="254266090" sldId="275"/>
        </pc:sldMkLst>
        <pc:spChg chg="mod">
          <ac:chgData name="子豪 章" userId="a49aefbc8cdc36ad" providerId="LiveId" clId="{DD7EA245-BE17-4671-989A-2CCD0193412D}" dt="2023-11-10T13:11:38.850" v="2499" actId="20577"/>
          <ac:spMkLst>
            <pc:docMk/>
            <pc:sldMk cId="254266090" sldId="275"/>
            <ac:spMk id="2" creationId="{61AABF0D-928D-4A71-B0B0-7DD3D649E2F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" creationId="{E5B434B0-6887-4815-9F6F-287FA7BFF7CB}"/>
          </ac:spMkLst>
        </pc:spChg>
        <pc:spChg chg="add mod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5" creationId="{2B8DFBB2-600B-463B-ACC1-F58BA553ACB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6" creationId="{8B39F997-5285-49FE-B0AC-04307F44ED07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2" creationId="{B640FD24-221E-410C-9C48-C7753D9FC5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4" creationId="{8310DA82-1D0D-4C70-AC0B-261B46EDD1D4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19" creationId="{C32B9118-C71A-4C60-9476-848B32E3A1A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0" creationId="{7A57FD86-4603-4719-8357-A865455F22F3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22" creationId="{170C9D91-D43A-48B6-93FC-9D8260D1ABCA}"/>
          </ac:spMkLst>
        </pc:spChg>
        <pc:spChg chg="del">
          <ac:chgData name="子豪 章" userId="a49aefbc8cdc36ad" providerId="LiveId" clId="{DD7EA245-BE17-4671-989A-2CCD0193412D}" dt="2023-11-10T11:27:22.646" v="962" actId="478"/>
          <ac:spMkLst>
            <pc:docMk/>
            <pc:sldMk cId="254266090" sldId="275"/>
            <ac:spMk id="30" creationId="{29F42D3E-AC88-4372-BB97-9D2AE96D5F51}"/>
          </ac:spMkLst>
        </pc:sp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7" creationId="{469FFBCE-CBC7-43EC-8710-E8FDF6BB7DCC}"/>
          </ac:picMkLst>
        </pc:picChg>
        <pc:picChg chg="add mod">
          <ac:chgData name="子豪 章" userId="a49aefbc8cdc36ad" providerId="LiveId" clId="{DD7EA245-BE17-4671-989A-2CCD0193412D}" dt="2023-11-10T12:59:26.527" v="2278" actId="1076"/>
          <ac:picMkLst>
            <pc:docMk/>
            <pc:sldMk cId="254266090" sldId="275"/>
            <ac:picMk id="8" creationId="{337F1DF7-F3F1-4D6E-8C19-E5AD22064F3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0" creationId="{9D3AD293-6DB9-4E0B-83C5-64A4AB0BFF68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5" creationId="{F2765C9F-FBBB-454B-B253-8375588249C6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6" creationId="{35852850-2536-4B07-AB48-7DD8E691D5C0}"/>
          </ac:picMkLst>
        </pc:picChg>
        <pc:picChg chg="del">
          <ac:chgData name="子豪 章" userId="a49aefbc8cdc36ad" providerId="LiveId" clId="{DD7EA245-BE17-4671-989A-2CCD0193412D}" dt="2023-11-10T11:27:22.646" v="962" actId="478"/>
          <ac:picMkLst>
            <pc:docMk/>
            <pc:sldMk cId="254266090" sldId="275"/>
            <ac:picMk id="17" creationId="{D2984517-C5A1-4FB2-AF78-2CA5DEAC7599}"/>
          </ac:picMkLst>
        </pc:pic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3" creationId="{E9F524F3-CCA8-4663-ABB6-57A5DD992095}"/>
          </ac:cxnSpMkLst>
        </pc:cxnChg>
        <pc:cxnChg chg="del">
          <ac:chgData name="子豪 章" userId="a49aefbc8cdc36ad" providerId="LiveId" clId="{DD7EA245-BE17-4671-989A-2CCD0193412D}" dt="2023-11-10T11:27:22.646" v="962" actId="478"/>
          <ac:cxnSpMkLst>
            <pc:docMk/>
            <pc:sldMk cId="254266090" sldId="275"/>
            <ac:cxnSpMk id="25" creationId="{96A0497D-34ED-4066-ABF7-312CB3E1942A}"/>
          </ac:cxnSpMkLst>
        </pc:cxnChg>
      </pc:sldChg>
      <pc:sldChg chg="addSp delSp modSp add del mod">
        <pc:chgData name="子豪 章" userId="a49aefbc8cdc36ad" providerId="LiveId" clId="{DD7EA245-BE17-4671-989A-2CCD0193412D}" dt="2023-11-11T05:54:30.875" v="2696" actId="1076"/>
        <pc:sldMkLst>
          <pc:docMk/>
          <pc:sldMk cId="3634717644" sldId="276"/>
        </pc:sldMkLst>
        <pc:spChg chg="del">
          <ac:chgData name="子豪 章" userId="a49aefbc8cdc36ad" providerId="LiveId" clId="{DD7EA245-BE17-4671-989A-2CCD0193412D}" dt="2023-11-10T11:25:12.549" v="947" actId="478"/>
          <ac:spMkLst>
            <pc:docMk/>
            <pc:sldMk cId="3634717644" sldId="276"/>
            <ac:spMk id="2" creationId="{68DD7250-9AC0-4339-AC8D-3A061A89BCD8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6" creationId="{A06B06A8-D4C8-478E-A465-74567A085769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9" creationId="{C86CA45A-7405-472A-8A08-3FEA662F19E5}"/>
          </ac:spMkLst>
        </pc:spChg>
        <pc:spChg chg="add mod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0" creationId="{AB83F1BE-3009-4873-B02A-696B0A75D790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1" creationId="{D65BD9CC-223E-444F-BB03-44BEB556E7AC}"/>
          </ac:spMkLst>
        </pc:spChg>
        <pc:spChg chg="del">
          <ac:chgData name="子豪 章" userId="a49aefbc8cdc36ad" providerId="LiveId" clId="{DD7EA245-BE17-4671-989A-2CCD0193412D}" dt="2023-11-10T11:25:10.586" v="946" actId="478"/>
          <ac:spMkLst>
            <pc:docMk/>
            <pc:sldMk cId="3634717644" sldId="276"/>
            <ac:spMk id="12" creationId="{DD048DEA-D9B3-4D34-A049-8D6F36867CC0}"/>
          </ac:spMkLst>
        </pc:spChg>
        <pc:spChg chg="add mod">
          <ac:chgData name="子豪 章" userId="a49aefbc8cdc36ad" providerId="LiveId" clId="{DD7EA245-BE17-4671-989A-2CCD0193412D}" dt="2023-11-10T12:43:17.562" v="1773" actId="20577"/>
          <ac:spMkLst>
            <pc:docMk/>
            <pc:sldMk cId="3634717644" sldId="276"/>
            <ac:spMk id="16" creationId="{8147688C-63CC-4B2A-8960-11B33FA72D9D}"/>
          </ac:spMkLst>
        </pc:spChg>
        <pc:spChg chg="add del mod">
          <ac:chgData name="子豪 章" userId="a49aefbc8cdc36ad" providerId="LiveId" clId="{DD7EA245-BE17-4671-989A-2CCD0193412D}" dt="2023-11-10T12:52:02.056" v="2078" actId="478"/>
          <ac:spMkLst>
            <pc:docMk/>
            <pc:sldMk cId="3634717644" sldId="276"/>
            <ac:spMk id="18" creationId="{BA758ADC-5FB5-43F9-8A78-E7322A2D746B}"/>
          </ac:spMkLst>
        </pc:spChg>
        <pc:spChg chg="add mod">
          <ac:chgData name="子豪 章" userId="a49aefbc8cdc36ad" providerId="LiveId" clId="{DD7EA245-BE17-4671-989A-2CCD0193412D}" dt="2023-11-10T13:00:46.097" v="2295" actId="1076"/>
          <ac:spMkLst>
            <pc:docMk/>
            <pc:sldMk cId="3634717644" sldId="276"/>
            <ac:spMk id="19" creationId="{789896A6-4F81-4553-8DF1-1470D79D9CF5}"/>
          </ac:spMkLst>
        </pc:spChg>
        <pc:spChg chg="add del">
          <ac:chgData name="子豪 章" userId="a49aefbc8cdc36ad" providerId="LiveId" clId="{DD7EA245-BE17-4671-989A-2CCD0193412D}" dt="2023-11-10T12:52:21.272" v="2083" actId="478"/>
          <ac:spMkLst>
            <pc:docMk/>
            <pc:sldMk cId="3634717644" sldId="276"/>
            <ac:spMk id="20" creationId="{54612928-ECEF-477F-8A79-DFE9C7F3930B}"/>
          </ac:spMkLst>
        </pc:spChg>
        <pc:spChg chg="add mod">
          <ac:chgData name="子豪 章" userId="a49aefbc8cdc36ad" providerId="LiveId" clId="{DD7EA245-BE17-4671-989A-2CCD0193412D}" dt="2023-11-10T13:09:55.245" v="2474" actId="1076"/>
          <ac:spMkLst>
            <pc:docMk/>
            <pc:sldMk cId="3634717644" sldId="276"/>
            <ac:spMk id="22" creationId="{55B1FAD2-5BF8-440D-92D2-E6090CF3CEC4}"/>
          </ac:spMkLst>
        </pc:spChg>
        <pc:graphicFrameChg chg="add mod">
          <ac:chgData name="子豪 章" userId="a49aefbc8cdc36ad" providerId="LiveId" clId="{DD7EA245-BE17-4671-989A-2CCD0193412D}" dt="2023-11-10T13:11:00.441" v="2484" actId="1076"/>
          <ac:graphicFrameMkLst>
            <pc:docMk/>
            <pc:sldMk cId="3634717644" sldId="276"/>
            <ac:graphicFrameMk id="23" creationId="{2E6C2360-218E-428A-831A-8CF7B62F378D}"/>
          </ac:graphicFrameMkLst>
        </pc:graphicFrameChg>
        <pc:picChg chg="add mod">
          <ac:chgData name="子豪 章" userId="a49aefbc8cdc36ad" providerId="LiveId" clId="{DD7EA245-BE17-4671-989A-2CCD0193412D}" dt="2023-11-11T05:54:14.031" v="2690" actId="1076"/>
          <ac:picMkLst>
            <pc:docMk/>
            <pc:sldMk cId="3634717644" sldId="276"/>
            <ac:picMk id="2" creationId="{D3D197AA-FEBE-4B55-99CF-DFF8444DF72D}"/>
          </ac:picMkLst>
        </pc:picChg>
        <pc:picChg chg="add mod">
          <ac:chgData name="子豪 章" userId="a49aefbc8cdc36ad" providerId="LiveId" clId="{DD7EA245-BE17-4671-989A-2CCD0193412D}" dt="2023-11-11T05:54:15.249" v="2691" actId="1076"/>
          <ac:picMkLst>
            <pc:docMk/>
            <pc:sldMk cId="3634717644" sldId="276"/>
            <ac:picMk id="3" creationId="{CFB95A3F-96D0-410D-A2E2-B816E7512631}"/>
          </ac:picMkLst>
        </pc:picChg>
        <pc:picChg chg="add mod">
          <ac:chgData name="子豪 章" userId="a49aefbc8cdc36ad" providerId="LiveId" clId="{DD7EA245-BE17-4671-989A-2CCD0193412D}" dt="2023-11-11T05:54:09.633" v="2688" actId="1076"/>
          <ac:picMkLst>
            <pc:docMk/>
            <pc:sldMk cId="3634717644" sldId="276"/>
            <ac:picMk id="4" creationId="{39B1BC82-622F-4F3A-A691-698B4DEC5886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4" creationId="{F34F6EC8-3C67-4292-B80B-5062EBD5AAD4}"/>
          </ac:picMkLst>
        </pc:picChg>
        <pc:picChg chg="add mod">
          <ac:chgData name="子豪 章" userId="a49aefbc8cdc36ad" providerId="LiveId" clId="{DD7EA245-BE17-4671-989A-2CCD0193412D}" dt="2023-11-11T05:54:30.875" v="2696" actId="1076"/>
          <ac:picMkLst>
            <pc:docMk/>
            <pc:sldMk cId="3634717644" sldId="276"/>
            <ac:picMk id="5" creationId="{4A82458E-A4F7-4125-9313-2559E24BDA21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5" creationId="{FF9164C2-28D0-4988-A444-2B5FA805B6B5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7" creationId="{37877730-FC53-44E0-A4A7-260BBD94E8D3}"/>
          </ac:picMkLst>
        </pc:picChg>
        <pc:picChg chg="del">
          <ac:chgData name="子豪 章" userId="a49aefbc8cdc36ad" providerId="LiveId" clId="{DD7EA245-BE17-4671-989A-2CCD0193412D}" dt="2023-11-10T11:25:10.586" v="946" actId="478"/>
          <ac:picMkLst>
            <pc:docMk/>
            <pc:sldMk cId="3634717644" sldId="276"/>
            <ac:picMk id="8" creationId="{9EDBC99E-2915-4622-B8E0-C702FCF3A924}"/>
          </ac:picMkLst>
        </pc:picChg>
        <pc:picChg chg="add mod">
          <ac:chgData name="子豪 章" userId="a49aefbc8cdc36ad" providerId="LiveId" clId="{DD7EA245-BE17-4671-989A-2CCD0193412D}" dt="2023-11-11T05:54:07.508" v="2687" actId="1076"/>
          <ac:picMkLst>
            <pc:docMk/>
            <pc:sldMk cId="3634717644" sldId="276"/>
            <ac:picMk id="17" creationId="{1CBB96D7-7B6C-4855-AFAF-5B870A8C74EE}"/>
          </ac:picMkLst>
        </pc:picChg>
        <pc:picChg chg="add mod">
          <ac:chgData name="子豪 章" userId="a49aefbc8cdc36ad" providerId="LiveId" clId="{DD7EA245-BE17-4671-989A-2CCD0193412D}" dt="2023-11-10T13:07:05.453" v="2329" actId="1076"/>
          <ac:picMkLst>
            <pc:docMk/>
            <pc:sldMk cId="3634717644" sldId="276"/>
            <ac:picMk id="21" creationId="{4A511DBD-B6BF-49F2-A0A3-92EF59A05461}"/>
          </ac:picMkLst>
        </pc:picChg>
        <pc:picChg chg="add mod">
          <ac:chgData name="子豪 章" userId="a49aefbc8cdc36ad" providerId="LiveId" clId="{DD7EA245-BE17-4671-989A-2CCD0193412D}" dt="2023-11-10T13:11:23.548" v="2489" actId="14100"/>
          <ac:picMkLst>
            <pc:docMk/>
            <pc:sldMk cId="3634717644" sldId="276"/>
            <ac:picMk id="24" creationId="{90C59315-1EE2-455A-AA5E-0E8970B39411}"/>
          </ac:picMkLst>
        </pc:pic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3" creationId="{FEE30D2C-9C89-4961-A025-6E4C4412985A}"/>
          </ac:cxnSpMkLst>
        </pc:cxnChg>
        <pc:cxnChg chg="del">
          <ac:chgData name="子豪 章" userId="a49aefbc8cdc36ad" providerId="LiveId" clId="{DD7EA245-BE17-4671-989A-2CCD0193412D}" dt="2023-11-10T11:25:10.586" v="946" actId="478"/>
          <ac:cxnSpMkLst>
            <pc:docMk/>
            <pc:sldMk cId="3634717644" sldId="276"/>
            <ac:cxnSpMk id="14" creationId="{1A981BF6-7981-4376-B5D0-237A432DD53D}"/>
          </ac:cxnSpMkLst>
        </pc:cxnChg>
      </pc:sldChg>
      <pc:sldChg chg="addSp delSp modSp add mod">
        <pc:chgData name="子豪 章" userId="a49aefbc8cdc36ad" providerId="LiveId" clId="{DD7EA245-BE17-4671-989A-2CCD0193412D}" dt="2023-11-10T13:08:47.750" v="2473" actId="20577"/>
        <pc:sldMkLst>
          <pc:docMk/>
          <pc:sldMk cId="3730639478" sldId="277"/>
        </pc:sldMkLst>
        <pc:spChg chg="mod">
          <ac:chgData name="子豪 章" userId="a49aefbc8cdc36ad" providerId="LiveId" clId="{DD7EA245-BE17-4671-989A-2CCD0193412D}" dt="2023-11-10T13:08:47.750" v="2473" actId="20577"/>
          <ac:spMkLst>
            <pc:docMk/>
            <pc:sldMk cId="3730639478" sldId="277"/>
            <ac:spMk id="19" creationId="{789896A6-4F81-4553-8DF1-1470D79D9CF5}"/>
          </ac:spMkLst>
        </pc:spChg>
        <pc:picChg chg="add mod">
          <ac:chgData name="子豪 章" userId="a49aefbc8cdc36ad" providerId="LiveId" clId="{DD7EA245-BE17-4671-989A-2CCD0193412D}" dt="2023-11-10T13:07:50.879" v="2394"/>
          <ac:picMkLst>
            <pc:docMk/>
            <pc:sldMk cId="3730639478" sldId="277"/>
            <ac:picMk id="6" creationId="{10FBFCC8-ADD6-4849-812F-BC1B325D88E7}"/>
          </ac:picMkLst>
        </pc:picChg>
        <pc:picChg chg="del mod">
          <ac:chgData name="子豪 章" userId="a49aefbc8cdc36ad" providerId="LiveId" clId="{DD7EA245-BE17-4671-989A-2CCD0193412D}" dt="2023-11-10T13:07:50.437" v="2393" actId="478"/>
          <ac:picMkLst>
            <pc:docMk/>
            <pc:sldMk cId="3730639478" sldId="277"/>
            <ac:picMk id="17" creationId="{1CBB96D7-7B6C-4855-AFAF-5B870A8C74EE}"/>
          </ac:picMkLst>
        </pc:picChg>
      </pc:sldChg>
      <pc:sldChg chg="add del">
        <pc:chgData name="子豪 章" userId="a49aefbc8cdc36ad" providerId="LiveId" clId="{DD7EA245-BE17-4671-989A-2CCD0193412D}" dt="2023-11-10T13:11:44.546" v="2501" actId="47"/>
        <pc:sldMkLst>
          <pc:docMk/>
          <pc:sldMk cId="2106808161" sldId="278"/>
        </pc:sldMkLst>
      </pc:sldChg>
      <pc:sldChg chg="del">
        <pc:chgData name="子豪 章" userId="a49aefbc8cdc36ad" providerId="LiveId" clId="{DD7EA245-BE17-4671-989A-2CCD0193412D}" dt="2023-11-10T09:23:25.452" v="173" actId="47"/>
        <pc:sldMkLst>
          <pc:docMk/>
          <pc:sldMk cId="3138501315" sldId="278"/>
        </pc:sldMkLst>
      </pc:sldChg>
      <pc:sldChg chg="addSp delSp modSp add mod">
        <pc:chgData name="子豪 章" userId="a49aefbc8cdc36ad" providerId="LiveId" clId="{DD7EA245-BE17-4671-989A-2CCD0193412D}" dt="2023-11-10T13:14:16.493" v="2665" actId="1038"/>
        <pc:sldMkLst>
          <pc:docMk/>
          <pc:sldMk cId="2101635711" sldId="279"/>
        </pc:sldMkLst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7" creationId="{A88F55E4-80FF-4E07-9DE7-E08BC12E28A8}"/>
          </ac:spMkLst>
        </pc:spChg>
        <pc:spChg chg="add mod">
          <ac:chgData name="子豪 章" userId="a49aefbc8cdc36ad" providerId="LiveId" clId="{DD7EA245-BE17-4671-989A-2CCD0193412D}" dt="2023-11-10T13:14:16.493" v="2665" actId="1038"/>
          <ac:spMkLst>
            <pc:docMk/>
            <pc:sldMk cId="2101635711" sldId="279"/>
            <ac:spMk id="9" creationId="{B723E501-6711-43AC-B376-00398C22E15B}"/>
          </ac:spMkLst>
        </pc:spChg>
        <pc:picChg chg="add del mod">
          <ac:chgData name="子豪 章" userId="a49aefbc8cdc36ad" providerId="LiveId" clId="{DD7EA245-BE17-4671-989A-2CCD0193412D}" dt="2023-11-10T13:12:21.081" v="2506" actId="478"/>
          <ac:picMkLst>
            <pc:docMk/>
            <pc:sldMk cId="2101635711" sldId="279"/>
            <ac:picMk id="3" creationId="{B41895DC-8B4D-4BE4-AE89-37149A77F87D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4" creationId="{F02839C1-872B-4A00-8892-ED0F9354CAB6}"/>
          </ac:picMkLst>
        </pc:picChg>
        <pc:picChg chg="add mod">
          <ac:chgData name="子豪 章" userId="a49aefbc8cdc36ad" providerId="LiveId" clId="{DD7EA245-BE17-4671-989A-2CCD0193412D}" dt="2023-11-10T13:14:16.493" v="2665" actId="1038"/>
          <ac:picMkLst>
            <pc:docMk/>
            <pc:sldMk cId="2101635711" sldId="279"/>
            <ac:picMk id="6" creationId="{4B12F99F-FB4C-4A4E-B0F0-95EE0E07DAC1}"/>
          </ac:picMkLst>
        </pc:picChg>
        <pc:picChg chg="del">
          <ac:chgData name="子豪 章" userId="a49aefbc8cdc36ad" providerId="LiveId" clId="{DD7EA245-BE17-4671-989A-2CCD0193412D}" dt="2023-11-10T13:12:08.290" v="2502" actId="478"/>
          <ac:picMkLst>
            <pc:docMk/>
            <pc:sldMk cId="2101635711" sldId="279"/>
            <ac:picMk id="8" creationId="{337F1DF7-F3F1-4D6E-8C19-E5AD22064F38}"/>
          </ac:picMkLst>
        </pc:picChg>
      </pc:sldChg>
      <pc:sldChg chg="del">
        <pc:chgData name="子豪 章" userId="a49aefbc8cdc36ad" providerId="LiveId" clId="{DD7EA245-BE17-4671-989A-2CCD0193412D}" dt="2023-11-10T09:23:26.372" v="174" actId="47"/>
        <pc:sldMkLst>
          <pc:docMk/>
          <pc:sldMk cId="3730481558" sldId="279"/>
        </pc:sldMkLst>
      </pc:sldChg>
      <pc:sldChg chg="add del">
        <pc:chgData name="子豪 章" userId="a49aefbc8cdc36ad" providerId="LiveId" clId="{DD7EA245-BE17-4671-989A-2CCD0193412D}" dt="2023-11-10T11:22:19.716" v="928" actId="47"/>
        <pc:sldMkLst>
          <pc:docMk/>
          <pc:sldMk cId="475678340" sldId="280"/>
        </pc:sldMkLst>
      </pc:sldChg>
      <pc:sldChg chg="add del">
        <pc:chgData name="子豪 章" userId="a49aefbc8cdc36ad" providerId="LiveId" clId="{DD7EA245-BE17-4671-989A-2CCD0193412D}" dt="2023-11-10T13:24:27.633" v="2667" actId="47"/>
        <pc:sldMkLst>
          <pc:docMk/>
          <pc:sldMk cId="3336961923" sldId="280"/>
        </pc:sldMkLst>
      </pc:sldChg>
      <pc:sldChg chg="add del">
        <pc:chgData name="子豪 章" userId="a49aefbc8cdc36ad" providerId="LiveId" clId="{DD7EA245-BE17-4671-989A-2CCD0193412D}" dt="2023-11-10T11:22:19.923" v="929" actId="47"/>
        <pc:sldMkLst>
          <pc:docMk/>
          <pc:sldMk cId="2400263015" sldId="281"/>
        </pc:sldMkLst>
      </pc:sldChg>
      <pc:sldChg chg="add del">
        <pc:chgData name="子豪 章" userId="a49aefbc8cdc36ad" providerId="LiveId" clId="{DD7EA245-BE17-4671-989A-2CCD0193412D}" dt="2023-11-10T11:22:20.108" v="930" actId="47"/>
        <pc:sldMkLst>
          <pc:docMk/>
          <pc:sldMk cId="919172546" sldId="28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D4AC2-E4A6-43B2-AFB1-251962F1C26E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66386-A717-40BA-B580-CEB80DC7CE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240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930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011985-BD5C-463C-91F8-4834511797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685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点乘表示</a:t>
            </a: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相似程度，但是这个相似度不是归一化的，所以需要一个</a:t>
            </a:r>
            <a:r>
              <a:rPr lang="en-US" altLang="zh-CN" sz="1200" dirty="0" err="1"/>
              <a:t>softmax</a:t>
            </a:r>
            <a:r>
              <a:rPr lang="zh-CN" altLang="en-US" sz="1200" dirty="0"/>
              <a:t>将</a:t>
            </a: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结果进行归一化，那么</a:t>
            </a:r>
            <a:r>
              <a:rPr lang="en-US" altLang="zh-CN" sz="1200" dirty="0" err="1"/>
              <a:t>softmax</a:t>
            </a:r>
            <a:r>
              <a:rPr lang="zh-CN" altLang="en-US" sz="1200" dirty="0"/>
              <a:t>后的结果就是一个所有数值为</a:t>
            </a:r>
            <a:r>
              <a:rPr lang="en-US" altLang="zh-CN" sz="1200" dirty="0"/>
              <a:t>0-1</a:t>
            </a:r>
            <a:r>
              <a:rPr lang="zh-CN" altLang="en-US" sz="1200" dirty="0"/>
              <a:t>的</a:t>
            </a:r>
            <a:r>
              <a:rPr lang="en-US" altLang="zh-CN" sz="1200" dirty="0"/>
              <a:t>mask</a:t>
            </a:r>
            <a:r>
              <a:rPr lang="zh-CN" altLang="en-US" sz="1200" dirty="0"/>
              <a:t>矩阵</a:t>
            </a:r>
            <a:r>
              <a:rPr lang="en-US" altLang="zh-CN" sz="1200" dirty="0"/>
              <a:t>(</a:t>
            </a:r>
            <a:r>
              <a:rPr lang="zh-CN" altLang="en-US" sz="1200" dirty="0"/>
              <a:t>可以理解为</a:t>
            </a:r>
            <a:r>
              <a:rPr lang="en-US" altLang="zh-CN" sz="1200" dirty="0"/>
              <a:t>attention score</a:t>
            </a:r>
            <a:r>
              <a:rPr lang="zh-CN" altLang="en-US" sz="1200" dirty="0"/>
              <a:t>矩阵</a:t>
            </a:r>
            <a:r>
              <a:rPr lang="en-US" altLang="zh-CN" sz="1200" dirty="0"/>
              <a:t>)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而</a:t>
            </a:r>
            <a:r>
              <a:rPr lang="en-US" altLang="zh-CN" sz="1200" dirty="0"/>
              <a:t>V</a:t>
            </a:r>
            <a:r>
              <a:rPr lang="zh-CN" altLang="en-US" sz="1200" dirty="0"/>
              <a:t>表示的是输入线性变换后的特征，那么将</a:t>
            </a:r>
            <a:r>
              <a:rPr lang="en-US" altLang="zh-CN" sz="1200" dirty="0"/>
              <a:t>mask</a:t>
            </a:r>
            <a:r>
              <a:rPr lang="zh-CN" altLang="en-US" sz="1200" dirty="0"/>
              <a:t>矩阵乘上</a:t>
            </a:r>
            <a:r>
              <a:rPr lang="en-US" altLang="zh-CN" sz="1200" dirty="0"/>
              <a:t>V</a:t>
            </a:r>
            <a:r>
              <a:rPr lang="zh-CN" altLang="en-US" sz="1200" dirty="0"/>
              <a:t>就能得到过滤后的</a:t>
            </a:r>
            <a:r>
              <a:rPr lang="en-US" altLang="zh-CN" sz="1200" dirty="0"/>
              <a:t>V</a:t>
            </a:r>
            <a:r>
              <a:rPr lang="zh-CN" altLang="en-US" sz="1200" dirty="0"/>
              <a:t>特征。</a:t>
            </a:r>
          </a:p>
          <a:p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br>
              <a:rPr lang="en-US" altLang="zh-CN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214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得到这样的相关性矩阵有什么用？ </a:t>
            </a:r>
            <a:r>
              <a:rPr lang="en-US" altLang="zh-CN" dirty="0" err="1"/>
              <a:t>Concat</a:t>
            </a:r>
            <a:r>
              <a:rPr lang="zh-CN" altLang="en-US" dirty="0"/>
              <a:t>之后，</a:t>
            </a:r>
            <a:r>
              <a:rPr lang="en-US" altLang="zh-CN" dirty="0"/>
              <a:t>9*9</a:t>
            </a:r>
            <a:br>
              <a:rPr lang="en-US" altLang="zh-CN" dirty="0"/>
            </a:b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213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点乘表示</a:t>
            </a: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相似程度，但是这个相似度不是归一化的，所以需要一个</a:t>
            </a:r>
            <a:r>
              <a:rPr lang="en-US" altLang="zh-CN" sz="1200" dirty="0" err="1"/>
              <a:t>softmax</a:t>
            </a:r>
            <a:r>
              <a:rPr lang="zh-CN" altLang="en-US" sz="1200" dirty="0"/>
              <a:t>将</a:t>
            </a:r>
            <a:r>
              <a:rPr lang="en-US" altLang="zh-CN" sz="1200" dirty="0"/>
              <a:t>Q</a:t>
            </a:r>
            <a:r>
              <a:rPr lang="zh-CN" altLang="en-US" sz="1200" dirty="0"/>
              <a:t>和</a:t>
            </a:r>
            <a:r>
              <a:rPr lang="en-US" altLang="zh-CN" sz="1200" dirty="0"/>
              <a:t>K</a:t>
            </a:r>
            <a:r>
              <a:rPr lang="zh-CN" altLang="en-US" sz="1200" dirty="0"/>
              <a:t>的结果进行归一化，那么</a:t>
            </a:r>
            <a:r>
              <a:rPr lang="en-US" altLang="zh-CN" sz="1200" dirty="0" err="1"/>
              <a:t>softmax</a:t>
            </a:r>
            <a:r>
              <a:rPr lang="zh-CN" altLang="en-US" sz="1200" dirty="0"/>
              <a:t>后的结果就是一个所有数值为</a:t>
            </a:r>
            <a:r>
              <a:rPr lang="en-US" altLang="zh-CN" sz="1200" dirty="0"/>
              <a:t>0-1</a:t>
            </a:r>
            <a:r>
              <a:rPr lang="zh-CN" altLang="en-US" sz="1200" dirty="0"/>
              <a:t>的</a:t>
            </a:r>
            <a:r>
              <a:rPr lang="en-US" altLang="zh-CN" sz="1200" dirty="0"/>
              <a:t>mask</a:t>
            </a:r>
            <a:r>
              <a:rPr lang="zh-CN" altLang="en-US" sz="1200" dirty="0"/>
              <a:t>矩阵</a:t>
            </a:r>
            <a:r>
              <a:rPr lang="en-US" altLang="zh-CN" sz="1200" dirty="0"/>
              <a:t>(</a:t>
            </a:r>
            <a:r>
              <a:rPr lang="zh-CN" altLang="en-US" sz="1200" dirty="0"/>
              <a:t>可以理解为</a:t>
            </a:r>
            <a:r>
              <a:rPr lang="en-US" altLang="zh-CN" sz="1200" dirty="0"/>
              <a:t>attention score</a:t>
            </a:r>
            <a:r>
              <a:rPr lang="zh-CN" altLang="en-US" sz="1200" dirty="0"/>
              <a:t>矩阵</a:t>
            </a:r>
            <a:r>
              <a:rPr lang="en-US" altLang="zh-CN" sz="1200" dirty="0"/>
              <a:t>)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而</a:t>
            </a:r>
            <a:r>
              <a:rPr lang="en-US" altLang="zh-CN" sz="1200" dirty="0"/>
              <a:t>V</a:t>
            </a:r>
            <a:r>
              <a:rPr lang="zh-CN" altLang="en-US" sz="1200" dirty="0"/>
              <a:t>表示的是输入线性变换后的特征，那么将</a:t>
            </a:r>
            <a:r>
              <a:rPr lang="en-US" altLang="zh-CN" sz="1200" dirty="0"/>
              <a:t>mask</a:t>
            </a:r>
            <a:r>
              <a:rPr lang="zh-CN" altLang="en-US" sz="1200" dirty="0"/>
              <a:t>矩阵乘上</a:t>
            </a:r>
            <a:r>
              <a:rPr lang="en-US" altLang="zh-CN" sz="1200" dirty="0"/>
              <a:t>V</a:t>
            </a:r>
            <a:r>
              <a:rPr lang="zh-CN" altLang="en-US" sz="1200" dirty="0"/>
              <a:t>就能得到过滤后的</a:t>
            </a:r>
            <a:r>
              <a:rPr lang="en-US" altLang="zh-CN" sz="1200" dirty="0"/>
              <a:t>V</a:t>
            </a:r>
            <a:r>
              <a:rPr lang="zh-CN" altLang="en-US" sz="1200" dirty="0"/>
              <a:t>特征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43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58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7170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666386-A717-40BA-B580-CEB80DC7CE9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080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7" cy="624761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55140"/>
            <a:ext cx="118122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4566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88420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6377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C9857F37-2671-4A3D-8934-A9952990AF5A}"/>
              </a:ext>
            </a:extLst>
          </p:cNvPr>
          <p:cNvSpPr txBox="1"/>
          <p:nvPr userDrawn="1"/>
        </p:nvSpPr>
        <p:spPr>
          <a:xfrm>
            <a:off x="119405" y="535641"/>
            <a:ext cx="11953188" cy="5179359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7E3D8F-C26D-4EE9-A448-BCD43CABB4F4}"/>
              </a:ext>
            </a:extLst>
          </p:cNvPr>
          <p:cNvSpPr txBox="1"/>
          <p:nvPr userDrawn="1"/>
        </p:nvSpPr>
        <p:spPr>
          <a:xfrm>
            <a:off x="119406" y="74745"/>
            <a:ext cx="11953188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CA328E-8537-4BD7-A9EC-03CB015001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9405" y="61490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solidFill>
                  <a:schemeClr val="accent4">
                    <a:lumMod val="60000"/>
                    <a:lumOff val="40000"/>
                  </a:schemeClr>
                </a:solidFill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C60B6688-7E02-4C68-9FC4-0A09E822630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9405" y="6426623"/>
            <a:ext cx="11710645" cy="369887"/>
          </a:xfrm>
        </p:spPr>
        <p:txBody>
          <a:bodyPr>
            <a:noAutofit/>
          </a:bodyPr>
          <a:lstStyle>
            <a:lvl1pPr marL="0" indent="0"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1885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74230-3A23-C40C-FFBC-CC0CA4520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652234-FDEF-04D7-21CD-F19DFD7D5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6BEC68-889E-CF71-16F8-6C183D826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0785E-DD81-43A2-B45D-748AE8DDABB7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1D4EFE-B4B0-77CC-A225-27CFA232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123D61-3D0C-8814-9EAD-434C4BA1C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623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EF006-3E28-4F11-1121-22AF22AC8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77004A-FA38-0B22-8B64-9635858363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1F20D-67EB-5EA7-9B90-2B705838F0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785E-DD81-43A2-B45D-748AE8DDABB7}" type="datetimeFigureOut">
              <a:rPr lang="zh-CN" altLang="en-US" smtClean="0"/>
              <a:t>2023/11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50F1E6-1090-593A-D031-D5B64B7357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18AEA5-8CDB-C9DA-9D6A-1112E5ECE0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4E0E59-C05D-462A-9020-1CF3F38DDE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4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5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60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30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wmf"/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1.wmf"/><Relationship Id="rId5" Type="http://schemas.openxmlformats.org/officeDocument/2006/relationships/image" Target="../media/image18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9837652-7295-2670-8756-5EF89013C18D}"/>
              </a:ext>
            </a:extLst>
          </p:cNvPr>
          <p:cNvSpPr txBox="1"/>
          <p:nvPr/>
        </p:nvSpPr>
        <p:spPr>
          <a:xfrm>
            <a:off x="5283328" y="237849"/>
            <a:ext cx="115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F96F01-BAF6-3724-0F21-720371F0A830}"/>
              </a:ext>
            </a:extLst>
          </p:cNvPr>
          <p:cNvSpPr txBox="1"/>
          <p:nvPr/>
        </p:nvSpPr>
        <p:spPr>
          <a:xfrm>
            <a:off x="628889" y="2309592"/>
            <a:ext cx="10617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近进展：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充数据集实验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专利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tentio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T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ABC35FAC-3C77-DF48-9D06-F1A0BCED132A}"/>
              </a:ext>
            </a:extLst>
          </p:cNvPr>
          <p:cNvCxnSpPr/>
          <p:nvPr/>
        </p:nvCxnSpPr>
        <p:spPr>
          <a:xfrm>
            <a:off x="0" y="1263192"/>
            <a:ext cx="12264272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6D70BD89-53D1-2B3F-35E7-B30C41F22A70}"/>
              </a:ext>
            </a:extLst>
          </p:cNvPr>
          <p:cNvSpPr txBox="1"/>
          <p:nvPr/>
        </p:nvSpPr>
        <p:spPr>
          <a:xfrm>
            <a:off x="83484" y="360959"/>
            <a:ext cx="202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汇报人：章子豪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D4B21A-9E54-0CE8-623B-9363ABDC19FF}"/>
              </a:ext>
            </a:extLst>
          </p:cNvPr>
          <p:cNvSpPr txBox="1"/>
          <p:nvPr/>
        </p:nvSpPr>
        <p:spPr>
          <a:xfrm>
            <a:off x="83484" y="791938"/>
            <a:ext cx="3178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-11-18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253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672831B-EDB6-4B23-BF3D-C2D2D0A914F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87D9E1-1D57-44C0-AE07-365212D8777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EAMC CVPR 2020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4833BB7-A943-4946-AA97-8F8D96814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563" y="677088"/>
            <a:ext cx="10477185" cy="36508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0F074EF-371C-47E6-8B16-E379C0C70C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113" y="4244184"/>
            <a:ext cx="3687586" cy="202676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F6F295F-1540-402C-8D78-095A807D5C16}"/>
              </a:ext>
            </a:extLst>
          </p:cNvPr>
          <p:cNvSpPr txBox="1"/>
          <p:nvPr/>
        </p:nvSpPr>
        <p:spPr>
          <a:xfrm>
            <a:off x="5394960" y="4573682"/>
            <a:ext cx="3159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拼接起来</a:t>
            </a:r>
            <a:r>
              <a:rPr lang="en-US" altLang="zh-CN" dirty="0"/>
              <a:t>-&gt; </a:t>
            </a:r>
            <a:r>
              <a:rPr lang="zh-CN" altLang="en-US" dirty="0"/>
              <a:t>投影</a:t>
            </a:r>
            <a:r>
              <a:rPr lang="en-US" altLang="zh-CN" dirty="0"/>
              <a:t>-&gt;</a:t>
            </a:r>
            <a:r>
              <a:rPr lang="zh-CN" altLang="en-US" dirty="0"/>
              <a:t>求</a:t>
            </a:r>
            <a:r>
              <a:rPr lang="en-US" altLang="zh-CN" dirty="0" err="1"/>
              <a:t>softma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70950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56EA2F0C-0D34-449A-AEDC-344DA25D63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3399D9-4375-4A16-9851-B66DEE51A32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733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B2459967-28A5-4CB7-995A-73D1397CB42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475" y="55913"/>
            <a:ext cx="11710645" cy="369887"/>
          </a:xfrm>
        </p:spPr>
        <p:txBody>
          <a:bodyPr/>
          <a:lstStyle/>
          <a:p>
            <a:r>
              <a:rPr lang="zh-CN" altLang="en-US" dirty="0"/>
              <a:t>关于</a:t>
            </a:r>
            <a:r>
              <a:rPr lang="en-US" altLang="zh-CN" dirty="0"/>
              <a:t>GCN, GAT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EF1A94F-46D6-4325-8211-FBD35F33BA02}"/>
              </a:ext>
            </a:extLst>
          </p:cNvPr>
          <p:cNvSpPr txBox="1"/>
          <p:nvPr/>
        </p:nvSpPr>
        <p:spPr>
          <a:xfrm>
            <a:off x="916142" y="3886572"/>
            <a:ext cx="330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缺点：</a:t>
            </a:r>
            <a:r>
              <a:rPr lang="en-US" altLang="zh-CN" dirty="0"/>
              <a:t>GCN</a:t>
            </a:r>
            <a:r>
              <a:rPr lang="zh-CN" altLang="en-US" dirty="0"/>
              <a:t>依赖原始图的权重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4A7706-BE97-4A85-B92B-9631E7A07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77" y="923136"/>
            <a:ext cx="3598706" cy="662523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68BEDE2B-4CEC-4729-9B21-CB559AB25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38" y="1738982"/>
            <a:ext cx="4857331" cy="191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DD267338-FFB1-4636-8DFC-535CECA1E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162" y="757958"/>
            <a:ext cx="4565561" cy="2834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D513BE1F-AE97-4360-843C-E09DC66EC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140" y="3822517"/>
            <a:ext cx="4207907" cy="801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8D7A9FB2-F75B-4598-B919-D85C00506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047" y="3822517"/>
            <a:ext cx="230505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EBDBAA49-9A8F-4283-8BB3-6F9D982A9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797" y="4853563"/>
            <a:ext cx="2347778" cy="66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extLst>
              <a:ext uri="{FF2B5EF4-FFF2-40B4-BE49-F238E27FC236}">
                <a16:creationId xmlns:a16="http://schemas.microsoft.com/office/drawing/2014/main" id="{B2E0B8C7-2D1F-4EB4-BF57-FA0AF89BF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372" y="4849694"/>
            <a:ext cx="2499306" cy="666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7BAFB70-C765-43A5-BF1A-682DADDBFB50}"/>
              </a:ext>
            </a:extLst>
          </p:cNvPr>
          <p:cNvSpPr txBox="1"/>
          <p:nvPr/>
        </p:nvSpPr>
        <p:spPr>
          <a:xfrm>
            <a:off x="5441827" y="5678849"/>
            <a:ext cx="65226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给每条边加了一个模型可学习的系数 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 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，进行带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attention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系数的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node feature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融合，使得在做卷积融合</a:t>
            </a:r>
            <a:r>
              <a:rPr lang="en-US" altLang="zh-CN" sz="1400" b="0" i="0" dirty="0">
                <a:solidFill>
                  <a:srgbClr val="121212"/>
                </a:solidFill>
                <a:effectLst/>
                <a:latin typeface="-apple-system"/>
              </a:rPr>
              <a:t>feature</a:t>
            </a:r>
            <a:r>
              <a:rPr lang="zh-CN" altLang="en-US" sz="1400" b="0" i="0" dirty="0">
                <a:solidFill>
                  <a:srgbClr val="121212"/>
                </a:solidFill>
                <a:effectLst/>
                <a:latin typeface="-apple-system"/>
              </a:rPr>
              <a:t>的过程，能够根据任务调整模型参数，变得自适应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854367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C290C2D3-B09F-92C0-EF71-B74438E9906C}"/>
              </a:ext>
            </a:extLst>
          </p:cNvPr>
          <p:cNvCxnSpPr>
            <a:cxnSpLocks/>
          </p:cNvCxnSpPr>
          <p:nvPr/>
        </p:nvCxnSpPr>
        <p:spPr>
          <a:xfrm>
            <a:off x="277626" y="507587"/>
            <a:ext cx="36542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A8D3CB28-D2D8-F863-D450-20A986C95EC8}"/>
              </a:ext>
            </a:extLst>
          </p:cNvPr>
          <p:cNvSpPr txBox="1"/>
          <p:nvPr/>
        </p:nvSpPr>
        <p:spPr>
          <a:xfrm>
            <a:off x="2379084" y="92088"/>
            <a:ext cx="1107996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/>
              <a:t>模型提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F442D0-2B52-53F3-4B5E-628C2FF4F4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1220" y="200549"/>
            <a:ext cx="7219510" cy="3683895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4AF4788-01BA-4B75-1D97-695429961DAA}"/>
              </a:ext>
            </a:extLst>
          </p:cNvPr>
          <p:cNvSpPr txBox="1"/>
          <p:nvPr/>
        </p:nvSpPr>
        <p:spPr>
          <a:xfrm>
            <a:off x="567047" y="45922"/>
            <a:ext cx="1629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2222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i="0" dirty="0">
                <a:solidFill>
                  <a:srgbClr val="22222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DMC</a:t>
            </a:r>
            <a:endParaRPr lang="zh-CN" altLang="en-US" sz="2400" dirty="0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802E491-73FD-7DEE-F23C-284703CEDF0C}"/>
              </a:ext>
            </a:extLst>
          </p:cNvPr>
          <p:cNvGrpSpPr/>
          <p:nvPr/>
        </p:nvGrpSpPr>
        <p:grpSpPr>
          <a:xfrm>
            <a:off x="323346" y="592611"/>
            <a:ext cx="4407874" cy="3332259"/>
            <a:chOff x="374438" y="691437"/>
            <a:chExt cx="4407874" cy="33322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7AD5C9C-4A22-AD6A-C247-BA47BC557C2D}"/>
                    </a:ext>
                  </a:extLst>
                </p:cNvPr>
                <p:cNvSpPr txBox="1"/>
                <p:nvPr/>
              </p:nvSpPr>
              <p:spPr>
                <a:xfrm>
                  <a:off x="374438" y="691437"/>
                  <a:ext cx="4407874" cy="33322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zh-CN" altLang="en-US" sz="1400" b="0" dirty="0"/>
                    <a:t>通过自编码器提取每个视图数据的特征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</m:sSup>
                    </m:oMath>
                  </a14:m>
                  <a:r>
                    <a:rPr lang="zh-CN" altLang="en-US" sz="1400" b="0" dirty="0"/>
                    <a:t>，</a:t>
                  </a:r>
                  <a:endParaRPr lang="en-US" altLang="zh-CN" sz="1400" b="0" dirty="0"/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400" b="0" dirty="0"/>
                    <a:t>构造</a:t>
                  </a:r>
                  <a:r>
                    <a:rPr lang="en-US" altLang="zh-CN" sz="1400" b="1" dirty="0"/>
                    <a:t>KNN</a:t>
                  </a:r>
                  <a:r>
                    <a:rPr lang="zh-CN" altLang="en-US" sz="1400" b="1" dirty="0"/>
                    <a:t>图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p>
                          <m:r>
                            <a:rPr lang="en-US" altLang="zh-CN" sz="1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sup>
                      </m:sSup>
                    </m:oMath>
                  </a14:m>
                  <a:r>
                    <a:rPr lang="zh-CN" altLang="en-US" sz="1400" b="0" dirty="0"/>
                    <a:t>，</a:t>
                  </a:r>
                  <a:r>
                    <a:rPr lang="zh-CN" altLang="en-US" sz="1400" dirty="0"/>
                    <a:t>并为每条边</a:t>
                  </a:r>
                  <a:r>
                    <a:rPr lang="zh-CN" altLang="en-US" sz="1400" b="1" dirty="0">
                      <a:solidFill>
                        <a:schemeClr val="tx1"/>
                      </a:solidFill>
                    </a:rPr>
                    <a:t>计算权重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  <m:sup>
                          <m:r>
                            <a:rPr lang="en-US" altLang="zh-CN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p>
                      </m:sSubSup>
                      <m:r>
                        <a:rPr lang="zh-CN" altLang="en-US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</m:oMath>
                  </a14:m>
                  <a:r>
                    <a:rPr lang="zh-CN" altLang="en-US" sz="1400" dirty="0"/>
                    <a:t>仅计算</a:t>
                  </a:r>
                  <a:r>
                    <a:rPr lang="en-US" altLang="zh-CN" sz="1400" dirty="0"/>
                    <a:t>k</a:t>
                  </a:r>
                  <a:r>
                    <a:rPr lang="zh-CN" altLang="en-US" sz="1400" dirty="0"/>
                    <a:t>个近邻样本的权重）</a:t>
                  </a:r>
                  <a:endParaRPr lang="en-US" altLang="zh-CN" sz="140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b="0" dirty="0"/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sz="1400" b="0" dirty="0"/>
                    <a:t>经过</a:t>
                  </a:r>
                  <a:r>
                    <a:rPr lang="en-US" altLang="zh-CN" sz="1400" b="0" dirty="0" err="1"/>
                    <a:t>softmax</a:t>
                  </a:r>
                  <a:r>
                    <a:rPr lang="zh-CN" altLang="en-US" sz="1400" b="0" dirty="0"/>
                    <a:t>得到</a:t>
                  </a:r>
                  <a:r>
                    <a:rPr lang="zh-CN" altLang="en-US" sz="1400" b="1" dirty="0">
                      <a:solidFill>
                        <a:schemeClr val="tx1"/>
                      </a:solidFill>
                    </a:rPr>
                    <a:t>注意力图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1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p>
                      </m:sSup>
                    </m:oMath>
                  </a14:m>
                  <a:r>
                    <a:rPr lang="zh-CN" altLang="en-US" sz="1400" b="0" dirty="0"/>
                    <a:t>，</a:t>
                  </a:r>
                  <a:endParaRPr lang="en-US" altLang="zh-CN" sz="1400" b="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b="0" dirty="0"/>
                </a:p>
                <a:p>
                  <a:pPr>
                    <a:lnSpc>
                      <a:spcPct val="150000"/>
                    </a:lnSpc>
                  </a:pPr>
                  <a:endParaRPr lang="en-US" altLang="zh-CN" sz="1400" b="0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87AD5C9C-4A22-AD6A-C247-BA47BC557C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438" y="691437"/>
                  <a:ext cx="4407874" cy="3332259"/>
                </a:xfrm>
                <a:prstGeom prst="rect">
                  <a:avLst/>
                </a:prstGeom>
                <a:blipFill>
                  <a:blip r:embed="rId4"/>
                  <a:stretch>
                    <a:fillRect l="-4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D3AB00DA-4F53-6477-DF74-0FED4907E5EE}"/>
                </a:ext>
              </a:extLst>
            </p:cNvPr>
            <p:cNvGrpSpPr/>
            <p:nvPr/>
          </p:nvGrpSpPr>
          <p:grpSpPr>
            <a:xfrm>
              <a:off x="722202" y="1473197"/>
              <a:ext cx="3782560" cy="1065709"/>
              <a:chOff x="401952" y="1270308"/>
              <a:chExt cx="3782560" cy="1065709"/>
            </a:xfrm>
          </p:grpSpPr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1D3172C9-CEF2-609A-83FB-10706F8C46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1952" y="1651495"/>
                <a:ext cx="3525096" cy="412896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A2FC2B95-C210-FF8C-F734-2CE05F748572}"/>
                  </a:ext>
                </a:extLst>
              </p:cNvPr>
              <p:cNvSpPr/>
              <p:nvPr/>
            </p:nvSpPr>
            <p:spPr>
              <a:xfrm>
                <a:off x="1170432" y="1333608"/>
                <a:ext cx="1783080" cy="412896"/>
              </a:xfrm>
              <a:prstGeom prst="ellips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D1FF18C5-8FE0-CD1A-87BE-2F9632353871}"/>
                  </a:ext>
                </a:extLst>
              </p:cNvPr>
              <p:cNvSpPr/>
              <p:nvPr/>
            </p:nvSpPr>
            <p:spPr>
              <a:xfrm>
                <a:off x="2868863" y="1270308"/>
                <a:ext cx="1236433" cy="499518"/>
              </a:xfrm>
              <a:prstGeom prst="ellips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8092817B-2FBB-A888-1057-5B8D5F81C004}"/>
                  </a:ext>
                </a:extLst>
              </p:cNvPr>
              <p:cNvSpPr/>
              <p:nvPr/>
            </p:nvSpPr>
            <p:spPr>
              <a:xfrm>
                <a:off x="777240" y="1348494"/>
                <a:ext cx="393192" cy="383123"/>
              </a:xfrm>
              <a:prstGeom prst="ellips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E9EE79C8-C4A2-218F-AF02-6CDB0D76EB87}"/>
                  </a:ext>
                </a:extLst>
              </p:cNvPr>
              <p:cNvSpPr/>
              <p:nvPr/>
            </p:nvSpPr>
            <p:spPr>
              <a:xfrm>
                <a:off x="1538573" y="2080837"/>
                <a:ext cx="1100416" cy="24688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b="1" dirty="0">
                    <a:solidFill>
                      <a:schemeClr val="tx1"/>
                    </a:solidFill>
                  </a:rPr>
                  <a:t>样本局部属性</a:t>
                </a: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20BCC4B-23E2-5C89-484A-7CFC925A2AE0}"/>
                  </a:ext>
                </a:extLst>
              </p:cNvPr>
              <p:cNvSpPr/>
              <p:nvPr/>
            </p:nvSpPr>
            <p:spPr>
              <a:xfrm>
                <a:off x="2743928" y="2089129"/>
                <a:ext cx="1440584" cy="24688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200" b="1" dirty="0">
                    <a:solidFill>
                      <a:schemeClr val="tx1"/>
                    </a:solidFill>
                  </a:rPr>
                  <a:t>全局伪标签相似度</a:t>
                </a:r>
                <a:endParaRPr lang="en-US" altLang="zh-CN" sz="12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CFCD79FB-F4BF-179F-9202-5BB28CF9A13C}"/>
                  </a:ext>
                </a:extLst>
              </p:cNvPr>
              <p:cNvSpPr/>
              <p:nvPr/>
            </p:nvSpPr>
            <p:spPr>
              <a:xfrm>
                <a:off x="532138" y="2066810"/>
                <a:ext cx="818792" cy="24688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1200" b="1" dirty="0">
                    <a:solidFill>
                      <a:schemeClr val="tx1"/>
                    </a:solidFill>
                  </a:rPr>
                  <a:t>样本权重</a:t>
                </a:r>
              </a:p>
            </p:txBody>
          </p:sp>
        </p:grp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8B91991B-F9FF-2C15-4013-E34B48441E0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2388" y="3044113"/>
              <a:ext cx="3000565" cy="784571"/>
            </a:xfrm>
            <a:prstGeom prst="rect">
              <a:avLst/>
            </a:prstGeom>
            <a:ln>
              <a:noFill/>
            </a:ln>
          </p:spPr>
        </p:pic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C36B2B5E-FBC1-F949-753F-A609D63E0DB1}"/>
              </a:ext>
            </a:extLst>
          </p:cNvPr>
          <p:cNvGrpSpPr/>
          <p:nvPr/>
        </p:nvGrpSpPr>
        <p:grpSpPr>
          <a:xfrm>
            <a:off x="567047" y="3949608"/>
            <a:ext cx="11288848" cy="2653932"/>
            <a:chOff x="85816" y="4436192"/>
            <a:chExt cx="11288848" cy="26539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A3E51D52-CEA2-CEF7-F34F-D36FB4D0B9CD}"/>
                    </a:ext>
                  </a:extLst>
                </p:cNvPr>
                <p:cNvSpPr txBox="1"/>
                <p:nvPr/>
              </p:nvSpPr>
              <p:spPr>
                <a:xfrm>
                  <a:off x="9085506" y="4545923"/>
                  <a:ext cx="1898018" cy="69820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p>
                        </m:sSup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4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p>
                                        <m:r>
                                          <a:rPr lang="en-US" altLang="zh-CN" sz="14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p>
                            </m:s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nary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A3E51D52-CEA2-CEF7-F34F-D36FB4D0B9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5506" y="4545923"/>
                  <a:ext cx="1898018" cy="6982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7C97A5C5-888C-0D51-2884-F496718B9B67}"/>
                </a:ext>
              </a:extLst>
            </p:cNvPr>
            <p:cNvGrpSpPr/>
            <p:nvPr/>
          </p:nvGrpSpPr>
          <p:grpSpPr>
            <a:xfrm>
              <a:off x="85816" y="4436192"/>
              <a:ext cx="11288848" cy="2653932"/>
              <a:chOff x="2266792" y="3834354"/>
              <a:chExt cx="11288848" cy="2653932"/>
            </a:xfrm>
          </p:grpSpPr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700BF1E4-D5D2-1BF2-5A08-437D985017F1}"/>
                  </a:ext>
                </a:extLst>
              </p:cNvPr>
              <p:cNvGrpSpPr/>
              <p:nvPr/>
            </p:nvGrpSpPr>
            <p:grpSpPr>
              <a:xfrm>
                <a:off x="2266792" y="3834354"/>
                <a:ext cx="11288848" cy="2653932"/>
                <a:chOff x="2266792" y="3834354"/>
                <a:chExt cx="11288848" cy="2653932"/>
              </a:xfrm>
            </p:grpSpPr>
            <p:sp>
              <p:nvSpPr>
                <p:cNvPr id="43" name="矩形 42">
                  <a:extLst>
                    <a:ext uri="{FF2B5EF4-FFF2-40B4-BE49-F238E27FC236}">
                      <a16:creationId xmlns:a16="http://schemas.microsoft.com/office/drawing/2014/main" id="{BD0DA442-902F-0991-6DAB-4D78EAA1595B}"/>
                    </a:ext>
                  </a:extLst>
                </p:cNvPr>
                <p:cNvSpPr/>
                <p:nvPr/>
              </p:nvSpPr>
              <p:spPr>
                <a:xfrm>
                  <a:off x="3170973" y="4895350"/>
                  <a:ext cx="7657678" cy="546654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5A222E31-4E29-9780-902D-B78D75B71A41}"/>
                    </a:ext>
                  </a:extLst>
                </p:cNvPr>
                <p:cNvGrpSpPr/>
                <p:nvPr/>
              </p:nvGrpSpPr>
              <p:grpSpPr>
                <a:xfrm>
                  <a:off x="2266792" y="3834354"/>
                  <a:ext cx="11288848" cy="2653932"/>
                  <a:chOff x="296678" y="3808903"/>
                  <a:chExt cx="11288848" cy="2653932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9" name="文本框 28">
                        <a:extLst>
                          <a:ext uri="{FF2B5EF4-FFF2-40B4-BE49-F238E27FC236}">
                            <a16:creationId xmlns:a16="http://schemas.microsoft.com/office/drawing/2014/main" id="{5B3280D6-7084-8B10-057E-01CB9B71148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96678" y="3808903"/>
                        <a:ext cx="11288848" cy="2653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marL="285750" indent="-285750">
                          <a:lnSpc>
                            <a:spcPct val="150000"/>
                          </a:lnSpc>
                          <a:buFont typeface="Arial" panose="020B0604020202020204" pitchFamily="34" charset="0"/>
                          <a:buChar char="•"/>
                        </a:pPr>
                        <a:r>
                          <a:rPr lang="zh-CN" altLang="en-US" sz="1400" dirty="0"/>
                          <a:t>对</a:t>
                        </a:r>
                        <a:r>
                          <a:rPr lang="zh-CN" altLang="en-US" sz="1400" b="1" dirty="0"/>
                          <a:t>特征引入注意力图</a:t>
                        </a:r>
                        <a:r>
                          <a:rPr lang="zh-CN" altLang="en-US" sz="1400" dirty="0"/>
                          <a:t>得到注意力特征</a:t>
                        </a:r>
                        <a14:m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p>
                            </m:s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：</m:t>
                            </m:r>
                          </m:oMath>
                        </a14:m>
                        <a:r>
                          <a:rPr lang="zh-CN" altLang="en-US" sz="1400" u="sng" dirty="0"/>
                          <a:t>借鉴</a:t>
                        </a:r>
                        <a:r>
                          <a:rPr lang="en-US" altLang="zh-CN" sz="1400" u="sng" dirty="0"/>
                          <a:t>Transformer</a:t>
                        </a:r>
                        <a:r>
                          <a:rPr lang="zh-CN" altLang="en-US" sz="1400" u="sng" dirty="0"/>
                          <a:t>，</a:t>
                        </a:r>
                        <a:r>
                          <a:rPr lang="zh-CN" altLang="en-US" sz="1400" b="1" u="sng" dirty="0"/>
                          <a:t>将每个样本与其他关注的样本连接</a:t>
                        </a:r>
                        <a:r>
                          <a:rPr lang="zh-CN" altLang="en-US" sz="1400" dirty="0"/>
                          <a:t>。</a:t>
                        </a:r>
                        <a:endParaRPr lang="en-US" altLang="zh-CN" sz="1400" dirty="0"/>
                      </a:p>
                      <a:p>
                        <a:pPr>
                          <a:lnSpc>
                            <a:spcPct val="150000"/>
                          </a:lnSpc>
                        </a:pPr>
                        <a:r>
                          <a:rPr lang="zh-CN" altLang="en-US" sz="1400" dirty="0"/>
                          <a:t>为每个视图的注意力特征</a:t>
                        </a:r>
                        <a14:m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p>
                            </m:sSup>
                          </m:oMath>
                        </a14:m>
                        <a:r>
                          <a:rPr lang="zh-CN" altLang="en-US" sz="1400" dirty="0"/>
                          <a:t>计算伪标签</a:t>
                        </a:r>
                        <a14:m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p>
                            </m:sSup>
                          </m:oMath>
                        </a14:m>
                        <a:r>
                          <a:rPr lang="zh-CN" altLang="en-US" sz="1400" dirty="0"/>
                          <a:t>，为拼接后的全局注意力特征</a:t>
                        </a:r>
                        <a14:m>
                          <m:oMath xmlns:m="http://schemas.openxmlformats.org/officeDocument/2006/math">
                            <m:acc>
                              <m:accPr>
                                <m:chr m:val="̃"/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</m:oMath>
                        </a14:m>
                        <a:r>
                          <a:rPr lang="zh-CN" altLang="en-US" sz="1400" dirty="0"/>
                          <a:t>计算全局标签</a:t>
                        </a:r>
                        <a14:m>
                          <m:oMath xmlns:m="http://schemas.openxmlformats.org/officeDocument/2006/math"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oMath>
                        </a14:m>
                        <a:r>
                          <a:rPr lang="zh-CN" altLang="en-US" sz="1400" dirty="0"/>
                          <a:t>。</a:t>
                        </a:r>
                        <a:endParaRPr lang="en-US" altLang="zh-CN" sz="1400" dirty="0"/>
                      </a:p>
                      <a:p>
                        <a:pPr marL="285750" indent="-285750">
                          <a:lnSpc>
                            <a:spcPct val="150000"/>
                          </a:lnSpc>
                          <a:buFont typeface="Arial" panose="020B0604020202020204" pitchFamily="34" charset="0"/>
                          <a:buChar char="•"/>
                        </a:pPr>
                        <a:r>
                          <a:rPr lang="zh-CN" altLang="en-US" sz="1400" dirty="0"/>
                          <a:t>计算</a:t>
                        </a:r>
                        <a:r>
                          <a:rPr lang="zh-CN" altLang="en-US" sz="1400" b="1" dirty="0"/>
                          <a:t>样本权重</a:t>
                        </a:r>
                        <a:r>
                          <a:rPr lang="zh-CN" altLang="en-US" sz="1400" dirty="0">
                            <a:solidFill>
                              <a:srgbClr val="FF0000"/>
                            </a:solidFill>
                          </a:rPr>
                          <a:t>：</a:t>
                        </a:r>
                        <a:r>
                          <a:rPr lang="zh-CN" altLang="en-US" sz="1400" dirty="0"/>
                          <a:t>考虑</a:t>
                        </a:r>
                        <a:r>
                          <a:rPr lang="zh-CN" altLang="en-US" sz="1400" b="1" u="sng" dirty="0">
                            <a:solidFill>
                              <a:srgbClr val="FF0000"/>
                            </a:solidFill>
                          </a:rPr>
                          <a:t>样本受关注度</a:t>
                        </a:r>
                        <a:r>
                          <a:rPr lang="zh-CN" altLang="en-US" sz="1400" b="1" u="sng" dirty="0"/>
                          <a:t>以及是否</a:t>
                        </a:r>
                        <a:r>
                          <a:rPr lang="zh-CN" altLang="en-US" sz="1400" b="1" u="sng" dirty="0">
                            <a:solidFill>
                              <a:srgbClr val="FF0000"/>
                            </a:solidFill>
                          </a:rPr>
                          <a:t>在多个视图中具有一致的伪标签</a:t>
                        </a:r>
                        <a:r>
                          <a:rPr lang="zh-CN" altLang="en-US" sz="1400" dirty="0"/>
                          <a:t>来计算样本权重。突出可靠性高的样本对聚类的作用。</a:t>
                        </a:r>
                        <a:endParaRPr lang="en-US" altLang="zh-CN" sz="1400" dirty="0"/>
                      </a:p>
                      <a:p>
                        <a:pPr marL="285750" indent="-285750">
                          <a:lnSpc>
                            <a:spcPct val="150000"/>
                          </a:lnSpc>
                          <a:buFont typeface="Arial" panose="020B0604020202020204" pitchFamily="34" charset="0"/>
                          <a:buChar char="•"/>
                        </a:pPr>
                        <a:endParaRPr lang="en-US" altLang="zh-CN" sz="1400" dirty="0"/>
                      </a:p>
                      <a:p>
                        <a:pPr marL="285750" indent="-285750">
                          <a:lnSpc>
                            <a:spcPct val="150000"/>
                          </a:lnSpc>
                          <a:buFont typeface="Arial" panose="020B0604020202020204" pitchFamily="34" charset="0"/>
                          <a:buChar char="•"/>
                        </a:pPr>
                        <a:endParaRPr lang="en-US" altLang="zh-CN" sz="1400" dirty="0"/>
                      </a:p>
                      <a:p>
                        <a:pPr marL="285750" indent="-285750">
                          <a:lnSpc>
                            <a:spcPct val="150000"/>
                          </a:lnSpc>
                          <a:buFont typeface="Arial" panose="020B0604020202020204" pitchFamily="34" charset="0"/>
                          <a:buChar char="•"/>
                        </a:pPr>
                        <a:r>
                          <a:rPr lang="zh-CN" altLang="en-US" sz="1400" dirty="0"/>
                          <a:t>损失函数</a:t>
                        </a:r>
                        <a:endParaRPr lang="en-US" altLang="zh-CN" sz="1400" dirty="0"/>
                      </a:p>
                      <a:p>
                        <a:pPr>
                          <a:lnSpc>
                            <a:spcPct val="150000"/>
                          </a:lnSpc>
                        </a:pPr>
                        <a:endParaRPr lang="en-US" altLang="zh-CN" sz="1400" dirty="0"/>
                      </a:p>
                      <a:p>
                        <a:pPr>
                          <a:lnSpc>
                            <a:spcPct val="150000"/>
                          </a:lnSpc>
                        </a:pPr>
                        <a:endParaRPr lang="en-US" altLang="zh-CN" sz="1400" dirty="0"/>
                      </a:p>
                    </p:txBody>
                  </p:sp>
                </mc:Choice>
                <mc:Fallback xmlns="">
                  <p:sp>
                    <p:nvSpPr>
                      <p:cNvPr id="29" name="文本框 28">
                        <a:extLst>
                          <a:ext uri="{FF2B5EF4-FFF2-40B4-BE49-F238E27FC236}">
                            <a16:creationId xmlns:a16="http://schemas.microsoft.com/office/drawing/2014/main" id="{5B3280D6-7084-8B10-057E-01CB9B711486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96678" y="3808903"/>
                        <a:ext cx="11288848" cy="2653932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 l="-162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pic>
                <p:nvPicPr>
                  <p:cNvPr id="37" name="图片 36">
                    <a:extLst>
                      <a:ext uri="{FF2B5EF4-FFF2-40B4-BE49-F238E27FC236}">
                        <a16:creationId xmlns:a16="http://schemas.microsoft.com/office/drawing/2014/main" id="{790F495F-9E72-0E0A-28A3-62F0D7CC081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4950962" y="4881289"/>
                    <a:ext cx="1214840" cy="509161"/>
                  </a:xfrm>
                  <a:prstGeom prst="rect">
                    <a:avLst/>
                  </a:prstGeom>
                </p:spPr>
              </p:pic>
              <p:pic>
                <p:nvPicPr>
                  <p:cNvPr id="39" name="图片 38">
                    <a:extLst>
                      <a:ext uri="{FF2B5EF4-FFF2-40B4-BE49-F238E27FC236}">
                        <a16:creationId xmlns:a16="http://schemas.microsoft.com/office/drawing/2014/main" id="{9F0157A0-DDC8-6BF6-286D-4B9545E2704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1300109" y="4888357"/>
                    <a:ext cx="3517296" cy="495027"/>
                  </a:xfrm>
                  <a:prstGeom prst="rect">
                    <a:avLst/>
                  </a:prstGeom>
                </p:spPr>
              </p:pic>
              <p:pic>
                <p:nvPicPr>
                  <p:cNvPr id="42" name="图片 41">
                    <a:extLst>
                      <a:ext uri="{FF2B5EF4-FFF2-40B4-BE49-F238E27FC236}">
                        <a16:creationId xmlns:a16="http://schemas.microsoft.com/office/drawing/2014/main" id="{A3CDCB9A-8E9F-E2AA-4B09-0EE9EF28D9F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6266819" y="4939424"/>
                    <a:ext cx="2496271" cy="422566"/>
                  </a:xfrm>
                  <a:prstGeom prst="rect">
                    <a:avLst/>
                  </a:prstGeom>
                </p:spPr>
              </p:pic>
              <p:pic>
                <p:nvPicPr>
                  <p:cNvPr id="47" name="图片 46">
                    <a:extLst>
                      <a:ext uri="{FF2B5EF4-FFF2-40B4-BE49-F238E27FC236}">
                        <a16:creationId xmlns:a16="http://schemas.microsoft.com/office/drawing/2014/main" id="{79421BB7-B7E1-E0A7-1588-95F6A45D924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1704844" y="5487940"/>
                    <a:ext cx="2648480" cy="511039"/>
                  </a:xfrm>
                  <a:prstGeom prst="rect">
                    <a:avLst/>
                  </a:prstGeom>
                </p:spPr>
              </p:pic>
              <p:pic>
                <p:nvPicPr>
                  <p:cNvPr id="49" name="图片 48">
                    <a:extLst>
                      <a:ext uri="{FF2B5EF4-FFF2-40B4-BE49-F238E27FC236}">
                        <a16:creationId xmlns:a16="http://schemas.microsoft.com/office/drawing/2014/main" id="{869B0DF2-D415-A97E-F674-1411606BAF8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4353324" y="5629834"/>
                    <a:ext cx="928161" cy="227249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1C540B82-EC64-9235-A9F7-4A63AD09AE9A}"/>
                  </a:ext>
                </a:extLst>
              </p:cNvPr>
              <p:cNvSpPr txBox="1"/>
              <p:nvPr/>
            </p:nvSpPr>
            <p:spPr>
              <a:xfrm>
                <a:off x="2317338" y="6109454"/>
                <a:ext cx="11069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/>
                  <a:t>考虑了加权后各样本的重构误差以及全局</a:t>
                </a:r>
                <a:r>
                  <a:rPr lang="en-US" altLang="zh-CN" sz="1400" dirty="0"/>
                  <a:t>P</a:t>
                </a:r>
                <a:r>
                  <a:rPr lang="zh-CN" altLang="en-US" sz="1400" dirty="0"/>
                  <a:t>与局部各视图</a:t>
                </a:r>
                <a:r>
                  <a:rPr lang="en-US" altLang="zh-CN" sz="1400" dirty="0"/>
                  <a:t>Q</a:t>
                </a:r>
                <a:r>
                  <a:rPr lang="zh-CN" altLang="en-US" sz="1400" dirty="0"/>
                  <a:t>分布的一致性；在迭代过程中使用</a:t>
                </a:r>
                <a:r>
                  <a:rPr lang="en-US" altLang="zh-CN" sz="1400" dirty="0"/>
                  <a:t>PQ</a:t>
                </a:r>
                <a:r>
                  <a:rPr lang="zh-CN" altLang="en-US" sz="1400" dirty="0"/>
                  <a:t>分布的信息计算注意力系数以及样本权重。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38065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B2459967-28A5-4CB7-995A-73D1397CB42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475" y="55913"/>
            <a:ext cx="11710645" cy="369887"/>
          </a:xfrm>
        </p:spPr>
        <p:txBody>
          <a:bodyPr/>
          <a:lstStyle/>
          <a:p>
            <a:r>
              <a:rPr lang="zh-CN" altLang="en-US" dirty="0"/>
              <a:t>关于</a:t>
            </a:r>
            <a:r>
              <a:rPr lang="en-US" altLang="zh-CN" dirty="0"/>
              <a:t>GCF-AGG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3280F2-620D-4FCB-86C0-D13525728786}"/>
              </a:ext>
            </a:extLst>
          </p:cNvPr>
          <p:cNvSpPr txBox="1"/>
          <p:nvPr/>
        </p:nvSpPr>
        <p:spPr>
          <a:xfrm>
            <a:off x="175475" y="6456433"/>
            <a:ext cx="113575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 err="1"/>
              <a:t>GCFAgg</a:t>
            </a:r>
            <a:r>
              <a:rPr lang="en-US" altLang="zh-CN" sz="1600" dirty="0"/>
              <a:t>: Global and Cross-view Feature Aggregation for Multi-view Clustering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E21372-7864-45E6-97E5-34E34A4C7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364" y="686562"/>
            <a:ext cx="3922411" cy="3463489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09EF0277-E57D-4EB5-B9F4-592DF05B6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0583" y="4275356"/>
            <a:ext cx="6429375" cy="73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8F80F9A7-09CC-4B73-A144-FE6A9529E568}"/>
              </a:ext>
            </a:extLst>
          </p:cNvPr>
          <p:cNvSpPr txBox="1"/>
          <p:nvPr/>
        </p:nvSpPr>
        <p:spPr>
          <a:xfrm>
            <a:off x="458898" y="5161082"/>
            <a:ext cx="60949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effectLst/>
                <a:latin typeface="-apple-system"/>
              </a:rPr>
              <a:t>利用</a:t>
            </a:r>
            <a:r>
              <a:rPr lang="en-US" altLang="zh-CN" b="1" i="0" dirty="0">
                <a:effectLst/>
                <a:latin typeface="-apple-system"/>
              </a:rPr>
              <a:t>QK</a:t>
            </a:r>
            <a:r>
              <a:rPr lang="zh-CN" altLang="en-US" b="1" i="0" dirty="0">
                <a:effectLst/>
                <a:latin typeface="-apple-system"/>
              </a:rPr>
              <a:t>建立可变化的权重关系 </a:t>
            </a:r>
            <a:r>
              <a:rPr lang="en-US" altLang="zh-CN" b="1" i="0" dirty="0">
                <a:effectLst/>
                <a:latin typeface="-apple-system"/>
              </a:rPr>
              <a:t>V</a:t>
            </a:r>
            <a:r>
              <a:rPr lang="zh-CN" altLang="en-US" b="1" i="0" dirty="0">
                <a:effectLst/>
                <a:latin typeface="-apple-system"/>
              </a:rPr>
              <a:t>建立可变化的输入</a:t>
            </a:r>
            <a:endParaRPr lang="zh-CN" altLang="en-US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238BC9E-A603-4D17-B33B-BB553A36D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6887" y="801408"/>
            <a:ext cx="5728395" cy="5889409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FE08E7F-31E9-4296-AB29-8F0ACF4C9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45686"/>
              </p:ext>
            </p:extLst>
          </p:nvPr>
        </p:nvGraphicFramePr>
        <p:xfrm>
          <a:off x="4838700" y="769334"/>
          <a:ext cx="145560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15640" progId="Equation.DSMT4">
                  <p:embed/>
                </p:oleObj>
              </mc:Choice>
              <mc:Fallback>
                <p:oleObj name="Equation" r:id="rId6" imgW="850680" imgH="215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FE08E7F-31E9-4296-AB29-8F0ACF4C9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8700" y="769334"/>
                        <a:ext cx="1455603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A99C1BF-EAC7-418F-B04B-2D00FD948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09905"/>
              </p:ext>
            </p:extLst>
          </p:nvPr>
        </p:nvGraphicFramePr>
        <p:xfrm>
          <a:off x="4838700" y="1186210"/>
          <a:ext cx="1476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177480" progId="Equation.DSMT4">
                  <p:embed/>
                </p:oleObj>
              </mc:Choice>
              <mc:Fallback>
                <p:oleObj name="Equation" r:id="rId8" imgW="86328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A99C1BF-EAC7-418F-B04B-2D00FD948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8700" y="1186210"/>
                        <a:ext cx="147637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391BA14-5F86-4C96-B1AF-BAA663AF1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62140"/>
              </p:ext>
            </p:extLst>
          </p:nvPr>
        </p:nvGraphicFramePr>
        <p:xfrm>
          <a:off x="6842514" y="1534630"/>
          <a:ext cx="1430977" cy="31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190440" progId="Equation.DSMT4">
                  <p:embed/>
                </p:oleObj>
              </mc:Choice>
              <mc:Fallback>
                <p:oleObj name="Equation" r:id="rId10" imgW="850680" imgH="190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391BA14-5F86-4C96-B1AF-BAA663AF1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514" y="1534630"/>
                        <a:ext cx="1430977" cy="31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005DAF3-79AF-49C0-82AC-D069CC7B5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75971"/>
              </p:ext>
            </p:extLst>
          </p:nvPr>
        </p:nvGraphicFramePr>
        <p:xfrm>
          <a:off x="4854765" y="1639718"/>
          <a:ext cx="1064027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005DAF3-79AF-49C0-82AC-D069CC7B5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4765" y="1639718"/>
                        <a:ext cx="1064027" cy="33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大括号 10">
            <a:extLst>
              <a:ext uri="{FF2B5EF4-FFF2-40B4-BE49-F238E27FC236}">
                <a16:creationId xmlns:a16="http://schemas.microsoft.com/office/drawing/2014/main" id="{9A246F9E-4710-401A-8BF0-FA4F0F5F146B}"/>
              </a:ext>
            </a:extLst>
          </p:cNvPr>
          <p:cNvSpPr/>
          <p:nvPr/>
        </p:nvSpPr>
        <p:spPr>
          <a:xfrm>
            <a:off x="6391801" y="822444"/>
            <a:ext cx="301433" cy="1010284"/>
          </a:xfrm>
          <a:prstGeom prst="rightBrace">
            <a:avLst>
              <a:gd name="adj1" fmla="val 4958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DCF74D9-1148-4D85-9672-FC0EFB706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76258"/>
              </p:ext>
            </p:extLst>
          </p:nvPr>
        </p:nvGraphicFramePr>
        <p:xfrm>
          <a:off x="6842514" y="1094453"/>
          <a:ext cx="14938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DCF74D9-1148-4D85-9672-FC0EFB706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2514" y="1094453"/>
                        <a:ext cx="149383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74352F9F-2DD6-4AD8-84EA-0FA649B1A1C6}"/>
              </a:ext>
            </a:extLst>
          </p:cNvPr>
          <p:cNvSpPr txBox="1"/>
          <p:nvPr/>
        </p:nvSpPr>
        <p:spPr>
          <a:xfrm>
            <a:off x="6767312" y="741429"/>
            <a:ext cx="201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相似性矩阵</a:t>
            </a:r>
          </a:p>
        </p:txBody>
      </p: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F4F1C79E-829D-43D0-A744-4AABFD0C894C}"/>
              </a:ext>
            </a:extLst>
          </p:cNvPr>
          <p:cNvSpPr/>
          <p:nvPr/>
        </p:nvSpPr>
        <p:spPr>
          <a:xfrm>
            <a:off x="8477559" y="787524"/>
            <a:ext cx="301433" cy="1010284"/>
          </a:xfrm>
          <a:prstGeom prst="rightBrace">
            <a:avLst>
              <a:gd name="adj1" fmla="val 4958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E30B6B7-CCA1-48E1-80F0-CC4657379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46285"/>
              </p:ext>
            </p:extLst>
          </p:nvPr>
        </p:nvGraphicFramePr>
        <p:xfrm>
          <a:off x="8928272" y="1110761"/>
          <a:ext cx="1500547" cy="31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190440" progId="Equation.DSMT4">
                  <p:embed/>
                </p:oleObj>
              </mc:Choice>
              <mc:Fallback>
                <p:oleObj name="Equation" r:id="rId16" imgW="901440" imgH="1904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4E30B6B7-CCA1-48E1-80F0-CC4657379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28272" y="1110761"/>
                        <a:ext cx="1500547" cy="317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5B62A1D3-59E7-4EEC-A63D-B0576EF57C06}"/>
              </a:ext>
            </a:extLst>
          </p:cNvPr>
          <p:cNvSpPr txBox="1"/>
          <p:nvPr/>
        </p:nvSpPr>
        <p:spPr>
          <a:xfrm>
            <a:off x="8778992" y="1565239"/>
            <a:ext cx="2468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“特征依赖”的关系</a:t>
            </a:r>
          </a:p>
        </p:txBody>
      </p:sp>
    </p:spTree>
    <p:extLst>
      <p:ext uri="{BB962C8B-B14F-4D97-AF65-F5344CB8AC3E}">
        <p14:creationId xmlns:p14="http://schemas.microsoft.com/office/powerpoint/2010/main" val="767941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2ED5D20-E678-43C5-AB24-9CB5E36D547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专利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47C6A2-BB80-40FF-AEDC-6B0B1D5314B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B58A080-0FCF-4D09-B44D-9DA1CE662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05982"/>
              </p:ext>
            </p:extLst>
          </p:nvPr>
        </p:nvGraphicFramePr>
        <p:xfrm>
          <a:off x="3698130" y="3741431"/>
          <a:ext cx="6016141" cy="26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77109" imgH="2085915" progId="Equation.DSMT4">
                  <p:embed/>
                </p:oleObj>
              </mc:Choice>
              <mc:Fallback>
                <p:oleObj name="Equation" r:id="rId3" imgW="4677109" imgH="208591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B58A080-0FCF-4D09-B44D-9DA1CE662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8130" y="3741431"/>
                        <a:ext cx="6016141" cy="268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5DFFD650-28AF-4711-B057-A9E6014CB775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20000"/>
                    </a14:imgEffect>
                    <a14:imgEffect>
                      <a14:sharpenSoften amoun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16652" y="3429000"/>
            <a:ext cx="3636645" cy="28130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2363BE7-0E3C-4B5E-9F6D-8DEE9DF9D981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316" y="2389367"/>
            <a:ext cx="5426973" cy="304533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CCD6832-4505-4420-8CB1-1044239B9FD5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5582787" y="794914"/>
            <a:ext cx="5822168" cy="244837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976769DE-F42A-4294-B49A-B73F468EE975}"/>
              </a:ext>
            </a:extLst>
          </p:cNvPr>
          <p:cNvSpPr txBox="1"/>
          <p:nvPr/>
        </p:nvSpPr>
        <p:spPr>
          <a:xfrm>
            <a:off x="489396" y="1120462"/>
            <a:ext cx="4172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想法：基于</a:t>
            </a:r>
            <a:r>
              <a:rPr lang="en-US" altLang="zh-CN" dirty="0"/>
              <a:t>transformer</a:t>
            </a:r>
            <a:r>
              <a:rPr lang="zh-CN" altLang="en-US" dirty="0"/>
              <a:t>的特征融合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ual </a:t>
            </a:r>
            <a:r>
              <a:rPr lang="zh-CN" altLang="en-US" dirty="0"/>
              <a:t>融合：多特征</a:t>
            </a:r>
            <a:r>
              <a:rPr lang="en-US" altLang="zh-CN" dirty="0"/>
              <a:t>+</a:t>
            </a:r>
            <a:r>
              <a:rPr lang="zh-CN" altLang="en-US" dirty="0"/>
              <a:t>多路径</a:t>
            </a:r>
          </a:p>
        </p:txBody>
      </p:sp>
    </p:spTree>
    <p:extLst>
      <p:ext uri="{BB962C8B-B14F-4D97-AF65-F5344CB8AC3E}">
        <p14:creationId xmlns:p14="http://schemas.microsoft.com/office/powerpoint/2010/main" val="25204832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B2459967-28A5-4CB7-995A-73D1397CB42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475" y="55913"/>
            <a:ext cx="11710645" cy="369887"/>
          </a:xfrm>
        </p:spPr>
        <p:txBody>
          <a:bodyPr/>
          <a:lstStyle/>
          <a:p>
            <a:r>
              <a:rPr lang="zh-CN" altLang="en-US" dirty="0"/>
              <a:t>位置编码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3280F2-620D-4FCB-86C0-D13525728786}"/>
              </a:ext>
            </a:extLst>
          </p:cNvPr>
          <p:cNvSpPr txBox="1"/>
          <p:nvPr/>
        </p:nvSpPr>
        <p:spPr>
          <a:xfrm>
            <a:off x="175475" y="6456433"/>
            <a:ext cx="113575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 err="1"/>
              <a:t>GCFAgg</a:t>
            </a:r>
            <a:r>
              <a:rPr lang="en-US" altLang="zh-CN" sz="1600" dirty="0"/>
              <a:t>: Global and Cross-view Feature Aggregation for Multi-view Clustering 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02945A1-523A-4548-99C4-F36C4329839A}"/>
              </a:ext>
            </a:extLst>
          </p:cNvPr>
          <p:cNvSpPr txBox="1"/>
          <p:nvPr/>
        </p:nvSpPr>
        <p:spPr>
          <a:xfrm>
            <a:off x="525774" y="4542651"/>
            <a:ext cx="1114044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Vision Transformer</a:t>
            </a:r>
            <a:r>
              <a:rPr lang="zh-CN" altLang="en-US" dirty="0"/>
              <a:t>如何避开位置编码的方法：就是引入</a:t>
            </a:r>
            <a:r>
              <a:rPr lang="zh-CN" altLang="en-US" b="1" dirty="0"/>
              <a:t>卷积操作</a:t>
            </a:r>
            <a:r>
              <a:rPr lang="zh-CN" altLang="en-US" dirty="0"/>
              <a:t>，不管是在网络一开始还是中间，就要引入卷积，利用</a:t>
            </a:r>
            <a:r>
              <a:rPr lang="en-US" altLang="zh-CN" dirty="0"/>
              <a:t>zero-padding</a:t>
            </a:r>
            <a:r>
              <a:rPr lang="zh-CN" altLang="en-US" dirty="0"/>
              <a:t>的自带位置信息的属性，借助这种暗位置编码的套路，把明面的位置编码给避开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美团的</a:t>
            </a:r>
            <a:r>
              <a:rPr lang="en-US" altLang="zh-CN" dirty="0"/>
              <a:t>CPVT (</a:t>
            </a:r>
            <a:r>
              <a:rPr lang="zh-CN" altLang="en-US" dirty="0"/>
              <a:t>用了个包含卷积的小模块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McGill University</a:t>
            </a:r>
            <a:r>
              <a:rPr lang="zh-CN" altLang="en-US" dirty="0"/>
              <a:t>的</a:t>
            </a:r>
            <a:r>
              <a:rPr lang="en-US" altLang="zh-CN" dirty="0" err="1"/>
              <a:t>CvT</a:t>
            </a:r>
            <a:r>
              <a:rPr lang="en-US" altLang="zh-CN" dirty="0"/>
              <a:t> (</a:t>
            </a:r>
            <a:r>
              <a:rPr lang="zh-CN" altLang="en-US" dirty="0"/>
              <a:t>把</a:t>
            </a:r>
            <a:r>
              <a:rPr lang="en-US" altLang="zh-CN" dirty="0"/>
              <a:t>linear projection</a:t>
            </a:r>
            <a:r>
              <a:rPr lang="zh-CN" altLang="en-US" dirty="0"/>
              <a:t>换成卷积</a:t>
            </a:r>
            <a:r>
              <a:rPr lang="en-US" altLang="zh-CN" dirty="0"/>
              <a:t>)</a:t>
            </a:r>
            <a:r>
              <a:rPr lang="zh-CN" altLang="en-US" dirty="0"/>
              <a:t>，商汤的</a:t>
            </a:r>
            <a:r>
              <a:rPr lang="en-US" altLang="zh-CN" dirty="0" err="1"/>
              <a:t>CeiT</a:t>
            </a:r>
            <a:r>
              <a:rPr lang="en-US" altLang="zh-CN" dirty="0"/>
              <a:t> (</a:t>
            </a:r>
            <a:r>
              <a:rPr lang="zh-CN" altLang="en-US" dirty="0"/>
              <a:t>和</a:t>
            </a:r>
            <a:r>
              <a:rPr lang="en-US" altLang="zh-CN" dirty="0" err="1"/>
              <a:t>CvT</a:t>
            </a:r>
            <a:r>
              <a:rPr lang="zh-CN" altLang="en-US" dirty="0"/>
              <a:t>同时期出现，方法几乎一致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533660F-DA31-4B6A-80E6-0C981BDF1C1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9909" y="871763"/>
            <a:ext cx="3677342" cy="282197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7C0C332-51D0-479B-B36D-E3082853F776}"/>
              </a:ext>
            </a:extLst>
          </p:cNvPr>
          <p:cNvSpPr txBox="1"/>
          <p:nvPr/>
        </p:nvSpPr>
        <p:spPr>
          <a:xfrm>
            <a:off x="4433010" y="2985014"/>
            <a:ext cx="3577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嵌入一个位置编码 </a:t>
            </a:r>
            <a:r>
              <a:rPr lang="en-US" altLang="zh-CN" dirty="0"/>
              <a:t>+ </a:t>
            </a:r>
            <a:r>
              <a:rPr lang="zh-CN" altLang="en-US" dirty="0"/>
              <a:t>原始的特征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4E7CF24-FE33-4D04-B55E-0261E278456D}"/>
              </a:ext>
            </a:extLst>
          </p:cNvPr>
          <p:cNvSpPr txBox="1"/>
          <p:nvPr/>
        </p:nvSpPr>
        <p:spPr>
          <a:xfrm>
            <a:off x="4433011" y="1603698"/>
            <a:ext cx="564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① 输入是</a:t>
            </a:r>
            <a:r>
              <a:rPr lang="zh-CN" altLang="en-US" b="1" dirty="0"/>
              <a:t>序列数据</a:t>
            </a:r>
            <a:r>
              <a:rPr lang="zh-CN" altLang="en-US" dirty="0"/>
              <a:t>： 单词  </a:t>
            </a:r>
            <a:r>
              <a:rPr lang="en-US" altLang="zh-CN" dirty="0"/>
              <a:t>/  </a:t>
            </a:r>
            <a:r>
              <a:rPr lang="zh-CN" altLang="en-US" dirty="0"/>
              <a:t>时序数据 音频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9BB2328-7E20-4615-8E10-1A9CD6219D02}"/>
              </a:ext>
            </a:extLst>
          </p:cNvPr>
          <p:cNvSpPr txBox="1"/>
          <p:nvPr/>
        </p:nvSpPr>
        <p:spPr>
          <a:xfrm>
            <a:off x="4433010" y="871763"/>
            <a:ext cx="5757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为什么要位置编码？</a:t>
            </a:r>
            <a:r>
              <a:rPr lang="zh-CN" altLang="en-US" dirty="0"/>
              <a:t>自注意力无法体现位置关系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15D6CE4-C10B-4C30-9F1B-97C0EF79E426}"/>
              </a:ext>
            </a:extLst>
          </p:cNvPr>
          <p:cNvSpPr txBox="1"/>
          <p:nvPr/>
        </p:nvSpPr>
        <p:spPr>
          <a:xfrm>
            <a:off x="4433010" y="2166042"/>
            <a:ext cx="5640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② 即使输入</a:t>
            </a:r>
            <a:r>
              <a:rPr lang="zh-CN" altLang="en-US" b="1" dirty="0"/>
              <a:t>图片</a:t>
            </a:r>
            <a:r>
              <a:rPr lang="zh-CN" altLang="en-US" dirty="0"/>
              <a:t>：像素块之间也有位置关系</a:t>
            </a:r>
          </a:p>
        </p:txBody>
      </p:sp>
    </p:spTree>
    <p:extLst>
      <p:ext uri="{BB962C8B-B14F-4D97-AF65-F5344CB8AC3E}">
        <p14:creationId xmlns:p14="http://schemas.microsoft.com/office/powerpoint/2010/main" val="19853684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29EE9281-745F-4468-98FC-C7E5D2605F5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大数据集如何获得标签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95CD2A8-16F1-4974-80E5-AE624A0DDF5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C86FDDE-6D13-4BF4-82B2-192372177A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88" y="1070516"/>
            <a:ext cx="3959585" cy="8937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ACE4128-606C-43E9-84A0-1C45AF6C2F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672" y="2144356"/>
            <a:ext cx="3605415" cy="17862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A930E8F-2874-48A5-82F0-45E258CA94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4046" y="3372893"/>
            <a:ext cx="4749555" cy="28269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C8E50F-0FD9-4E9C-9CB4-6C6E1C8FFB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5095" y="884890"/>
            <a:ext cx="5849238" cy="241526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DF8F0EC-B365-4A19-A01C-B31986F04D23}"/>
              </a:ext>
            </a:extLst>
          </p:cNvPr>
          <p:cNvSpPr txBox="1"/>
          <p:nvPr/>
        </p:nvSpPr>
        <p:spPr>
          <a:xfrm>
            <a:off x="1134607" y="4905314"/>
            <a:ext cx="2230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虽然都学习这个</a:t>
            </a:r>
            <a:r>
              <a:rPr lang="en-US" altLang="zh-CN" b="1" dirty="0"/>
              <a:t>S</a:t>
            </a:r>
          </a:p>
          <a:p>
            <a:r>
              <a:rPr lang="zh-CN" altLang="en-US" b="1" dirty="0"/>
              <a:t>但都是用</a:t>
            </a:r>
            <a:r>
              <a:rPr lang="en-US" altLang="zh-CN" b="1" dirty="0"/>
              <a:t>k-means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C65CF26-0B67-4584-BB3D-5BF9870E14FB}"/>
              </a:ext>
            </a:extLst>
          </p:cNvPr>
          <p:cNvSpPr txBox="1"/>
          <p:nvPr/>
        </p:nvSpPr>
        <p:spPr>
          <a:xfrm>
            <a:off x="246888" y="635050"/>
            <a:ext cx="1289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GCF-AGG</a:t>
            </a:r>
            <a:endParaRPr lang="zh-CN" altLang="en-US" b="1" dirty="0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2AFBF63-B2FF-4BED-8B51-4A002CE06F09}"/>
              </a:ext>
            </a:extLst>
          </p:cNvPr>
          <p:cNvCxnSpPr/>
          <p:nvPr/>
        </p:nvCxnSpPr>
        <p:spPr>
          <a:xfrm>
            <a:off x="119405" y="4220870"/>
            <a:ext cx="47086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1C2EDD0-E1E6-43B4-B157-ACCEE9144DD3}"/>
              </a:ext>
            </a:extLst>
          </p:cNvPr>
          <p:cNvCxnSpPr>
            <a:cxnSpLocks/>
          </p:cNvCxnSpPr>
          <p:nvPr/>
        </p:nvCxnSpPr>
        <p:spPr>
          <a:xfrm>
            <a:off x="4828032" y="633506"/>
            <a:ext cx="0" cy="35873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BD7802BE-46A0-4365-9FBF-98A3A92253D5}"/>
              </a:ext>
            </a:extLst>
          </p:cNvPr>
          <p:cNvCxnSpPr>
            <a:cxnSpLocks/>
          </p:cNvCxnSpPr>
          <p:nvPr/>
        </p:nvCxnSpPr>
        <p:spPr>
          <a:xfrm>
            <a:off x="4828032" y="4220870"/>
            <a:ext cx="1821485" cy="22057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CE0C7E44-4EE1-438D-B74B-A272AE3F2408}"/>
              </a:ext>
            </a:extLst>
          </p:cNvPr>
          <p:cNvSpPr txBox="1"/>
          <p:nvPr/>
        </p:nvSpPr>
        <p:spPr>
          <a:xfrm>
            <a:off x="5090058" y="730869"/>
            <a:ext cx="1289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DIVID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810555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B2459967-28A5-4CB7-995A-73D1397CB42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475" y="55913"/>
            <a:ext cx="11710645" cy="369887"/>
          </a:xfrm>
        </p:spPr>
        <p:txBody>
          <a:bodyPr/>
          <a:lstStyle/>
          <a:p>
            <a:r>
              <a:rPr lang="zh-CN" altLang="en-US" dirty="0"/>
              <a:t>一种获得聚类标签的方式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3280F2-620D-4FCB-86C0-D13525728786}"/>
              </a:ext>
            </a:extLst>
          </p:cNvPr>
          <p:cNvSpPr txBox="1"/>
          <p:nvPr/>
        </p:nvSpPr>
        <p:spPr>
          <a:xfrm>
            <a:off x="175475" y="6456433"/>
            <a:ext cx="113575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/>
              <a:t>NN2023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3D4BB3C-7DB0-4671-A5D6-7D081EAFA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265" y="4289132"/>
            <a:ext cx="5653660" cy="179487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109F71-E974-492D-B9CC-EFCE02F257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94" y="4252342"/>
            <a:ext cx="4077639" cy="12959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4855BA7-554D-4C51-81CB-1FEF0AD684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290" y="742918"/>
            <a:ext cx="7162870" cy="10595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28BB6D7-6E51-4AD8-928D-2FBCF20A3E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440" y="2140370"/>
            <a:ext cx="2327574" cy="9703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9C08B73-2912-42F2-9B74-9BED270AAD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284" y="3377682"/>
            <a:ext cx="1946326" cy="6383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0F66F88-B40C-43D7-9B98-416D9D3DD7E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7136"/>
          <a:stretch/>
        </p:blipFill>
        <p:spPr>
          <a:xfrm>
            <a:off x="2179929" y="3412250"/>
            <a:ext cx="1946326" cy="53576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417C38-2DB2-40AC-9005-06ACE4A114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77761" y="1802514"/>
            <a:ext cx="5107164" cy="237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9679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8EC2BCB-285E-4128-BC95-6B73C09779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E9815D-E364-4585-8EF8-1CDA0308A55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5C37C66-E902-474C-9467-A26AA9CE0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560" y="2596629"/>
            <a:ext cx="3566397" cy="326255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0CB080C-A03E-4A88-842C-DCC331B501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9044" y="5230873"/>
            <a:ext cx="3023216" cy="10360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A76ED2-3E6D-4467-9898-7DD2E4315EA2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20000"/>
                    </a14:imgEffect>
                    <a14:imgEffect>
                      <a14:sharpenSoften amoun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14088" y="824844"/>
            <a:ext cx="3636646" cy="2813050"/>
          </a:xfrm>
          <a:prstGeom prst="rect">
            <a:avLst/>
          </a:prstGeom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50D115AB-A314-4C13-9903-8FFBCC5C7D87}"/>
              </a:ext>
            </a:extLst>
          </p:cNvPr>
          <p:cNvSpPr/>
          <p:nvPr/>
        </p:nvSpPr>
        <p:spPr>
          <a:xfrm>
            <a:off x="4584391" y="1458881"/>
            <a:ext cx="2800609" cy="425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B3A8CC5-0A42-4D99-BF19-247618836B63}"/>
              </a:ext>
            </a:extLst>
          </p:cNvPr>
          <p:cNvSpPr txBox="1"/>
          <p:nvPr/>
        </p:nvSpPr>
        <p:spPr>
          <a:xfrm>
            <a:off x="4445883" y="2152425"/>
            <a:ext cx="306820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简单拼接 没有考虑多个视图的权重关系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ttention</a:t>
            </a:r>
            <a:r>
              <a:rPr lang="zh-CN" altLang="en-US" dirty="0"/>
              <a:t>学权重还是自适应参数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让他学习到自适应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8CB2A92-2D63-4A27-A15D-329C0BA049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546" y="930983"/>
            <a:ext cx="3865337" cy="149500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9CBC6B4-15DC-4350-B0BC-134A5D16A620}"/>
              </a:ext>
            </a:extLst>
          </p:cNvPr>
          <p:cNvSpPr txBox="1"/>
          <p:nvPr/>
        </p:nvSpPr>
        <p:spPr>
          <a:xfrm>
            <a:off x="8008778" y="4588303"/>
            <a:ext cx="264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交叉熵 两个相似性之间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84B37E3-FA71-4F93-A89D-A2FB2245C62B}"/>
              </a:ext>
            </a:extLst>
          </p:cNvPr>
          <p:cNvSpPr txBox="1"/>
          <p:nvPr/>
        </p:nvSpPr>
        <p:spPr>
          <a:xfrm>
            <a:off x="6926571" y="3910576"/>
            <a:ext cx="6156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_1 * loss W1 + W_2 * loss W2 + W_3 *lossW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9816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3</TotalTime>
  <Words>734</Words>
  <Application>Microsoft Office PowerPoint</Application>
  <PresentationFormat>宽屏</PresentationFormat>
  <Paragraphs>88</Paragraphs>
  <Slides>1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-apple-system</vt:lpstr>
      <vt:lpstr>等线</vt:lpstr>
      <vt:lpstr>微软雅黑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章 子豪</dc:creator>
  <cp:lastModifiedBy>子豪 章</cp:lastModifiedBy>
  <cp:revision>173</cp:revision>
  <dcterms:created xsi:type="dcterms:W3CDTF">2022-08-05T13:28:03Z</dcterms:created>
  <dcterms:modified xsi:type="dcterms:W3CDTF">2023-11-22T06:33:14Z</dcterms:modified>
</cp:coreProperties>
</file>